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1407" r:id="rId2"/>
    <p:sldId id="256" r:id="rId3"/>
    <p:sldId id="1409" r:id="rId4"/>
    <p:sldId id="1454" r:id="rId5"/>
    <p:sldId id="1464" r:id="rId6"/>
    <p:sldId id="1455" r:id="rId7"/>
    <p:sldId id="1457" r:id="rId8"/>
    <p:sldId id="1458" r:id="rId9"/>
    <p:sldId id="1463" r:id="rId10"/>
    <p:sldId id="1466" r:id="rId11"/>
    <p:sldId id="1467" r:id="rId12"/>
    <p:sldId id="1469" r:id="rId13"/>
    <p:sldId id="1468" r:id="rId14"/>
    <p:sldId id="1465" r:id="rId15"/>
    <p:sldId id="1470" r:id="rId16"/>
    <p:sldId id="1472" r:id="rId17"/>
    <p:sldId id="1473" r:id="rId18"/>
    <p:sldId id="1474" r:id="rId19"/>
    <p:sldId id="1475" r:id="rId20"/>
    <p:sldId id="1476" r:id="rId21"/>
    <p:sldId id="1477" r:id="rId22"/>
    <p:sldId id="1478" r:id="rId23"/>
    <p:sldId id="1479" r:id="rId24"/>
    <p:sldId id="1480" r:id="rId25"/>
    <p:sldId id="1481" r:id="rId26"/>
    <p:sldId id="1482" r:id="rId27"/>
    <p:sldId id="1462" r:id="rId28"/>
    <p:sldId id="1460" r:id="rId29"/>
    <p:sldId id="1456" r:id="rId30"/>
  </p:sldIdLst>
  <p:sldSz cx="24385588" cy="13717588"/>
  <p:notesSz cx="6797675" cy="9928225"/>
  <p:embeddedFontLst>
    <p:embeddedFont>
      <p:font typeface="#9Slide03 Oswald" panose="020B0604020202020204" charset="0"/>
      <p:regular r:id="rId33"/>
    </p:embeddedFont>
    <p:embeddedFont>
      <p:font typeface="Verdana" panose="020B0604030504040204" pitchFamily="34" charset="0"/>
      <p:regular r:id="rId34"/>
      <p:bold r:id="rId35"/>
      <p:italic r:id="rId36"/>
      <p:boldItalic r:id="rId37"/>
    </p:embeddedFont>
    <p:embeddedFont>
      <p:font typeface="Calibri" panose="020F0502020204030204" pitchFamily="34" charset="0"/>
      <p:regular r:id="rId38"/>
      <p:bold r:id="rId39"/>
      <p:italic r:id="rId40"/>
      <p:boldItalic r:id="rId41"/>
    </p:embeddedFont>
    <p:embeddedFont>
      <p:font typeface="Questrial" panose="020B0604020202020204" charset="0"/>
      <p:regular r:id="rId42"/>
    </p:embeddedFont>
    <p:embeddedFont>
      <p:font typeface="Tahoma" panose="020B0604030504040204" pitchFamily="34" charset="0"/>
      <p:regular r:id="rId43"/>
      <p:bold r:id="rId44"/>
    </p:embeddedFont>
    <p:embeddedFont>
      <p:font typeface="Microsoft YaHei" panose="020B0503020204020204" pitchFamily="34" charset="-122"/>
      <p:regular r:id="rId45"/>
      <p:bold r:id="rId46"/>
    </p:embeddedFont>
    <p:embeddedFont>
      <p:font typeface="#9Slide05 VL Fadilla" panose="020B0604020202020204" charset="0"/>
      <p:regular r:id="rId47"/>
    </p:embeddedFont>
    <p:embeddedFont>
      <p:font typeface="#9Slide03 Cabin Condensed Bold" panose="020B0604020202020204" charset="0"/>
      <p:bold r:id="rId48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61" roundtripDataSignature="AMtx7miM5QR6yBKF1ijbjLbaJjTtaocc3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E6F6"/>
    <a:srgbClr val="3EBBE7"/>
    <a:srgbClr val="BB9005"/>
    <a:srgbClr val="135F82"/>
    <a:srgbClr val="0000FF"/>
    <a:srgbClr val="77624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36" d="100"/>
          <a:sy n="36" d="100"/>
        </p:scale>
        <p:origin x="72" y="102"/>
      </p:cViewPr>
      <p:guideLst>
        <p:guide orient="horz" pos="4321"/>
        <p:guide pos="76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43" d="100"/>
          <a:sy n="43" d="100"/>
        </p:scale>
        <p:origin x="2884" y="68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7.fntdata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42" Type="http://schemas.openxmlformats.org/officeDocument/2006/relationships/font" Target="fonts/font10.fntdata"/><Relationship Id="rId47" Type="http://schemas.openxmlformats.org/officeDocument/2006/relationships/font" Target="fonts/font15.fntdata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font" Target="fonts/font5.fntdata"/><Relationship Id="rId40" Type="http://schemas.openxmlformats.org/officeDocument/2006/relationships/font" Target="fonts/font8.fntdata"/><Relationship Id="rId45" Type="http://schemas.openxmlformats.org/officeDocument/2006/relationships/font" Target="fonts/font13.fntdata"/><Relationship Id="rId5" Type="http://schemas.openxmlformats.org/officeDocument/2006/relationships/slide" Target="slides/slide4.xml"/><Relationship Id="rId61" Type="http://customschemas.google.com/relationships/presentationmetadata" Target="meta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4" Type="http://schemas.openxmlformats.org/officeDocument/2006/relationships/font" Target="fonts/font12.fntdata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43" Type="http://schemas.openxmlformats.org/officeDocument/2006/relationships/font" Target="fonts/font11.fntdata"/><Relationship Id="rId48" Type="http://schemas.openxmlformats.org/officeDocument/2006/relationships/font" Target="fonts/font16.fntdata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font" Target="fonts/font6.fntdata"/><Relationship Id="rId46" Type="http://schemas.openxmlformats.org/officeDocument/2006/relationships/font" Target="fonts/font14.fntdata"/><Relationship Id="rId20" Type="http://schemas.openxmlformats.org/officeDocument/2006/relationships/slide" Target="slides/slide19.xml"/><Relationship Id="rId41" Type="http://schemas.openxmlformats.org/officeDocument/2006/relationships/font" Target="fonts/font9.fntdata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CBB355F-9851-4C8F-785F-0AAE5C98D4E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FD4268F-C2F3-6E43-7F33-C278A21FD3D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7DBDCC-4E20-4586-81E4-928FF383BECD}" type="datetimeFigureOut">
              <a:rPr lang="en-US" smtClean="0"/>
              <a:t>4/2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7CE7449-4013-F402-D31F-80CF02C6477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E2E9ED-4AE5-1CB5-1DCB-04D51A98AD7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89ADD9-9EC4-4218-B0FA-0C6E72D74A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5975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50443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18800630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66" name="Google Shape;166;p1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1:notes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</a:t>
            </a:fld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8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002440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4F92B65-4796-417D-B468-6E441780D6F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179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userDrawn="1">
  <p:cSld name="1_Title and Content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25"/>
          <p:cNvSpPr txBox="1"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2" name="Google Shape;72;p25"/>
          <p:cNvSpPr>
            <a:spLocks noGrp="1"/>
          </p:cNvSpPr>
          <p:nvPr>
            <p:ph type="pic" idx="2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None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None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3" name="Google Shape;73;p25"/>
          <p:cNvSpPr txBox="1">
            <a:spLocks noGrp="1"/>
          </p:cNvSpPr>
          <p:nvPr>
            <p:ph type="body" idx="1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4" name="Google Shape;74;p25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Google Shape;75;p25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6" name="Google Shape;76;p25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26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9" name="Google Shape;79;p26"/>
          <p:cNvSpPr txBox="1">
            <a:spLocks noGrp="1"/>
          </p:cNvSpPr>
          <p:nvPr>
            <p:ph type="body" idx="1"/>
          </p:nvPr>
        </p:nvSpPr>
        <p:spPr>
          <a:xfrm rot="5400000">
            <a:off x="7666308" y="-3246255"/>
            <a:ext cx="9052974" cy="219470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0" name="Google Shape;80;p26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Google Shape;81;p26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Google Shape;82;p26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27"/>
          <p:cNvSpPr txBox="1">
            <a:spLocks noGrp="1"/>
          </p:cNvSpPr>
          <p:nvPr>
            <p:ph type="title"/>
          </p:nvPr>
        </p:nvSpPr>
        <p:spPr>
          <a:xfrm rot="5400000">
            <a:off x="42759387" y="5488993"/>
            <a:ext cx="23411985" cy="146313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85" name="Google Shape;85;p27"/>
          <p:cNvSpPr txBox="1">
            <a:spLocks noGrp="1"/>
          </p:cNvSpPr>
          <p:nvPr>
            <p:ph type="body" idx="1"/>
          </p:nvPr>
        </p:nvSpPr>
        <p:spPr>
          <a:xfrm rot="5400000">
            <a:off x="13291352" y="-8941263"/>
            <a:ext cx="23411985" cy="434918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6" name="Google Shape;86;p2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7" name="Google Shape;87;p2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8" name="Google Shape;88;p2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 defTabSz="1828891">
              <a:buClrTx/>
              <a:defRPr/>
            </a:pPr>
            <a:r>
              <a:rPr lang="en-US" sz="2000" b="1" kern="1200" smtClean="0">
                <a:solidFill>
                  <a:srgbClr val="FFFFFF"/>
                </a:solidFill>
                <a:latin typeface="Verdana"/>
                <a:ea typeface="+mn-ea"/>
                <a:cs typeface="+mn-cs"/>
              </a:rPr>
              <a:t>www.thmemgallery.com</a:t>
            </a:r>
            <a:endParaRPr lang="en-US" sz="2000" b="1" kern="1200">
              <a:solidFill>
                <a:srgbClr val="FFFFFF"/>
              </a:solidFill>
              <a:latin typeface="Verdana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 algn="r" defTabSz="1828891">
              <a:buClrTx/>
              <a:defRPr/>
            </a:pPr>
            <a:r>
              <a:rPr lang="en-US" sz="2000" b="1" kern="1200" smtClean="0">
                <a:solidFill>
                  <a:srgbClr val="19426B"/>
                </a:solidFill>
                <a:latin typeface="Verdana"/>
                <a:ea typeface="+mn-ea"/>
                <a:cs typeface="+mn-cs"/>
              </a:rPr>
              <a:t>Company Logo</a:t>
            </a:r>
            <a:endParaRPr lang="en-US" sz="2000" b="1" kern="1200">
              <a:solidFill>
                <a:srgbClr val="19426B"/>
              </a:solidFill>
              <a:latin typeface="Verdana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.VnTime" pitchFamily="34" charset="0"/>
              </a:defRPr>
            </a:lvl1pPr>
          </a:lstStyle>
          <a:p>
            <a:pPr algn="r" defTabSz="1828891">
              <a:buClrTx/>
              <a:defRPr/>
            </a:pPr>
            <a:fld id="{FCF765E2-3273-4AF4-96F0-2DBADE0D58AB}" type="slidenum">
              <a:rPr lang="en-US" sz="2800" kern="1200" smtClean="0">
                <a:solidFill>
                  <a:srgbClr val="19426B"/>
                </a:solidFill>
                <a:ea typeface="+mn-ea"/>
                <a:cs typeface="+mn-cs"/>
              </a:rPr>
              <a:pPr algn="r" defTabSz="1828891">
                <a:buClrTx/>
                <a:defRPr/>
              </a:pPr>
              <a:t>‹#›</a:t>
            </a:fld>
            <a:endParaRPr lang="en-US" sz="2800" kern="1200">
              <a:solidFill>
                <a:srgbClr val="19426B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21530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4/2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951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1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2" name="Google Shape;22;p1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3" name="Google Shape;23;p1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18"/>
          <p:cNvSpPr txBox="1">
            <a:spLocks noGrp="1"/>
          </p:cNvSpPr>
          <p:nvPr>
            <p:ph type="ctrTitle"/>
          </p:nvPr>
        </p:nvSpPr>
        <p:spPr>
          <a:xfrm>
            <a:off x="1828919" y="4261345"/>
            <a:ext cx="20727749" cy="29403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26" name="Google Shape;26;p18"/>
          <p:cNvSpPr txBox="1">
            <a:spLocks noGrp="1"/>
          </p:cNvSpPr>
          <p:nvPr>
            <p:ph type="subTitle" idx="1"/>
          </p:nvPr>
        </p:nvSpPr>
        <p:spPr>
          <a:xfrm>
            <a:off x="3657838" y="7773300"/>
            <a:ext cx="17069911" cy="35056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1520"/>
              </a:spcBef>
              <a:spcAft>
                <a:spcPts val="0"/>
              </a:spcAft>
              <a:buClr>
                <a:srgbClr val="888888"/>
              </a:buClr>
              <a:buSzPts val="7600"/>
              <a:buFont typeface="Arial"/>
              <a:buNone/>
              <a:defRPr sz="76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ctr" rtl="0">
              <a:spcBef>
                <a:spcPts val="1340"/>
              </a:spcBef>
              <a:spcAft>
                <a:spcPts val="0"/>
              </a:spcAft>
              <a:buClr>
                <a:srgbClr val="888888"/>
              </a:buClr>
              <a:buSzPts val="6700"/>
              <a:buFont typeface="Arial"/>
              <a:buNone/>
              <a:defRPr sz="67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ctr" rtl="0">
              <a:spcBef>
                <a:spcPts val="1140"/>
              </a:spcBef>
              <a:spcAft>
                <a:spcPts val="0"/>
              </a:spcAft>
              <a:buClr>
                <a:srgbClr val="888888"/>
              </a:buClr>
              <a:buSzPts val="5700"/>
              <a:buFont typeface="Arial"/>
              <a:buNone/>
              <a:defRPr sz="57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7" name="Google Shape;27;p18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8" name="Google Shape;28;p18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9" name="Google Shape;29;p18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userDrawn="1">
  <p:cSld name="OBJEC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19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4" name="Google Shape;34;p19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5" name="Google Shape;35;p19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20"/>
          <p:cNvSpPr txBox="1">
            <a:spLocks noGrp="1"/>
          </p:cNvSpPr>
          <p:nvPr>
            <p:ph type="title"/>
          </p:nvPr>
        </p:nvSpPr>
        <p:spPr>
          <a:xfrm>
            <a:off x="1926293" y="8814822"/>
            <a:ext cx="20727749" cy="27244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500"/>
              <a:buFont typeface="Calibri"/>
              <a:buNone/>
              <a:defRPr sz="95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8" name="Google Shape;38;p20"/>
          <p:cNvSpPr txBox="1">
            <a:spLocks noGrp="1"/>
          </p:cNvSpPr>
          <p:nvPr>
            <p:ph type="body" idx="1"/>
          </p:nvPr>
        </p:nvSpPr>
        <p:spPr>
          <a:xfrm>
            <a:off x="1926293" y="5814100"/>
            <a:ext cx="20727749" cy="30007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860"/>
              </a:spcBef>
              <a:spcAft>
                <a:spcPts val="0"/>
              </a:spcAft>
              <a:buClr>
                <a:srgbClr val="888888"/>
              </a:buClr>
              <a:buSzPts val="4300"/>
              <a:buFont typeface="Arial"/>
              <a:buNone/>
              <a:defRPr sz="4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760"/>
              </a:spcBef>
              <a:spcAft>
                <a:spcPts val="0"/>
              </a:spcAft>
              <a:buClr>
                <a:srgbClr val="888888"/>
              </a:buClr>
              <a:buSzPts val="3800"/>
              <a:buFont typeface="Arial"/>
              <a:buNone/>
              <a:defRPr sz="3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9" name="Google Shape;39;p20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0" name="Google Shape;40;p20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1" name="Google Shape;41;p20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21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44" name="Google Shape;44;p21"/>
          <p:cNvSpPr txBox="1">
            <a:spLocks noGrp="1"/>
          </p:cNvSpPr>
          <p:nvPr>
            <p:ph type="body" idx="1"/>
          </p:nvPr>
        </p:nvSpPr>
        <p:spPr>
          <a:xfrm>
            <a:off x="3251412" y="6401542"/>
            <a:ext cx="29059493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Google Shape;45;p21"/>
          <p:cNvSpPr txBox="1">
            <a:spLocks noGrp="1"/>
          </p:cNvSpPr>
          <p:nvPr>
            <p:ph type="body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6" name="Google Shape;46;p21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7" name="Google Shape;47;p21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Google Shape;48;p21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22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51" name="Google Shape;51;p22"/>
          <p:cNvSpPr txBox="1"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2" name="Google Shape;52;p22"/>
          <p:cNvSpPr txBox="1">
            <a:spLocks noGrp="1"/>
          </p:cNvSpPr>
          <p:nvPr>
            <p:ph type="body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Google Shape;53;p22"/>
          <p:cNvSpPr txBox="1">
            <a:spLocks noGrp="1"/>
          </p:cNvSpPr>
          <p:nvPr>
            <p:ph type="body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4" name="Google Shape;54;p22"/>
          <p:cNvSpPr txBox="1">
            <a:spLocks noGrp="1"/>
          </p:cNvSpPr>
          <p:nvPr>
            <p:ph type="body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5" name="Google Shape;55;p22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6" name="Google Shape;56;p22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Google Shape;57;p22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23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0" name="Google Shape;60;p23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1" name="Google Shape;61;p23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2" name="Google Shape;62;p23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24"/>
          <p:cNvSpPr txBox="1"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5" name="Google Shape;65;p24"/>
          <p:cNvSpPr txBox="1">
            <a:spLocks noGrp="1"/>
          </p:cNvSpPr>
          <p:nvPr>
            <p:ph type="body"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6" name="Google Shape;66;p24"/>
          <p:cNvSpPr txBox="1">
            <a:spLocks noGrp="1"/>
          </p:cNvSpPr>
          <p:nvPr>
            <p:ph type="body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7" name="Google Shape;67;p24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8" name="Google Shape;68;p24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Google Shape;69;p24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microsoft.com/office/2007/relationships/hdphoto" Target="../media/hdphoto1.wdp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5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 l="-1000" t="-11000" r="19000" b="-9000"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15"/>
          <p:cNvPicPr preferRelativeResize="0"/>
          <p:nvPr/>
        </p:nvPicPr>
        <p:blipFill rotWithShape="1">
          <a:blip r:embed="rId17">
            <a:alphaModFix/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rcRect l="7943" b="-4419"/>
          <a:stretch/>
        </p:blipFill>
        <p:spPr>
          <a:xfrm>
            <a:off x="1909482" y="46608"/>
            <a:ext cx="22449942" cy="149206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11;p15"/>
          <p:cNvSpPr txBox="1"/>
          <p:nvPr userDrawn="1"/>
        </p:nvSpPr>
        <p:spPr>
          <a:xfrm>
            <a:off x="7306616" y="403441"/>
            <a:ext cx="11782843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 CHẤT CARBONYL</a:t>
            </a:r>
            <a:endParaRPr sz="5400" b="1" i="0" u="none" strike="noStrike" cap="none" dirty="0">
              <a:solidFill>
                <a:schemeClr val="bg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2" name="Google Shape;12;p15"/>
          <p:cNvSpPr txBox="1"/>
          <p:nvPr/>
        </p:nvSpPr>
        <p:spPr>
          <a:xfrm>
            <a:off x="3407067" y="338386"/>
            <a:ext cx="1791352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 err="1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Chương</a:t>
            </a:r>
            <a:r>
              <a:rPr lang="en-US" sz="36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 6</a:t>
            </a:r>
            <a:endParaRPr sz="3600" b="1" dirty="0"/>
          </a:p>
        </p:txBody>
      </p:sp>
      <p:sp>
        <p:nvSpPr>
          <p:cNvPr id="13" name="Google Shape;13;p15"/>
          <p:cNvSpPr txBox="1"/>
          <p:nvPr/>
        </p:nvSpPr>
        <p:spPr>
          <a:xfrm>
            <a:off x="2132321" y="121456"/>
            <a:ext cx="873957" cy="14803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60714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LỚP</a:t>
            </a:r>
            <a:endParaRPr b="1"/>
          </a:p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11</a:t>
            </a:r>
            <a:endParaRPr sz="4800" b="1" i="0" u="none" strike="noStrike" cap="none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sp>
        <p:nvSpPr>
          <p:cNvPr id="14" name="Google Shape;14;p15"/>
          <p:cNvSpPr txBox="1"/>
          <p:nvPr/>
        </p:nvSpPr>
        <p:spPr>
          <a:xfrm>
            <a:off x="5296129" y="403441"/>
            <a:ext cx="2010487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BÀI 23</a:t>
            </a:r>
            <a:endParaRPr sz="3600" b="1" i="0" u="none" strike="noStrike" cap="none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pic>
        <p:nvPicPr>
          <p:cNvPr id="15" name="Google Shape;15;p15"/>
          <p:cNvPicPr preferRelativeResize="0"/>
          <p:nvPr/>
        </p:nvPicPr>
        <p:blipFill rotWithShape="1">
          <a:blip r:embed="rId19">
            <a:alphaModFix/>
          </a:blip>
          <a:srcRect/>
          <a:stretch/>
        </p:blipFill>
        <p:spPr>
          <a:xfrm>
            <a:off x="33363147" y="0"/>
            <a:ext cx="24387047" cy="1371788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Nhà">
            <a:extLst>
              <a:ext uri="{FF2B5EF4-FFF2-40B4-BE49-F238E27FC236}">
                <a16:creationId xmlns:a16="http://schemas.microsoft.com/office/drawing/2014/main" id="{258E3CC1-FC5B-F1EC-77BA-8C025B5E814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0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17" y="13066326"/>
            <a:ext cx="3520608" cy="625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Logo, company name&#10;&#10;Description automatically generated">
            <a:extLst>
              <a:ext uri="{FF2B5EF4-FFF2-40B4-BE49-F238E27FC236}">
                <a16:creationId xmlns:a16="http://schemas.microsoft.com/office/drawing/2014/main" id="{123DCCC5-92F3-382A-378C-3537A9FB4D83}"/>
              </a:ext>
            </a:extLst>
          </p:cNvPr>
          <p:cNvPicPr>
            <a:picLocks noChangeAspect="1"/>
          </p:cNvPicPr>
          <p:nvPr userDrawn="1"/>
        </p:nvPicPr>
        <p:blipFill>
          <a:blip r:embed="rId21"/>
          <a:stretch>
            <a:fillRect/>
          </a:stretch>
        </p:blipFill>
        <p:spPr>
          <a:xfrm>
            <a:off x="-226266" y="-337799"/>
            <a:ext cx="2260877" cy="2260877"/>
          </a:xfrm>
          <a:prstGeom prst="rect">
            <a:avLst/>
          </a:prstGeom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88" r:id="rId13"/>
    <p:sldLayoutId id="2147483689" r:id="rId1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4345" userDrawn="1">
          <p15:clr>
            <a:srgbClr val="F26B43"/>
          </p15:clr>
        </p15:guide>
        <p15:guide id="2" pos="76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9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8.png"/><Relationship Id="rId5" Type="http://schemas.openxmlformats.org/officeDocument/2006/relationships/slide" Target="slide2.xml"/><Relationship Id="rId4" Type="http://schemas.openxmlformats.org/officeDocument/2006/relationships/image" Target="../media/image1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9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8.png"/><Relationship Id="rId5" Type="http://schemas.openxmlformats.org/officeDocument/2006/relationships/slide" Target="slide2.xml"/><Relationship Id="rId4" Type="http://schemas.openxmlformats.org/officeDocument/2006/relationships/image" Target="../media/image15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9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8.png"/><Relationship Id="rId5" Type="http://schemas.openxmlformats.org/officeDocument/2006/relationships/slide" Target="slide2.xml"/><Relationship Id="rId4" Type="http://schemas.openxmlformats.org/officeDocument/2006/relationships/image" Target="../media/image15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slide" Target="slide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5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9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8.png"/><Relationship Id="rId5" Type="http://schemas.openxmlformats.org/officeDocument/2006/relationships/slide" Target="slide2.xml"/><Relationship Id="rId4" Type="http://schemas.openxmlformats.org/officeDocument/2006/relationships/image" Target="../media/image1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9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8.png"/><Relationship Id="rId5" Type="http://schemas.openxmlformats.org/officeDocument/2006/relationships/slide" Target="slide2.xml"/><Relationship Id="rId4" Type="http://schemas.openxmlformats.org/officeDocument/2006/relationships/image" Target="../media/image15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9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8.png"/><Relationship Id="rId5" Type="http://schemas.openxmlformats.org/officeDocument/2006/relationships/slide" Target="slide2.xml"/><Relationship Id="rId4" Type="http://schemas.openxmlformats.org/officeDocument/2006/relationships/image" Target="../media/image1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slide" Target="slide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5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9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8.png"/><Relationship Id="rId5" Type="http://schemas.openxmlformats.org/officeDocument/2006/relationships/slide" Target="slide2.xml"/><Relationship Id="rId4" Type="http://schemas.openxmlformats.org/officeDocument/2006/relationships/image" Target="../media/image15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Video 3" title="Cosmos Flower Field">
            <a:hlinkClick r:id="" action="ppaction://media"/>
            <a:extLst>
              <a:ext uri="{FF2B5EF4-FFF2-40B4-BE49-F238E27FC236}">
                <a16:creationId xmlns:a16="http://schemas.microsoft.com/office/drawing/2014/main" id="{5783B97E-2E47-42B4-285A-C2CA65539DA6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-14000"/>
          </a:blip>
          <a:stretch>
            <a:fillRect/>
          </a:stretch>
        </p:blipFill>
        <p:spPr>
          <a:xfrm>
            <a:off x="1962150" y="0"/>
            <a:ext cx="22423438" cy="13717588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72000"/>
              </a:srgbClr>
            </a:outerShdw>
          </a:effectLst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EF7A65A2-AFDE-3353-1E59-E8CB45625F35}"/>
              </a:ext>
            </a:extLst>
          </p:cNvPr>
          <p:cNvSpPr/>
          <p:nvPr/>
        </p:nvSpPr>
        <p:spPr>
          <a:xfrm>
            <a:off x="5988328" y="4086841"/>
            <a:ext cx="15545812" cy="5089855"/>
          </a:xfrm>
          <a:prstGeom prst="roundRect">
            <a:avLst>
              <a:gd name="adj" fmla="val 6475"/>
            </a:avLst>
          </a:prstGeom>
          <a:solidFill>
            <a:srgbClr val="FFFF99">
              <a:alpha val="55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marL="0" marR="0" lvl="0" indent="0" algn="ctr" defTabSz="1371669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>
              <a:ln>
                <a:noFill/>
              </a:ln>
              <a:solidFill>
                <a:srgbClr val="D2DDE5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88FD9D6-2AD0-DBE2-C8AA-15BC66967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327" y="4601224"/>
            <a:ext cx="14059815" cy="4062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9pPr>
          </a:lstStyle>
          <a:p>
            <a:pPr algn="ctr" defTabSz="1371669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 typeface="Arial" panose="020B0604020202020204" pitchFamily="34" charset="0"/>
              <a:buNone/>
            </a:pPr>
            <a:r>
              <a:rPr lang="en-US" altLang="en-US" sz="13201" kern="1200" dirty="0" err="1">
                <a:solidFill>
                  <a:srgbClr val="2D3344"/>
                </a:solidFill>
                <a:latin typeface="#9Slide05 VL Fadilla" pitchFamily="2" charset="0"/>
              </a:rPr>
              <a:t>Chào</a:t>
            </a:r>
            <a:r>
              <a:rPr lang="en-US" altLang="en-US" sz="13201" kern="1200" dirty="0">
                <a:solidFill>
                  <a:srgbClr val="2D3344"/>
                </a:solidFill>
                <a:latin typeface="#9Slide05 VL Fadilla" pitchFamily="2" charset="0"/>
              </a:rPr>
              <a:t> </a:t>
            </a:r>
            <a:r>
              <a:rPr lang="en-US" altLang="en-US" sz="13201" kern="1200" dirty="0" err="1">
                <a:solidFill>
                  <a:srgbClr val="2D3344"/>
                </a:solidFill>
                <a:latin typeface="#9Slide05 VL Fadilla" pitchFamily="2" charset="0"/>
              </a:rPr>
              <a:t>mừng</a:t>
            </a:r>
            <a:r>
              <a:rPr lang="en-US" altLang="en-US" sz="13201" kern="1200" dirty="0">
                <a:solidFill>
                  <a:srgbClr val="2D3344"/>
                </a:solidFill>
                <a:latin typeface="#9Slide05 VL Fadilla" pitchFamily="2" charset="0"/>
              </a:rPr>
              <a:t> </a:t>
            </a:r>
            <a:r>
              <a:rPr lang="en-US" altLang="en-US" sz="13201" kern="1200" dirty="0" err="1">
                <a:solidFill>
                  <a:srgbClr val="2D3344"/>
                </a:solidFill>
                <a:latin typeface="#9Slide05 VL Fadilla" pitchFamily="2" charset="0"/>
              </a:rPr>
              <a:t>các</a:t>
            </a:r>
            <a:r>
              <a:rPr lang="en-US" altLang="en-US" sz="13201" kern="1200" dirty="0">
                <a:solidFill>
                  <a:srgbClr val="2D3344"/>
                </a:solidFill>
                <a:latin typeface="#9Slide05 VL Fadilla" pitchFamily="2" charset="0"/>
              </a:rPr>
              <a:t> </a:t>
            </a:r>
            <a:r>
              <a:rPr lang="en-US" altLang="en-US" sz="13201" kern="1200" dirty="0" err="1">
                <a:solidFill>
                  <a:srgbClr val="2D3344"/>
                </a:solidFill>
                <a:latin typeface="#9Slide05 VL Fadilla" pitchFamily="2" charset="0"/>
              </a:rPr>
              <a:t>em</a:t>
            </a:r>
            <a:r>
              <a:rPr lang="en-US" altLang="en-US" sz="13201" kern="1200" dirty="0">
                <a:solidFill>
                  <a:srgbClr val="2D3344"/>
                </a:solidFill>
                <a:latin typeface="#9Slide05 VL Fadilla" pitchFamily="2" charset="0"/>
              </a:rPr>
              <a:t> </a:t>
            </a:r>
            <a:r>
              <a:rPr lang="en-US" altLang="en-US" sz="13201" kern="1200" dirty="0" err="1">
                <a:solidFill>
                  <a:srgbClr val="2D3344"/>
                </a:solidFill>
                <a:latin typeface="#9Slide05 VL Fadilla" pitchFamily="2" charset="0"/>
              </a:rPr>
              <a:t>đến</a:t>
            </a:r>
            <a:r>
              <a:rPr lang="en-US" altLang="en-US" sz="13201" kern="1200" dirty="0">
                <a:solidFill>
                  <a:srgbClr val="2D3344"/>
                </a:solidFill>
                <a:latin typeface="#9Slide05 VL Fadilla" pitchFamily="2" charset="0"/>
              </a:rPr>
              <a:t> </a:t>
            </a:r>
            <a:r>
              <a:rPr lang="en-US" altLang="en-US" sz="13201" kern="1200" dirty="0" err="1">
                <a:solidFill>
                  <a:srgbClr val="2D3344"/>
                </a:solidFill>
                <a:latin typeface="#9Slide05 VL Fadilla" pitchFamily="2" charset="0"/>
              </a:rPr>
              <a:t>với</a:t>
            </a:r>
            <a:r>
              <a:rPr lang="en-US" altLang="en-US" sz="13201" kern="1200" dirty="0">
                <a:solidFill>
                  <a:srgbClr val="2D3344"/>
                </a:solidFill>
                <a:latin typeface="#9Slide05 VL Fadilla" pitchFamily="2" charset="0"/>
              </a:rPr>
              <a:t> </a:t>
            </a:r>
            <a:r>
              <a:rPr lang="en-US" altLang="en-US" sz="13201" kern="1200" dirty="0" err="1">
                <a:solidFill>
                  <a:srgbClr val="2D3344"/>
                </a:solidFill>
                <a:latin typeface="#9Slide05 VL Fadilla" pitchFamily="2" charset="0"/>
              </a:rPr>
              <a:t>tiết</a:t>
            </a:r>
            <a:r>
              <a:rPr lang="en-US" altLang="en-US" sz="13201" kern="1200" dirty="0">
                <a:solidFill>
                  <a:srgbClr val="2D3344"/>
                </a:solidFill>
                <a:latin typeface="#9Slide05 VL Fadilla" pitchFamily="2" charset="0"/>
              </a:rPr>
              <a:t> </a:t>
            </a:r>
            <a:r>
              <a:rPr lang="en-US" altLang="en-US" sz="13201" kern="1200" dirty="0" err="1">
                <a:solidFill>
                  <a:srgbClr val="2D3344"/>
                </a:solidFill>
                <a:latin typeface="#9Slide05 VL Fadilla" pitchFamily="2" charset="0"/>
              </a:rPr>
              <a:t>học</a:t>
            </a:r>
            <a:r>
              <a:rPr lang="en-US" altLang="en-US" sz="13201" kern="1200" dirty="0">
                <a:solidFill>
                  <a:srgbClr val="2D3344"/>
                </a:solidFill>
                <a:latin typeface="#9Slide05 VL Fadilla" pitchFamily="2" charset="0"/>
              </a:rPr>
              <a:t> </a:t>
            </a:r>
            <a:r>
              <a:rPr lang="en-US" altLang="en-US" sz="13201" kern="1200" dirty="0" err="1">
                <a:solidFill>
                  <a:srgbClr val="2D3344"/>
                </a:solidFill>
                <a:latin typeface="#9Slide05 VL Fadilla" pitchFamily="2" charset="0"/>
              </a:rPr>
              <a:t>hôm</a:t>
            </a:r>
            <a:r>
              <a:rPr lang="en-US" altLang="en-US" sz="13201" kern="1200" dirty="0">
                <a:solidFill>
                  <a:srgbClr val="2D3344"/>
                </a:solidFill>
                <a:latin typeface="#9Slide05 VL Fadilla" pitchFamily="2" charset="0"/>
              </a:rPr>
              <a:t> nay !</a:t>
            </a:r>
          </a:p>
        </p:txBody>
      </p:sp>
    </p:spTree>
    <p:extLst>
      <p:ext uri="{BB962C8B-B14F-4D97-AF65-F5344CB8AC3E}">
        <p14:creationId xmlns:p14="http://schemas.microsoft.com/office/powerpoint/2010/main" val="1557741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E16142B-2EC3-666A-0667-FD477938BCDF}"/>
              </a:ext>
            </a:extLst>
          </p:cNvPr>
          <p:cNvSpPr txBox="1"/>
          <p:nvPr/>
        </p:nvSpPr>
        <p:spPr>
          <a:xfrm>
            <a:off x="5218400" y="2130168"/>
            <a:ext cx="920835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b="1" dirty="0">
                <a:solidFill>
                  <a:srgbClr val="00B050"/>
                </a:solidFill>
                <a:latin typeface="#9Slide05 FS Blonde Script" panose="03000503000000000000" pitchFamily="65" charset="0"/>
                <a:cs typeface="Arial" panose="020B0604020202020204" pitchFamily="34" charset="0"/>
              </a:rPr>
              <a:t>SƠ ĐỒ NỘP BÀI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3658E676-0611-55B8-7AA6-9A00DF6ADBB0}"/>
              </a:ext>
            </a:extLst>
          </p:cNvPr>
          <p:cNvGrpSpPr/>
          <p:nvPr/>
        </p:nvGrpSpPr>
        <p:grpSpPr>
          <a:xfrm>
            <a:off x="4936807" y="5078188"/>
            <a:ext cx="2743379" cy="2743378"/>
            <a:chOff x="516053" y="2837411"/>
            <a:chExt cx="1371600" cy="1371600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47867657-6212-D599-1D87-EDD269CF68B5}"/>
                </a:ext>
              </a:extLst>
            </p:cNvPr>
            <p:cNvGrpSpPr/>
            <p:nvPr/>
          </p:nvGrpSpPr>
          <p:grpSpPr>
            <a:xfrm>
              <a:off x="516053" y="2837411"/>
              <a:ext cx="1371600" cy="1371600"/>
              <a:chOff x="1005592" y="1471999"/>
              <a:chExt cx="1371600" cy="1371600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E5521E16-0FCE-4394-45F0-554FE0635D32}"/>
                  </a:ext>
                </a:extLst>
              </p:cNvPr>
              <p:cNvSpPr/>
              <p:nvPr/>
            </p:nvSpPr>
            <p:spPr>
              <a:xfrm>
                <a:off x="1005592" y="1471999"/>
                <a:ext cx="1371600" cy="137160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solidFill>
                    <a:srgbClr val="00B050"/>
                  </a:solidFill>
                </a:endParaRP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318670E-9C6A-33D2-9B62-0706A48ACDB1}"/>
                  </a:ext>
                </a:extLst>
              </p:cNvPr>
              <p:cNvSpPr txBox="1"/>
              <p:nvPr/>
            </p:nvSpPr>
            <p:spPr>
              <a:xfrm>
                <a:off x="1477360" y="1865411"/>
                <a:ext cx="498087" cy="5385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6400" b="1" dirty="0" smtClean="0">
                    <a:solidFill>
                      <a:srgbClr val="00B050"/>
                    </a:solidFill>
                    <a:latin typeface="#9Slide05 FS Blonde Script" panose="03000503000000000000" pitchFamily="65" charset="0"/>
                    <a:cs typeface="Arial" panose="020B0604020202020204" pitchFamily="34" charset="0"/>
                  </a:rPr>
                  <a:t>2</a:t>
                </a:r>
                <a:endParaRPr lang="en-US" sz="6400" b="1" dirty="0">
                  <a:solidFill>
                    <a:srgbClr val="00B050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" name="Sun 1">
              <a:extLst>
                <a:ext uri="{FF2B5EF4-FFF2-40B4-BE49-F238E27FC236}">
                  <a16:creationId xmlns:a16="http://schemas.microsoft.com/office/drawing/2014/main" id="{9925948D-880D-3B76-F343-F8D849C1BE5D}"/>
                </a:ext>
              </a:extLst>
            </p:cNvPr>
            <p:cNvSpPr/>
            <p:nvPr/>
          </p:nvSpPr>
          <p:spPr>
            <a:xfrm>
              <a:off x="1098576" y="3062267"/>
              <a:ext cx="204929" cy="191519"/>
            </a:xfrm>
            <a:prstGeom prst="sun">
              <a:avLst/>
            </a:prstGeom>
            <a:ln>
              <a:solidFill>
                <a:srgbClr val="FAF64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2319A0CD-171B-402D-A0BB-628176E51F04}"/>
              </a:ext>
            </a:extLst>
          </p:cNvPr>
          <p:cNvGrpSpPr/>
          <p:nvPr/>
        </p:nvGrpSpPr>
        <p:grpSpPr>
          <a:xfrm>
            <a:off x="7902917" y="5052619"/>
            <a:ext cx="2743379" cy="2743378"/>
            <a:chOff x="516053" y="2837411"/>
            <a:chExt cx="1371600" cy="1371600"/>
          </a:xfrm>
        </p:grpSpPr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4C063834-87C3-0720-75F1-6D9D9049DD27}"/>
                </a:ext>
              </a:extLst>
            </p:cNvPr>
            <p:cNvGrpSpPr/>
            <p:nvPr/>
          </p:nvGrpSpPr>
          <p:grpSpPr>
            <a:xfrm>
              <a:off x="516053" y="2837411"/>
              <a:ext cx="1371600" cy="1371600"/>
              <a:chOff x="1005592" y="1471999"/>
              <a:chExt cx="1371600" cy="1371600"/>
            </a:xfrm>
          </p:grpSpPr>
          <p:sp>
            <p:nvSpPr>
              <p:cNvPr id="42" name="Oval 41">
                <a:extLst>
                  <a:ext uri="{FF2B5EF4-FFF2-40B4-BE49-F238E27FC236}">
                    <a16:creationId xmlns:a16="http://schemas.microsoft.com/office/drawing/2014/main" id="{5EBB34E4-C86A-F102-9B78-D297014727C1}"/>
                  </a:ext>
                </a:extLst>
              </p:cNvPr>
              <p:cNvSpPr/>
              <p:nvPr/>
            </p:nvSpPr>
            <p:spPr>
              <a:xfrm>
                <a:off x="1005592" y="1471999"/>
                <a:ext cx="1371600" cy="137160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solidFill>
                    <a:srgbClr val="00B050"/>
                  </a:solidFill>
                </a:endParaRP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EA4857E-C6C1-F6E4-5FFB-D22A0813858F}"/>
                  </a:ext>
                </a:extLst>
              </p:cNvPr>
              <p:cNvSpPr txBox="1"/>
              <p:nvPr/>
            </p:nvSpPr>
            <p:spPr>
              <a:xfrm>
                <a:off x="1477360" y="1865411"/>
                <a:ext cx="498087" cy="5385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6400" b="1" dirty="0" smtClean="0">
                    <a:solidFill>
                      <a:srgbClr val="00B050"/>
                    </a:solidFill>
                    <a:latin typeface="#9Slide05 FS Blonde Script" panose="03000503000000000000" pitchFamily="65" charset="0"/>
                    <a:cs typeface="Arial" panose="020B0604020202020204" pitchFamily="34" charset="0"/>
                  </a:rPr>
                  <a:t>3</a:t>
                </a:r>
                <a:endParaRPr lang="en-US" sz="6400" b="1" dirty="0">
                  <a:solidFill>
                    <a:srgbClr val="00B050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1" name="Sun 40">
              <a:extLst>
                <a:ext uri="{FF2B5EF4-FFF2-40B4-BE49-F238E27FC236}">
                  <a16:creationId xmlns:a16="http://schemas.microsoft.com/office/drawing/2014/main" id="{908D085A-ECB8-DAB2-7940-808BCF4EB5A1}"/>
                </a:ext>
              </a:extLst>
            </p:cNvPr>
            <p:cNvSpPr/>
            <p:nvPr/>
          </p:nvSpPr>
          <p:spPr>
            <a:xfrm>
              <a:off x="1098576" y="3062267"/>
              <a:ext cx="204929" cy="191519"/>
            </a:xfrm>
            <a:prstGeom prst="sun">
              <a:avLst/>
            </a:prstGeom>
            <a:ln>
              <a:solidFill>
                <a:srgbClr val="FAF64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E74B4E33-E8E8-4772-783E-D0506C1092A4}"/>
              </a:ext>
            </a:extLst>
          </p:cNvPr>
          <p:cNvGrpSpPr/>
          <p:nvPr/>
        </p:nvGrpSpPr>
        <p:grpSpPr>
          <a:xfrm>
            <a:off x="10958827" y="5137628"/>
            <a:ext cx="2743379" cy="2743378"/>
            <a:chOff x="516053" y="2837411"/>
            <a:chExt cx="1371600" cy="1371600"/>
          </a:xfrm>
        </p:grpSpPr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1C223FFA-B28B-ECD3-81A6-318C63C2E51E}"/>
                </a:ext>
              </a:extLst>
            </p:cNvPr>
            <p:cNvGrpSpPr/>
            <p:nvPr/>
          </p:nvGrpSpPr>
          <p:grpSpPr>
            <a:xfrm>
              <a:off x="516053" y="2837411"/>
              <a:ext cx="1371600" cy="1371600"/>
              <a:chOff x="1005592" y="1471999"/>
              <a:chExt cx="1371600" cy="1371600"/>
            </a:xfrm>
          </p:grpSpPr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103C8E26-9237-8714-7FCA-62CD4ED38144}"/>
                  </a:ext>
                </a:extLst>
              </p:cNvPr>
              <p:cNvSpPr/>
              <p:nvPr/>
            </p:nvSpPr>
            <p:spPr>
              <a:xfrm>
                <a:off x="1005592" y="1471999"/>
                <a:ext cx="1371600" cy="137160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solidFill>
                    <a:srgbClr val="00B050"/>
                  </a:solidFill>
                </a:endParaRPr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E7378D48-2B18-B8D2-83F1-7A97582A64D0}"/>
                  </a:ext>
                </a:extLst>
              </p:cNvPr>
              <p:cNvSpPr txBox="1"/>
              <p:nvPr/>
            </p:nvSpPr>
            <p:spPr>
              <a:xfrm>
                <a:off x="1477360" y="1865411"/>
                <a:ext cx="498087" cy="5385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6400" b="1" dirty="0" smtClean="0">
                    <a:solidFill>
                      <a:srgbClr val="00B050"/>
                    </a:solidFill>
                    <a:latin typeface="#9Slide05 FS Blonde Script" panose="03000503000000000000" pitchFamily="65" charset="0"/>
                    <a:cs typeface="Arial" panose="020B0604020202020204" pitchFamily="34" charset="0"/>
                  </a:rPr>
                  <a:t>4</a:t>
                </a:r>
                <a:endParaRPr lang="en-US" sz="6400" b="1" dirty="0">
                  <a:solidFill>
                    <a:srgbClr val="00B050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86" name="Sun 85">
              <a:extLst>
                <a:ext uri="{FF2B5EF4-FFF2-40B4-BE49-F238E27FC236}">
                  <a16:creationId xmlns:a16="http://schemas.microsoft.com/office/drawing/2014/main" id="{14CB4273-0B0D-F450-495B-16B94E77FB12}"/>
                </a:ext>
              </a:extLst>
            </p:cNvPr>
            <p:cNvSpPr/>
            <p:nvPr/>
          </p:nvSpPr>
          <p:spPr>
            <a:xfrm>
              <a:off x="1098576" y="3062267"/>
              <a:ext cx="204929" cy="191519"/>
            </a:xfrm>
            <a:prstGeom prst="sun">
              <a:avLst/>
            </a:prstGeom>
            <a:ln>
              <a:solidFill>
                <a:srgbClr val="FAF64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7036D764-4D9C-A235-AC69-2FABCB7D2B62}"/>
              </a:ext>
            </a:extLst>
          </p:cNvPr>
          <p:cNvGrpSpPr/>
          <p:nvPr/>
        </p:nvGrpSpPr>
        <p:grpSpPr>
          <a:xfrm>
            <a:off x="13924937" y="5078188"/>
            <a:ext cx="2743379" cy="2743378"/>
            <a:chOff x="516053" y="2837411"/>
            <a:chExt cx="1371600" cy="1371600"/>
          </a:xfrm>
        </p:grpSpPr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878DE417-31D2-8DEE-4535-54E3F9969D90}"/>
                </a:ext>
              </a:extLst>
            </p:cNvPr>
            <p:cNvGrpSpPr/>
            <p:nvPr/>
          </p:nvGrpSpPr>
          <p:grpSpPr>
            <a:xfrm>
              <a:off x="516053" y="2837411"/>
              <a:ext cx="1371600" cy="1371600"/>
              <a:chOff x="1005592" y="1471999"/>
              <a:chExt cx="1371600" cy="1371600"/>
            </a:xfrm>
          </p:grpSpPr>
          <p:sp>
            <p:nvSpPr>
              <p:cNvPr id="402" name="Oval 401">
                <a:extLst>
                  <a:ext uri="{FF2B5EF4-FFF2-40B4-BE49-F238E27FC236}">
                    <a16:creationId xmlns:a16="http://schemas.microsoft.com/office/drawing/2014/main" id="{71931981-E19E-B097-FEFC-F913786FBAC8}"/>
                  </a:ext>
                </a:extLst>
              </p:cNvPr>
              <p:cNvSpPr/>
              <p:nvPr/>
            </p:nvSpPr>
            <p:spPr>
              <a:xfrm>
                <a:off x="1005592" y="1471999"/>
                <a:ext cx="1371600" cy="137160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solidFill>
                    <a:srgbClr val="00B050"/>
                  </a:solidFill>
                </a:endParaRPr>
              </a:p>
            </p:txBody>
          </p:sp>
          <p:sp>
            <p:nvSpPr>
              <p:cNvPr id="403" name="TextBox 402">
                <a:extLst>
                  <a:ext uri="{FF2B5EF4-FFF2-40B4-BE49-F238E27FC236}">
                    <a16:creationId xmlns:a16="http://schemas.microsoft.com/office/drawing/2014/main" id="{2495FDE2-F493-CF39-348F-AE2B4FC976BA}"/>
                  </a:ext>
                </a:extLst>
              </p:cNvPr>
              <p:cNvSpPr txBox="1"/>
              <p:nvPr/>
            </p:nvSpPr>
            <p:spPr>
              <a:xfrm>
                <a:off x="1477360" y="1865411"/>
                <a:ext cx="498087" cy="5385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6400" b="1" dirty="0" smtClean="0">
                    <a:solidFill>
                      <a:srgbClr val="00B050"/>
                    </a:solidFill>
                    <a:latin typeface="#9Slide05 FS Blonde Script" panose="03000503000000000000" pitchFamily="65" charset="0"/>
                    <a:cs typeface="Arial" panose="020B0604020202020204" pitchFamily="34" charset="0"/>
                  </a:rPr>
                  <a:t>5</a:t>
                </a:r>
                <a:endParaRPr lang="en-US" sz="6400" b="1" dirty="0">
                  <a:solidFill>
                    <a:srgbClr val="00B050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1" name="Sun 90">
              <a:extLst>
                <a:ext uri="{FF2B5EF4-FFF2-40B4-BE49-F238E27FC236}">
                  <a16:creationId xmlns:a16="http://schemas.microsoft.com/office/drawing/2014/main" id="{1006B24A-0AA5-A31A-038B-F62E2934209B}"/>
                </a:ext>
              </a:extLst>
            </p:cNvPr>
            <p:cNvSpPr/>
            <p:nvPr/>
          </p:nvSpPr>
          <p:spPr>
            <a:xfrm>
              <a:off x="1098576" y="3062267"/>
              <a:ext cx="204929" cy="191519"/>
            </a:xfrm>
            <a:prstGeom prst="sun">
              <a:avLst/>
            </a:prstGeom>
            <a:ln>
              <a:solidFill>
                <a:srgbClr val="FAF64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404" name="Group 403">
            <a:extLst>
              <a:ext uri="{FF2B5EF4-FFF2-40B4-BE49-F238E27FC236}">
                <a16:creationId xmlns:a16="http://schemas.microsoft.com/office/drawing/2014/main" id="{9D7FE054-AEFD-7F50-0972-C42876DE0364}"/>
              </a:ext>
            </a:extLst>
          </p:cNvPr>
          <p:cNvGrpSpPr/>
          <p:nvPr/>
        </p:nvGrpSpPr>
        <p:grpSpPr>
          <a:xfrm>
            <a:off x="4936807" y="8341539"/>
            <a:ext cx="2743379" cy="2743378"/>
            <a:chOff x="516053" y="2837411"/>
            <a:chExt cx="1371600" cy="1371600"/>
          </a:xfrm>
        </p:grpSpPr>
        <p:grpSp>
          <p:nvGrpSpPr>
            <p:cNvPr id="405" name="Group 404">
              <a:extLst>
                <a:ext uri="{FF2B5EF4-FFF2-40B4-BE49-F238E27FC236}">
                  <a16:creationId xmlns:a16="http://schemas.microsoft.com/office/drawing/2014/main" id="{0225584A-7BDE-5033-FF48-E8E9E2731876}"/>
                </a:ext>
              </a:extLst>
            </p:cNvPr>
            <p:cNvGrpSpPr/>
            <p:nvPr/>
          </p:nvGrpSpPr>
          <p:grpSpPr>
            <a:xfrm>
              <a:off x="516053" y="2837411"/>
              <a:ext cx="1371600" cy="1371600"/>
              <a:chOff x="1005592" y="1471999"/>
              <a:chExt cx="1371600" cy="1371600"/>
            </a:xfrm>
          </p:grpSpPr>
          <p:sp>
            <p:nvSpPr>
              <p:cNvPr id="407" name="Oval 406">
                <a:extLst>
                  <a:ext uri="{FF2B5EF4-FFF2-40B4-BE49-F238E27FC236}">
                    <a16:creationId xmlns:a16="http://schemas.microsoft.com/office/drawing/2014/main" id="{8DC5D16C-DB16-1CFF-0E80-C480225983C9}"/>
                  </a:ext>
                </a:extLst>
              </p:cNvPr>
              <p:cNvSpPr/>
              <p:nvPr/>
            </p:nvSpPr>
            <p:spPr>
              <a:xfrm>
                <a:off x="1005592" y="1471999"/>
                <a:ext cx="1371600" cy="137160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solidFill>
                    <a:srgbClr val="00B050"/>
                  </a:solidFill>
                </a:endParaRPr>
              </a:p>
            </p:txBody>
          </p:sp>
          <p:sp>
            <p:nvSpPr>
              <p:cNvPr id="408" name="TextBox 407">
                <a:extLst>
                  <a:ext uri="{FF2B5EF4-FFF2-40B4-BE49-F238E27FC236}">
                    <a16:creationId xmlns:a16="http://schemas.microsoft.com/office/drawing/2014/main" id="{5CB4EC1C-AE64-9687-FB36-5DE1BD365C73}"/>
                  </a:ext>
                </a:extLst>
              </p:cNvPr>
              <p:cNvSpPr txBox="1"/>
              <p:nvPr/>
            </p:nvSpPr>
            <p:spPr>
              <a:xfrm>
                <a:off x="1477360" y="1865411"/>
                <a:ext cx="498087" cy="5385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6400" b="1" dirty="0" smtClean="0">
                    <a:solidFill>
                      <a:srgbClr val="00B050"/>
                    </a:solidFill>
                    <a:latin typeface="#9Slide05 FS Blonde Script" panose="03000503000000000000" pitchFamily="65" charset="0"/>
                    <a:cs typeface="Arial" panose="020B0604020202020204" pitchFamily="34" charset="0"/>
                  </a:rPr>
                  <a:t>8</a:t>
                </a:r>
                <a:endParaRPr lang="en-US" sz="6400" b="1" dirty="0">
                  <a:solidFill>
                    <a:srgbClr val="00B050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06" name="Sun 405">
              <a:extLst>
                <a:ext uri="{FF2B5EF4-FFF2-40B4-BE49-F238E27FC236}">
                  <a16:creationId xmlns:a16="http://schemas.microsoft.com/office/drawing/2014/main" id="{EAB4927F-4DBC-C8DE-93B3-76DB8380F41F}"/>
                </a:ext>
              </a:extLst>
            </p:cNvPr>
            <p:cNvSpPr/>
            <p:nvPr/>
          </p:nvSpPr>
          <p:spPr>
            <a:xfrm>
              <a:off x="1098576" y="3062267"/>
              <a:ext cx="204929" cy="191519"/>
            </a:xfrm>
            <a:prstGeom prst="sun">
              <a:avLst/>
            </a:prstGeom>
            <a:ln>
              <a:solidFill>
                <a:srgbClr val="FAF64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409" name="Group 408">
            <a:extLst>
              <a:ext uri="{FF2B5EF4-FFF2-40B4-BE49-F238E27FC236}">
                <a16:creationId xmlns:a16="http://schemas.microsoft.com/office/drawing/2014/main" id="{FFE291B9-0114-FCD2-4525-38B64BCBF19F}"/>
              </a:ext>
            </a:extLst>
          </p:cNvPr>
          <p:cNvGrpSpPr/>
          <p:nvPr/>
        </p:nvGrpSpPr>
        <p:grpSpPr>
          <a:xfrm>
            <a:off x="7902917" y="8282099"/>
            <a:ext cx="2743379" cy="2743378"/>
            <a:chOff x="516053" y="2837411"/>
            <a:chExt cx="1371600" cy="1371600"/>
          </a:xfrm>
        </p:grpSpPr>
        <p:grpSp>
          <p:nvGrpSpPr>
            <p:cNvPr id="410" name="Group 409">
              <a:extLst>
                <a:ext uri="{FF2B5EF4-FFF2-40B4-BE49-F238E27FC236}">
                  <a16:creationId xmlns:a16="http://schemas.microsoft.com/office/drawing/2014/main" id="{54942296-296F-88B2-6B7E-2CC6E6F53928}"/>
                </a:ext>
              </a:extLst>
            </p:cNvPr>
            <p:cNvGrpSpPr/>
            <p:nvPr/>
          </p:nvGrpSpPr>
          <p:grpSpPr>
            <a:xfrm>
              <a:off x="516053" y="2837411"/>
              <a:ext cx="1371600" cy="1371600"/>
              <a:chOff x="1005592" y="1471999"/>
              <a:chExt cx="1371600" cy="1371600"/>
            </a:xfrm>
          </p:grpSpPr>
          <p:sp>
            <p:nvSpPr>
              <p:cNvPr id="412" name="Oval 411">
                <a:extLst>
                  <a:ext uri="{FF2B5EF4-FFF2-40B4-BE49-F238E27FC236}">
                    <a16:creationId xmlns:a16="http://schemas.microsoft.com/office/drawing/2014/main" id="{0D427ED5-3CA0-5143-78BA-E45049645B5A}"/>
                  </a:ext>
                </a:extLst>
              </p:cNvPr>
              <p:cNvSpPr/>
              <p:nvPr/>
            </p:nvSpPr>
            <p:spPr>
              <a:xfrm>
                <a:off x="1005592" y="1471999"/>
                <a:ext cx="1371600" cy="137160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solidFill>
                    <a:srgbClr val="00B050"/>
                  </a:solidFill>
                </a:endParaRPr>
              </a:p>
            </p:txBody>
          </p:sp>
          <p:sp>
            <p:nvSpPr>
              <p:cNvPr id="413" name="TextBox 412">
                <a:extLst>
                  <a:ext uri="{FF2B5EF4-FFF2-40B4-BE49-F238E27FC236}">
                    <a16:creationId xmlns:a16="http://schemas.microsoft.com/office/drawing/2014/main" id="{51E35E2B-1FA7-73DC-ACCD-8440D95E1005}"/>
                  </a:ext>
                </a:extLst>
              </p:cNvPr>
              <p:cNvSpPr txBox="1"/>
              <p:nvPr/>
            </p:nvSpPr>
            <p:spPr>
              <a:xfrm>
                <a:off x="1477360" y="1865411"/>
                <a:ext cx="498087" cy="5385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6400" b="1" dirty="0" smtClean="0">
                    <a:solidFill>
                      <a:srgbClr val="00B050"/>
                    </a:solidFill>
                    <a:latin typeface="#9Slide05 FS Blonde Script" panose="03000503000000000000" pitchFamily="65" charset="0"/>
                    <a:cs typeface="Arial" panose="020B0604020202020204" pitchFamily="34" charset="0"/>
                  </a:rPr>
                  <a:t>9</a:t>
                </a:r>
                <a:endParaRPr lang="en-US" sz="6400" b="1" dirty="0">
                  <a:solidFill>
                    <a:srgbClr val="00B050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11" name="Sun 410">
              <a:extLst>
                <a:ext uri="{FF2B5EF4-FFF2-40B4-BE49-F238E27FC236}">
                  <a16:creationId xmlns:a16="http://schemas.microsoft.com/office/drawing/2014/main" id="{C610BFD7-AE6C-F540-C8D6-E8E7406CBD44}"/>
                </a:ext>
              </a:extLst>
            </p:cNvPr>
            <p:cNvSpPr/>
            <p:nvPr/>
          </p:nvSpPr>
          <p:spPr>
            <a:xfrm>
              <a:off x="1098576" y="3062267"/>
              <a:ext cx="204929" cy="191519"/>
            </a:xfrm>
            <a:prstGeom prst="sun">
              <a:avLst/>
            </a:prstGeom>
            <a:ln>
              <a:solidFill>
                <a:srgbClr val="FAF64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414" name="Group 413">
            <a:extLst>
              <a:ext uri="{FF2B5EF4-FFF2-40B4-BE49-F238E27FC236}">
                <a16:creationId xmlns:a16="http://schemas.microsoft.com/office/drawing/2014/main" id="{D3530026-0FC6-21F0-2F7F-C52B59FF9F0A}"/>
              </a:ext>
            </a:extLst>
          </p:cNvPr>
          <p:cNvGrpSpPr/>
          <p:nvPr/>
        </p:nvGrpSpPr>
        <p:grpSpPr>
          <a:xfrm>
            <a:off x="10958827" y="8390188"/>
            <a:ext cx="2743379" cy="2743378"/>
            <a:chOff x="516053" y="2837411"/>
            <a:chExt cx="1371600" cy="1371600"/>
          </a:xfrm>
        </p:grpSpPr>
        <p:grpSp>
          <p:nvGrpSpPr>
            <p:cNvPr id="415" name="Group 414">
              <a:extLst>
                <a:ext uri="{FF2B5EF4-FFF2-40B4-BE49-F238E27FC236}">
                  <a16:creationId xmlns:a16="http://schemas.microsoft.com/office/drawing/2014/main" id="{FF839955-10E4-3AB5-A83C-3BFD4691E09F}"/>
                </a:ext>
              </a:extLst>
            </p:cNvPr>
            <p:cNvGrpSpPr/>
            <p:nvPr/>
          </p:nvGrpSpPr>
          <p:grpSpPr>
            <a:xfrm>
              <a:off x="516053" y="2837411"/>
              <a:ext cx="1371600" cy="1371600"/>
              <a:chOff x="1005592" y="1471999"/>
              <a:chExt cx="1371600" cy="1371600"/>
            </a:xfrm>
          </p:grpSpPr>
          <p:sp>
            <p:nvSpPr>
              <p:cNvPr id="417" name="Oval 416">
                <a:extLst>
                  <a:ext uri="{FF2B5EF4-FFF2-40B4-BE49-F238E27FC236}">
                    <a16:creationId xmlns:a16="http://schemas.microsoft.com/office/drawing/2014/main" id="{FE6BCEF9-0023-FF45-1A3E-C8A1EB953CC1}"/>
                  </a:ext>
                </a:extLst>
              </p:cNvPr>
              <p:cNvSpPr/>
              <p:nvPr/>
            </p:nvSpPr>
            <p:spPr>
              <a:xfrm>
                <a:off x="1005592" y="1471999"/>
                <a:ext cx="1371600" cy="137160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solidFill>
                    <a:srgbClr val="00B050"/>
                  </a:solidFill>
                </a:endParaRPr>
              </a:p>
            </p:txBody>
          </p:sp>
          <p:sp>
            <p:nvSpPr>
              <p:cNvPr id="418" name="TextBox 417">
                <a:extLst>
                  <a:ext uri="{FF2B5EF4-FFF2-40B4-BE49-F238E27FC236}">
                    <a16:creationId xmlns:a16="http://schemas.microsoft.com/office/drawing/2014/main" id="{3A29D009-3C95-ABB3-86BD-747B9AC883FD}"/>
                  </a:ext>
                </a:extLst>
              </p:cNvPr>
              <p:cNvSpPr txBox="1"/>
              <p:nvPr/>
            </p:nvSpPr>
            <p:spPr>
              <a:xfrm>
                <a:off x="1477360" y="1865411"/>
                <a:ext cx="498087" cy="5385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6400" b="1" dirty="0" smtClean="0">
                    <a:solidFill>
                      <a:srgbClr val="00B050"/>
                    </a:solidFill>
                    <a:latin typeface="#9Slide05 FS Blonde Script" panose="03000503000000000000" pitchFamily="65" charset="0"/>
                    <a:cs typeface="Arial" panose="020B0604020202020204" pitchFamily="34" charset="0"/>
                  </a:rPr>
                  <a:t>10</a:t>
                </a:r>
                <a:endParaRPr lang="en-US" sz="6400" b="1" dirty="0">
                  <a:solidFill>
                    <a:srgbClr val="00B050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16" name="Sun 415">
              <a:extLst>
                <a:ext uri="{FF2B5EF4-FFF2-40B4-BE49-F238E27FC236}">
                  <a16:creationId xmlns:a16="http://schemas.microsoft.com/office/drawing/2014/main" id="{5660AF32-FD66-C59D-DF4B-412636005027}"/>
                </a:ext>
              </a:extLst>
            </p:cNvPr>
            <p:cNvSpPr/>
            <p:nvPr/>
          </p:nvSpPr>
          <p:spPr>
            <a:xfrm>
              <a:off x="1098576" y="3062267"/>
              <a:ext cx="204929" cy="191519"/>
            </a:xfrm>
            <a:prstGeom prst="sun">
              <a:avLst/>
            </a:prstGeom>
            <a:ln>
              <a:solidFill>
                <a:srgbClr val="FAF64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419" name="Group 418">
            <a:extLst>
              <a:ext uri="{FF2B5EF4-FFF2-40B4-BE49-F238E27FC236}">
                <a16:creationId xmlns:a16="http://schemas.microsoft.com/office/drawing/2014/main" id="{7DB4B9FF-E936-686E-5AB6-B56A7FABD723}"/>
              </a:ext>
            </a:extLst>
          </p:cNvPr>
          <p:cNvGrpSpPr/>
          <p:nvPr/>
        </p:nvGrpSpPr>
        <p:grpSpPr>
          <a:xfrm>
            <a:off x="13924937" y="8330748"/>
            <a:ext cx="2743379" cy="2743378"/>
            <a:chOff x="516053" y="2837411"/>
            <a:chExt cx="1371600" cy="1371600"/>
          </a:xfrm>
        </p:grpSpPr>
        <p:grpSp>
          <p:nvGrpSpPr>
            <p:cNvPr id="420" name="Group 419">
              <a:extLst>
                <a:ext uri="{FF2B5EF4-FFF2-40B4-BE49-F238E27FC236}">
                  <a16:creationId xmlns:a16="http://schemas.microsoft.com/office/drawing/2014/main" id="{188C5117-73E8-5444-CFCD-D0ED189B4239}"/>
                </a:ext>
              </a:extLst>
            </p:cNvPr>
            <p:cNvGrpSpPr/>
            <p:nvPr/>
          </p:nvGrpSpPr>
          <p:grpSpPr>
            <a:xfrm>
              <a:off x="516053" y="2837411"/>
              <a:ext cx="1371600" cy="1371600"/>
              <a:chOff x="1005592" y="1471999"/>
              <a:chExt cx="1371600" cy="1371600"/>
            </a:xfrm>
          </p:grpSpPr>
          <p:sp>
            <p:nvSpPr>
              <p:cNvPr id="422" name="Oval 421">
                <a:extLst>
                  <a:ext uri="{FF2B5EF4-FFF2-40B4-BE49-F238E27FC236}">
                    <a16:creationId xmlns:a16="http://schemas.microsoft.com/office/drawing/2014/main" id="{48163928-C4A1-09B1-DD32-C52336C00B2F}"/>
                  </a:ext>
                </a:extLst>
              </p:cNvPr>
              <p:cNvSpPr/>
              <p:nvPr/>
            </p:nvSpPr>
            <p:spPr>
              <a:xfrm>
                <a:off x="1005592" y="1471999"/>
                <a:ext cx="1371600" cy="137160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solidFill>
                    <a:srgbClr val="00B050"/>
                  </a:solidFill>
                </a:endParaRPr>
              </a:p>
            </p:txBody>
          </p:sp>
          <p:sp>
            <p:nvSpPr>
              <p:cNvPr id="423" name="TextBox 422">
                <a:extLst>
                  <a:ext uri="{FF2B5EF4-FFF2-40B4-BE49-F238E27FC236}">
                    <a16:creationId xmlns:a16="http://schemas.microsoft.com/office/drawing/2014/main" id="{227ED558-3710-A3A6-4E9E-D3FBD1073218}"/>
                  </a:ext>
                </a:extLst>
              </p:cNvPr>
              <p:cNvSpPr txBox="1"/>
              <p:nvPr/>
            </p:nvSpPr>
            <p:spPr>
              <a:xfrm>
                <a:off x="1477360" y="1865411"/>
                <a:ext cx="498087" cy="5385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6400" b="1" dirty="0" smtClean="0">
                    <a:solidFill>
                      <a:srgbClr val="00B050"/>
                    </a:solidFill>
                    <a:latin typeface="#9Slide05 FS Blonde Script" panose="03000503000000000000" pitchFamily="65" charset="0"/>
                    <a:cs typeface="Arial" panose="020B0604020202020204" pitchFamily="34" charset="0"/>
                  </a:rPr>
                  <a:t>11</a:t>
                </a:r>
                <a:endParaRPr lang="en-US" sz="6400" b="1" dirty="0">
                  <a:solidFill>
                    <a:srgbClr val="00B050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21" name="Sun 420">
              <a:extLst>
                <a:ext uri="{FF2B5EF4-FFF2-40B4-BE49-F238E27FC236}">
                  <a16:creationId xmlns:a16="http://schemas.microsoft.com/office/drawing/2014/main" id="{F25EAE2B-0B37-BEEE-9F23-ABCE5EF45028}"/>
                </a:ext>
              </a:extLst>
            </p:cNvPr>
            <p:cNvSpPr/>
            <p:nvPr/>
          </p:nvSpPr>
          <p:spPr>
            <a:xfrm>
              <a:off x="1098576" y="3062267"/>
              <a:ext cx="204929" cy="191519"/>
            </a:xfrm>
            <a:prstGeom prst="sun">
              <a:avLst/>
            </a:prstGeom>
            <a:ln>
              <a:solidFill>
                <a:srgbClr val="FAF64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424" name="Group 423">
            <a:extLst>
              <a:ext uri="{FF2B5EF4-FFF2-40B4-BE49-F238E27FC236}">
                <a16:creationId xmlns:a16="http://schemas.microsoft.com/office/drawing/2014/main" id="{26EB6372-753D-7100-C6A8-3871DE1AEEB1}"/>
              </a:ext>
            </a:extLst>
          </p:cNvPr>
          <p:cNvGrpSpPr/>
          <p:nvPr/>
        </p:nvGrpSpPr>
        <p:grpSpPr>
          <a:xfrm>
            <a:off x="16893574" y="5144637"/>
            <a:ext cx="2743379" cy="2743378"/>
            <a:chOff x="516053" y="2837411"/>
            <a:chExt cx="1371600" cy="1371600"/>
          </a:xfrm>
        </p:grpSpPr>
        <p:grpSp>
          <p:nvGrpSpPr>
            <p:cNvPr id="425" name="Group 424">
              <a:extLst>
                <a:ext uri="{FF2B5EF4-FFF2-40B4-BE49-F238E27FC236}">
                  <a16:creationId xmlns:a16="http://schemas.microsoft.com/office/drawing/2014/main" id="{BD7FC5B6-F836-CF21-F023-2B53B8B6A8A3}"/>
                </a:ext>
              </a:extLst>
            </p:cNvPr>
            <p:cNvGrpSpPr/>
            <p:nvPr/>
          </p:nvGrpSpPr>
          <p:grpSpPr>
            <a:xfrm>
              <a:off x="516053" y="2837411"/>
              <a:ext cx="1371600" cy="1371600"/>
              <a:chOff x="1005592" y="1471999"/>
              <a:chExt cx="1371600" cy="1371600"/>
            </a:xfrm>
          </p:grpSpPr>
          <p:sp>
            <p:nvSpPr>
              <p:cNvPr id="427" name="Oval 426">
                <a:extLst>
                  <a:ext uri="{FF2B5EF4-FFF2-40B4-BE49-F238E27FC236}">
                    <a16:creationId xmlns:a16="http://schemas.microsoft.com/office/drawing/2014/main" id="{0A0AE984-8080-18F9-BA2F-073171519C1E}"/>
                  </a:ext>
                </a:extLst>
              </p:cNvPr>
              <p:cNvSpPr/>
              <p:nvPr/>
            </p:nvSpPr>
            <p:spPr>
              <a:xfrm>
                <a:off x="1005592" y="1471999"/>
                <a:ext cx="1371600" cy="137160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solidFill>
                    <a:srgbClr val="00B050"/>
                  </a:solidFill>
                </a:endParaRPr>
              </a:p>
            </p:txBody>
          </p:sp>
          <p:sp>
            <p:nvSpPr>
              <p:cNvPr id="428" name="TextBox 427">
                <a:extLst>
                  <a:ext uri="{FF2B5EF4-FFF2-40B4-BE49-F238E27FC236}">
                    <a16:creationId xmlns:a16="http://schemas.microsoft.com/office/drawing/2014/main" id="{BD6E5AC9-48A5-7E9B-82F0-6EBDF2371EA4}"/>
                  </a:ext>
                </a:extLst>
              </p:cNvPr>
              <p:cNvSpPr txBox="1"/>
              <p:nvPr/>
            </p:nvSpPr>
            <p:spPr>
              <a:xfrm>
                <a:off x="1477360" y="1865411"/>
                <a:ext cx="498087" cy="5385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6400" b="1" dirty="0" smtClean="0">
                    <a:solidFill>
                      <a:srgbClr val="00B050"/>
                    </a:solidFill>
                    <a:latin typeface="#9Slide05 FS Blonde Script" panose="03000503000000000000" pitchFamily="65" charset="0"/>
                    <a:cs typeface="Arial" panose="020B0604020202020204" pitchFamily="34" charset="0"/>
                  </a:rPr>
                  <a:t>6</a:t>
                </a:r>
                <a:endParaRPr lang="en-US" sz="6400" b="1" dirty="0">
                  <a:solidFill>
                    <a:srgbClr val="00B050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26" name="Sun 425">
              <a:extLst>
                <a:ext uri="{FF2B5EF4-FFF2-40B4-BE49-F238E27FC236}">
                  <a16:creationId xmlns:a16="http://schemas.microsoft.com/office/drawing/2014/main" id="{4B2784C1-133D-C004-313B-7299D045DBF9}"/>
                </a:ext>
              </a:extLst>
            </p:cNvPr>
            <p:cNvSpPr/>
            <p:nvPr/>
          </p:nvSpPr>
          <p:spPr>
            <a:xfrm>
              <a:off x="1098576" y="3062267"/>
              <a:ext cx="204929" cy="191519"/>
            </a:xfrm>
            <a:prstGeom prst="sun">
              <a:avLst/>
            </a:prstGeom>
            <a:ln>
              <a:solidFill>
                <a:srgbClr val="FAF64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434" name="Group 433">
            <a:extLst>
              <a:ext uri="{FF2B5EF4-FFF2-40B4-BE49-F238E27FC236}">
                <a16:creationId xmlns:a16="http://schemas.microsoft.com/office/drawing/2014/main" id="{DB413976-0418-23F9-A0A2-346097220199}"/>
              </a:ext>
            </a:extLst>
          </p:cNvPr>
          <p:cNvGrpSpPr/>
          <p:nvPr/>
        </p:nvGrpSpPr>
        <p:grpSpPr>
          <a:xfrm>
            <a:off x="16877309" y="8161655"/>
            <a:ext cx="2743379" cy="2743378"/>
            <a:chOff x="516053" y="2837411"/>
            <a:chExt cx="1371600" cy="1371600"/>
          </a:xfrm>
        </p:grpSpPr>
        <p:grpSp>
          <p:nvGrpSpPr>
            <p:cNvPr id="435" name="Group 434">
              <a:extLst>
                <a:ext uri="{FF2B5EF4-FFF2-40B4-BE49-F238E27FC236}">
                  <a16:creationId xmlns:a16="http://schemas.microsoft.com/office/drawing/2014/main" id="{3193B53B-0D00-7D8F-B1FB-600399468851}"/>
                </a:ext>
              </a:extLst>
            </p:cNvPr>
            <p:cNvGrpSpPr/>
            <p:nvPr/>
          </p:nvGrpSpPr>
          <p:grpSpPr>
            <a:xfrm>
              <a:off x="516053" y="2837411"/>
              <a:ext cx="1371600" cy="1371600"/>
              <a:chOff x="1005592" y="1471999"/>
              <a:chExt cx="1371600" cy="1371600"/>
            </a:xfrm>
          </p:grpSpPr>
          <p:sp>
            <p:nvSpPr>
              <p:cNvPr id="437" name="Oval 436">
                <a:extLst>
                  <a:ext uri="{FF2B5EF4-FFF2-40B4-BE49-F238E27FC236}">
                    <a16:creationId xmlns:a16="http://schemas.microsoft.com/office/drawing/2014/main" id="{C64BE97D-4E19-DDCD-E804-EC6E3679E5F2}"/>
                  </a:ext>
                </a:extLst>
              </p:cNvPr>
              <p:cNvSpPr/>
              <p:nvPr/>
            </p:nvSpPr>
            <p:spPr>
              <a:xfrm>
                <a:off x="1005592" y="1471999"/>
                <a:ext cx="1371600" cy="137160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solidFill>
                    <a:srgbClr val="00B050"/>
                  </a:solidFill>
                </a:endParaRPr>
              </a:p>
            </p:txBody>
          </p:sp>
          <p:sp>
            <p:nvSpPr>
              <p:cNvPr id="438" name="TextBox 437">
                <a:extLst>
                  <a:ext uri="{FF2B5EF4-FFF2-40B4-BE49-F238E27FC236}">
                    <a16:creationId xmlns:a16="http://schemas.microsoft.com/office/drawing/2014/main" id="{CC56F3FA-2C1D-8166-DD0E-BA55A98AB455}"/>
                  </a:ext>
                </a:extLst>
              </p:cNvPr>
              <p:cNvSpPr txBox="1"/>
              <p:nvPr/>
            </p:nvSpPr>
            <p:spPr>
              <a:xfrm>
                <a:off x="1407363" y="1877155"/>
                <a:ext cx="654343" cy="5385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6400" b="1" dirty="0" smtClean="0">
                    <a:solidFill>
                      <a:srgbClr val="00B050"/>
                    </a:solidFill>
                    <a:latin typeface="#9Slide05 FS Blonde Script" panose="03000503000000000000" pitchFamily="65" charset="0"/>
                    <a:cs typeface="Arial" panose="020B0604020202020204" pitchFamily="34" charset="0"/>
                  </a:rPr>
                  <a:t>12</a:t>
                </a:r>
                <a:endParaRPr lang="en-US" sz="6400" b="1" dirty="0">
                  <a:solidFill>
                    <a:srgbClr val="00B050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36" name="Sun 435">
              <a:extLst>
                <a:ext uri="{FF2B5EF4-FFF2-40B4-BE49-F238E27FC236}">
                  <a16:creationId xmlns:a16="http://schemas.microsoft.com/office/drawing/2014/main" id="{5F752161-CF5A-4610-EBF6-A4CB42BFAC4D}"/>
                </a:ext>
              </a:extLst>
            </p:cNvPr>
            <p:cNvSpPr/>
            <p:nvPr/>
          </p:nvSpPr>
          <p:spPr>
            <a:xfrm>
              <a:off x="1098576" y="3062267"/>
              <a:ext cx="204929" cy="191519"/>
            </a:xfrm>
            <a:prstGeom prst="sun">
              <a:avLst/>
            </a:prstGeom>
            <a:ln>
              <a:solidFill>
                <a:srgbClr val="FAF64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</p:grp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00FA4559-B1AA-D524-FF6B-FC448B0B0915}"/>
              </a:ext>
            </a:extLst>
          </p:cNvPr>
          <p:cNvSpPr/>
          <p:nvPr/>
        </p:nvSpPr>
        <p:spPr>
          <a:xfrm rot="14519481">
            <a:off x="5499582" y="11931754"/>
            <a:ext cx="9129874" cy="7980888"/>
          </a:xfrm>
          <a:custGeom>
            <a:avLst/>
            <a:gdLst>
              <a:gd name="connsiteX0" fmla="*/ 469236 w 4564640"/>
              <a:gd name="connsiteY0" fmla="*/ 1171546 h 3990184"/>
              <a:gd name="connsiteX1" fmla="*/ 8956 w 4564640"/>
              <a:gd name="connsiteY1" fmla="*/ 2691339 h 3990184"/>
              <a:gd name="connsiteX2" fmla="*/ 1444401 w 4564640"/>
              <a:gd name="connsiteY2" fmla="*/ 3961452 h 3990184"/>
              <a:gd name="connsiteX3" fmla="*/ 2608996 w 4564640"/>
              <a:gd name="connsiteY3" fmla="*/ 3340073 h 3990184"/>
              <a:gd name="connsiteX4" fmla="*/ 4371630 w 4564640"/>
              <a:gd name="connsiteY4" fmla="*/ 2779704 h 3990184"/>
              <a:gd name="connsiteX5" fmla="*/ 3746778 w 4564640"/>
              <a:gd name="connsiteY5" fmla="*/ 384077 h 3990184"/>
              <a:gd name="connsiteX6" fmla="*/ 469236 w 4564640"/>
              <a:gd name="connsiteY6" fmla="*/ 1171546 h 39901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564640" h="3990184">
                <a:moveTo>
                  <a:pt x="469236" y="1171546"/>
                </a:moveTo>
                <a:cubicBezTo>
                  <a:pt x="469236" y="1171546"/>
                  <a:pt x="-75826" y="1697503"/>
                  <a:pt x="8956" y="2691339"/>
                </a:cubicBezTo>
                <a:cubicBezTo>
                  <a:pt x="93739" y="3685175"/>
                  <a:pt x="885985" y="4109523"/>
                  <a:pt x="1444401" y="3961452"/>
                </a:cubicBezTo>
                <a:cubicBezTo>
                  <a:pt x="2002816" y="3813380"/>
                  <a:pt x="2150019" y="3494658"/>
                  <a:pt x="2608996" y="3340073"/>
                </a:cubicBezTo>
                <a:cubicBezTo>
                  <a:pt x="3067973" y="3185489"/>
                  <a:pt x="3901471" y="3379371"/>
                  <a:pt x="4371630" y="2779704"/>
                </a:cubicBezTo>
                <a:cubicBezTo>
                  <a:pt x="4841789" y="2180037"/>
                  <a:pt x="4382920" y="1092843"/>
                  <a:pt x="3746778" y="384077"/>
                </a:cubicBezTo>
                <a:cubicBezTo>
                  <a:pt x="3110636" y="-324690"/>
                  <a:pt x="1329113" y="-47002"/>
                  <a:pt x="469236" y="1171546"/>
                </a:cubicBezTo>
                <a:close/>
              </a:path>
            </a:pathLst>
          </a:custGeom>
          <a:solidFill>
            <a:srgbClr val="24A19C">
              <a:alpha val="78000"/>
            </a:srgbClr>
          </a:solidFill>
          <a:ln w="10839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2800" dirty="0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6ABCF946-6822-7A5B-CBED-6528887887B8}"/>
              </a:ext>
            </a:extLst>
          </p:cNvPr>
          <p:cNvSpPr/>
          <p:nvPr/>
        </p:nvSpPr>
        <p:spPr>
          <a:xfrm rot="5771450" flipH="1">
            <a:off x="19856207" y="5919727"/>
            <a:ext cx="9129874" cy="7980888"/>
          </a:xfrm>
          <a:custGeom>
            <a:avLst/>
            <a:gdLst>
              <a:gd name="connsiteX0" fmla="*/ 469236 w 4564640"/>
              <a:gd name="connsiteY0" fmla="*/ 1171546 h 3990184"/>
              <a:gd name="connsiteX1" fmla="*/ 8956 w 4564640"/>
              <a:gd name="connsiteY1" fmla="*/ 2691339 h 3990184"/>
              <a:gd name="connsiteX2" fmla="*/ 1444401 w 4564640"/>
              <a:gd name="connsiteY2" fmla="*/ 3961452 h 3990184"/>
              <a:gd name="connsiteX3" fmla="*/ 2608996 w 4564640"/>
              <a:gd name="connsiteY3" fmla="*/ 3340073 h 3990184"/>
              <a:gd name="connsiteX4" fmla="*/ 4371630 w 4564640"/>
              <a:gd name="connsiteY4" fmla="*/ 2779704 h 3990184"/>
              <a:gd name="connsiteX5" fmla="*/ 3746778 w 4564640"/>
              <a:gd name="connsiteY5" fmla="*/ 384077 h 3990184"/>
              <a:gd name="connsiteX6" fmla="*/ 469236 w 4564640"/>
              <a:gd name="connsiteY6" fmla="*/ 1171546 h 39901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564640" h="3990184">
                <a:moveTo>
                  <a:pt x="469236" y="1171546"/>
                </a:moveTo>
                <a:cubicBezTo>
                  <a:pt x="469236" y="1171546"/>
                  <a:pt x="-75826" y="1697503"/>
                  <a:pt x="8956" y="2691339"/>
                </a:cubicBezTo>
                <a:cubicBezTo>
                  <a:pt x="93739" y="3685175"/>
                  <a:pt x="885985" y="4109523"/>
                  <a:pt x="1444401" y="3961452"/>
                </a:cubicBezTo>
                <a:cubicBezTo>
                  <a:pt x="2002816" y="3813380"/>
                  <a:pt x="2150019" y="3494658"/>
                  <a:pt x="2608996" y="3340073"/>
                </a:cubicBezTo>
                <a:cubicBezTo>
                  <a:pt x="3067973" y="3185489"/>
                  <a:pt x="3901471" y="3379371"/>
                  <a:pt x="4371630" y="2779704"/>
                </a:cubicBezTo>
                <a:cubicBezTo>
                  <a:pt x="4841789" y="2180037"/>
                  <a:pt x="4382920" y="1092843"/>
                  <a:pt x="3746778" y="384077"/>
                </a:cubicBezTo>
                <a:cubicBezTo>
                  <a:pt x="3110636" y="-324690"/>
                  <a:pt x="1329113" y="-47002"/>
                  <a:pt x="469236" y="1171546"/>
                </a:cubicBezTo>
                <a:close/>
              </a:path>
            </a:pathLst>
          </a:custGeom>
          <a:solidFill>
            <a:srgbClr val="FFCCD2">
              <a:alpha val="78000"/>
            </a:srgbClr>
          </a:solidFill>
          <a:ln w="10839" cap="flat">
            <a:noFill/>
            <a:prstDash val="solid"/>
            <a:miter/>
          </a:ln>
        </p:spPr>
        <p:txBody>
          <a:bodyPr rtlCol="0" anchor="ctr"/>
          <a:lstStyle/>
          <a:p>
            <a:endParaRPr lang="en-US" sz="2800" dirty="0"/>
          </a:p>
        </p:txBody>
      </p:sp>
      <p:grpSp>
        <p:nvGrpSpPr>
          <p:cNvPr id="429" name="Group 428">
            <a:extLst>
              <a:ext uri="{FF2B5EF4-FFF2-40B4-BE49-F238E27FC236}">
                <a16:creationId xmlns:a16="http://schemas.microsoft.com/office/drawing/2014/main" id="{3658E676-0611-55B8-7AA6-9A00DF6ADBB0}"/>
              </a:ext>
            </a:extLst>
          </p:cNvPr>
          <p:cNvGrpSpPr/>
          <p:nvPr/>
        </p:nvGrpSpPr>
        <p:grpSpPr>
          <a:xfrm>
            <a:off x="1999964" y="5057593"/>
            <a:ext cx="2743379" cy="2743378"/>
            <a:chOff x="516053" y="2837411"/>
            <a:chExt cx="1371600" cy="1371600"/>
          </a:xfrm>
        </p:grpSpPr>
        <p:grpSp>
          <p:nvGrpSpPr>
            <p:cNvPr id="430" name="Group 429">
              <a:extLst>
                <a:ext uri="{FF2B5EF4-FFF2-40B4-BE49-F238E27FC236}">
                  <a16:creationId xmlns:a16="http://schemas.microsoft.com/office/drawing/2014/main" id="{47867657-6212-D599-1D87-EDD269CF68B5}"/>
                </a:ext>
              </a:extLst>
            </p:cNvPr>
            <p:cNvGrpSpPr/>
            <p:nvPr/>
          </p:nvGrpSpPr>
          <p:grpSpPr>
            <a:xfrm>
              <a:off x="516053" y="2837411"/>
              <a:ext cx="1371600" cy="1371600"/>
              <a:chOff x="1005592" y="1471999"/>
              <a:chExt cx="1371600" cy="1371600"/>
            </a:xfrm>
          </p:grpSpPr>
          <p:sp>
            <p:nvSpPr>
              <p:cNvPr id="432" name="Oval 431">
                <a:extLst>
                  <a:ext uri="{FF2B5EF4-FFF2-40B4-BE49-F238E27FC236}">
                    <a16:creationId xmlns:a16="http://schemas.microsoft.com/office/drawing/2014/main" id="{E5521E16-0FCE-4394-45F0-554FE0635D32}"/>
                  </a:ext>
                </a:extLst>
              </p:cNvPr>
              <p:cNvSpPr/>
              <p:nvPr/>
            </p:nvSpPr>
            <p:spPr>
              <a:xfrm>
                <a:off x="1005592" y="1471999"/>
                <a:ext cx="1371600" cy="137160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solidFill>
                    <a:srgbClr val="00B050"/>
                  </a:solidFill>
                </a:endParaRPr>
              </a:p>
            </p:txBody>
          </p:sp>
          <p:sp>
            <p:nvSpPr>
              <p:cNvPr id="433" name="TextBox 432">
                <a:extLst>
                  <a:ext uri="{FF2B5EF4-FFF2-40B4-BE49-F238E27FC236}">
                    <a16:creationId xmlns:a16="http://schemas.microsoft.com/office/drawing/2014/main" id="{5318670E-9C6A-33D2-9B62-0706A48ACDB1}"/>
                  </a:ext>
                </a:extLst>
              </p:cNvPr>
              <p:cNvSpPr txBox="1"/>
              <p:nvPr/>
            </p:nvSpPr>
            <p:spPr>
              <a:xfrm>
                <a:off x="1477360" y="1865411"/>
                <a:ext cx="498087" cy="5385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6400" b="1" dirty="0">
                    <a:solidFill>
                      <a:srgbClr val="00B050"/>
                    </a:solidFill>
                    <a:latin typeface="#9Slide05 FS Blonde Script" panose="03000503000000000000" pitchFamily="65" charset="0"/>
                    <a:cs typeface="Arial" panose="020B0604020202020204" pitchFamily="34" charset="0"/>
                  </a:rPr>
                  <a:t>1</a:t>
                </a:r>
              </a:p>
            </p:txBody>
          </p:sp>
        </p:grpSp>
        <p:sp>
          <p:nvSpPr>
            <p:cNvPr id="431" name="Sun 430">
              <a:extLst>
                <a:ext uri="{FF2B5EF4-FFF2-40B4-BE49-F238E27FC236}">
                  <a16:creationId xmlns:a16="http://schemas.microsoft.com/office/drawing/2014/main" id="{9925948D-880D-3B76-F343-F8D849C1BE5D}"/>
                </a:ext>
              </a:extLst>
            </p:cNvPr>
            <p:cNvSpPr/>
            <p:nvPr/>
          </p:nvSpPr>
          <p:spPr>
            <a:xfrm>
              <a:off x="1098576" y="3062267"/>
              <a:ext cx="204929" cy="191519"/>
            </a:xfrm>
            <a:prstGeom prst="sun">
              <a:avLst/>
            </a:prstGeom>
            <a:ln>
              <a:solidFill>
                <a:srgbClr val="FAF64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</p:grpSp>
      <p:grpSp>
        <p:nvGrpSpPr>
          <p:cNvPr id="439" name="Group 438">
            <a:extLst>
              <a:ext uri="{FF2B5EF4-FFF2-40B4-BE49-F238E27FC236}">
                <a16:creationId xmlns:a16="http://schemas.microsoft.com/office/drawing/2014/main" id="{3658E676-0611-55B8-7AA6-9A00DF6ADBB0}"/>
              </a:ext>
            </a:extLst>
          </p:cNvPr>
          <p:cNvGrpSpPr/>
          <p:nvPr/>
        </p:nvGrpSpPr>
        <p:grpSpPr>
          <a:xfrm>
            <a:off x="2102948" y="8348633"/>
            <a:ext cx="2743379" cy="2743378"/>
            <a:chOff x="516053" y="2837411"/>
            <a:chExt cx="1371600" cy="1371600"/>
          </a:xfrm>
        </p:grpSpPr>
        <p:grpSp>
          <p:nvGrpSpPr>
            <p:cNvPr id="440" name="Group 439">
              <a:extLst>
                <a:ext uri="{FF2B5EF4-FFF2-40B4-BE49-F238E27FC236}">
                  <a16:creationId xmlns:a16="http://schemas.microsoft.com/office/drawing/2014/main" id="{47867657-6212-D599-1D87-EDD269CF68B5}"/>
                </a:ext>
              </a:extLst>
            </p:cNvPr>
            <p:cNvGrpSpPr/>
            <p:nvPr/>
          </p:nvGrpSpPr>
          <p:grpSpPr>
            <a:xfrm>
              <a:off x="516053" y="2837411"/>
              <a:ext cx="1371600" cy="1371600"/>
              <a:chOff x="1005592" y="1471999"/>
              <a:chExt cx="1371600" cy="1371600"/>
            </a:xfrm>
          </p:grpSpPr>
          <p:sp>
            <p:nvSpPr>
              <p:cNvPr id="442" name="Oval 441">
                <a:extLst>
                  <a:ext uri="{FF2B5EF4-FFF2-40B4-BE49-F238E27FC236}">
                    <a16:creationId xmlns:a16="http://schemas.microsoft.com/office/drawing/2014/main" id="{E5521E16-0FCE-4394-45F0-554FE0635D32}"/>
                  </a:ext>
                </a:extLst>
              </p:cNvPr>
              <p:cNvSpPr/>
              <p:nvPr/>
            </p:nvSpPr>
            <p:spPr>
              <a:xfrm>
                <a:off x="1005592" y="1471999"/>
                <a:ext cx="1371600" cy="1371600"/>
              </a:xfrm>
              <a:prstGeom prst="ellipse">
                <a:avLst/>
              </a:prstGeom>
              <a:solidFill>
                <a:schemeClr val="bg1"/>
              </a:solidFill>
              <a:ln w="571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solidFill>
                    <a:srgbClr val="00B050"/>
                  </a:solidFill>
                </a:endParaRPr>
              </a:p>
            </p:txBody>
          </p:sp>
          <p:sp>
            <p:nvSpPr>
              <p:cNvPr id="443" name="TextBox 442">
                <a:extLst>
                  <a:ext uri="{FF2B5EF4-FFF2-40B4-BE49-F238E27FC236}">
                    <a16:creationId xmlns:a16="http://schemas.microsoft.com/office/drawing/2014/main" id="{5318670E-9C6A-33D2-9B62-0706A48ACDB1}"/>
                  </a:ext>
                </a:extLst>
              </p:cNvPr>
              <p:cNvSpPr txBox="1"/>
              <p:nvPr/>
            </p:nvSpPr>
            <p:spPr>
              <a:xfrm>
                <a:off x="1477360" y="1865411"/>
                <a:ext cx="498087" cy="5385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6400" b="1" dirty="0" smtClean="0">
                    <a:solidFill>
                      <a:srgbClr val="00B050"/>
                    </a:solidFill>
                    <a:latin typeface="#9Slide05 FS Blonde Script" panose="03000503000000000000" pitchFamily="65" charset="0"/>
                    <a:cs typeface="Arial" panose="020B0604020202020204" pitchFamily="34" charset="0"/>
                  </a:rPr>
                  <a:t>7</a:t>
                </a:r>
                <a:endParaRPr lang="en-US" sz="6400" b="1" dirty="0">
                  <a:solidFill>
                    <a:srgbClr val="00B050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41" name="Sun 440">
              <a:extLst>
                <a:ext uri="{FF2B5EF4-FFF2-40B4-BE49-F238E27FC236}">
                  <a16:creationId xmlns:a16="http://schemas.microsoft.com/office/drawing/2014/main" id="{9925948D-880D-3B76-F343-F8D849C1BE5D}"/>
                </a:ext>
              </a:extLst>
            </p:cNvPr>
            <p:cNvSpPr/>
            <p:nvPr/>
          </p:nvSpPr>
          <p:spPr>
            <a:xfrm>
              <a:off x="1098576" y="3062267"/>
              <a:ext cx="204929" cy="191519"/>
            </a:xfrm>
            <a:prstGeom prst="sun">
              <a:avLst/>
            </a:prstGeom>
            <a:ln>
              <a:solidFill>
                <a:srgbClr val="FAF64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3828682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185;p1">
            <a:extLst>
              <a:ext uri="{FF2B5EF4-FFF2-40B4-BE49-F238E27FC236}">
                <a16:creationId xmlns:a16="http://schemas.microsoft.com/office/drawing/2014/main" id="{E1C77BBD-5227-EB25-38E1-81D7259F4EFF}"/>
              </a:ext>
            </a:extLst>
          </p:cNvPr>
          <p:cNvGrpSpPr/>
          <p:nvPr/>
        </p:nvGrpSpPr>
        <p:grpSpPr>
          <a:xfrm>
            <a:off x="1878663" y="2067090"/>
            <a:ext cx="20008033" cy="922567"/>
            <a:chOff x="7459670" y="7086599"/>
            <a:chExt cx="20011654" cy="922734"/>
          </a:xfrm>
        </p:grpSpPr>
        <p:sp>
          <p:nvSpPr>
            <p:cNvPr id="3" name="Google Shape;186;p1">
              <a:hlinkClick r:id="" action="ppaction://noaction"/>
              <a:extLst>
                <a:ext uri="{FF2B5EF4-FFF2-40B4-BE49-F238E27FC236}">
                  <a16:creationId xmlns:a16="http://schemas.microsoft.com/office/drawing/2014/main" id="{E0926DD3-C313-B2EF-4775-0028125BCB95}"/>
                </a:ext>
              </a:extLst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Tính</a:t>
              </a:r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chất</a:t>
              </a:r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hóa</a:t>
              </a:r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học</a:t>
              </a:r>
              <a:endParaRPr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endParaRPr>
            </a:p>
          </p:txBody>
        </p:sp>
        <p:grpSp>
          <p:nvGrpSpPr>
            <p:cNvPr id="4" name="Google Shape;187;p1">
              <a:extLst>
                <a:ext uri="{FF2B5EF4-FFF2-40B4-BE49-F238E27FC236}">
                  <a16:creationId xmlns:a16="http://schemas.microsoft.com/office/drawing/2014/main" id="{A5AB3373-E979-E519-63D6-6A08D3F0BFF7}"/>
                </a:ext>
              </a:extLst>
            </p:cNvPr>
            <p:cNvGrpSpPr/>
            <p:nvPr/>
          </p:nvGrpSpPr>
          <p:grpSpPr>
            <a:xfrm>
              <a:off x="7459670" y="7086599"/>
              <a:ext cx="1392614" cy="872846"/>
              <a:chOff x="7459670" y="7543799"/>
              <a:chExt cx="1381117" cy="872846"/>
            </a:xfrm>
          </p:grpSpPr>
          <p:sp>
            <p:nvSpPr>
              <p:cNvPr id="5" name="Google Shape;188;p1">
                <a:extLst>
                  <a:ext uri="{FF2B5EF4-FFF2-40B4-BE49-F238E27FC236}">
                    <a16:creationId xmlns:a16="http://schemas.microsoft.com/office/drawing/2014/main" id="{F4DFD974-59F4-5B8D-5076-E063972A5AA1}"/>
                  </a:ext>
                </a:extLst>
              </p:cNvPr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  <a:sym typeface="Calibri"/>
                </a:endParaRPr>
              </a:p>
            </p:txBody>
          </p:sp>
          <p:grpSp>
            <p:nvGrpSpPr>
              <p:cNvPr id="6" name="Google Shape;189;p1">
                <a:extLst>
                  <a:ext uri="{FF2B5EF4-FFF2-40B4-BE49-F238E27FC236}">
                    <a16:creationId xmlns:a16="http://schemas.microsoft.com/office/drawing/2014/main" id="{B3B518E6-7198-6117-7056-7E9898E02F3C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" name="Google Shape;190;p1">
                  <a:extLst>
                    <a:ext uri="{FF2B5EF4-FFF2-40B4-BE49-F238E27FC236}">
                      <a16:creationId xmlns:a16="http://schemas.microsoft.com/office/drawing/2014/main" id="{FC94E484-85D4-E516-025C-9FF02D91E1A2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/>
                    <a:cs typeface="Times New Roman" panose="02020603050405020304" pitchFamily="18" charset="0"/>
                    <a:sym typeface="Calibri"/>
                  </a:endParaRPr>
                </a:p>
              </p:txBody>
            </p:sp>
            <p:sp>
              <p:nvSpPr>
                <p:cNvPr id="8" name="Google Shape;191;p1">
                  <a:extLst>
                    <a:ext uri="{FF2B5EF4-FFF2-40B4-BE49-F238E27FC236}">
                      <a16:creationId xmlns:a16="http://schemas.microsoft.com/office/drawing/2014/main" id="{AF950B1D-3A69-BCE2-BF41-45BD22F1749F}"/>
                    </a:ext>
                  </a:extLst>
                </p:cNvPr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imes New Roman" panose="02020603050405020304" pitchFamily="18" charset="0"/>
                      <a:ea typeface="Tahoma"/>
                      <a:cs typeface="Times New Roman" panose="02020603050405020304" pitchFamily="18" charset="0"/>
                      <a:sym typeface="Tahoma"/>
                    </a:rPr>
                    <a:t>I</a:t>
                  </a:r>
                  <a:endParaRPr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1" name="Google Shape;187;p1">
            <a:extLst>
              <a:ext uri="{FF2B5EF4-FFF2-40B4-BE49-F238E27FC236}">
                <a16:creationId xmlns:a16="http://schemas.microsoft.com/office/drawing/2014/main" id="{41A4BB77-354B-1D56-49EB-EB3DCBB58245}"/>
              </a:ext>
            </a:extLst>
          </p:cNvPr>
          <p:cNvGrpSpPr/>
          <p:nvPr/>
        </p:nvGrpSpPr>
        <p:grpSpPr>
          <a:xfrm>
            <a:off x="1878660" y="3130960"/>
            <a:ext cx="975552" cy="852690"/>
            <a:chOff x="7459669" y="7543800"/>
            <a:chExt cx="967674" cy="852844"/>
          </a:xfrm>
        </p:grpSpPr>
        <p:sp>
          <p:nvSpPr>
            <p:cNvPr id="12" name="Google Shape;188;p1">
              <a:extLst>
                <a:ext uri="{FF2B5EF4-FFF2-40B4-BE49-F238E27FC236}">
                  <a16:creationId xmlns:a16="http://schemas.microsoft.com/office/drawing/2014/main" id="{B1B4B450-D175-A505-D9D3-A6C2B58A03C8}"/>
                </a:ext>
              </a:extLst>
            </p:cNvPr>
            <p:cNvSpPr/>
            <p:nvPr/>
          </p:nvSpPr>
          <p:spPr>
            <a:xfrm rot="-5400000">
              <a:off x="7469936" y="7533533"/>
              <a:ext cx="143688" cy="164221"/>
            </a:xfrm>
            <a:custGeom>
              <a:avLst/>
              <a:gdLst/>
              <a:ahLst/>
              <a:cxnLst/>
              <a:rect l="l" t="t" r="r" b="b"/>
              <a:pathLst>
                <a:path w="296088" h="164221" extrusionOk="0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38702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" name="Google Shape;191;p1">
              <a:extLst>
                <a:ext uri="{FF2B5EF4-FFF2-40B4-BE49-F238E27FC236}">
                  <a16:creationId xmlns:a16="http://schemas.microsoft.com/office/drawing/2014/main" id="{5004A4E0-DF6D-6BF3-205A-CA957F6AE0C7}"/>
                </a:ext>
              </a:extLst>
            </p:cNvPr>
            <p:cNvSpPr txBox="1"/>
            <p:nvPr/>
          </p:nvSpPr>
          <p:spPr>
            <a:xfrm>
              <a:off x="7997786" y="7688758"/>
              <a:ext cx="429557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b="1">
                  <a:solidFill>
                    <a:srgbClr val="FFFFFF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/>
            </a:p>
          </p:txBody>
        </p:sp>
      </p:grpSp>
      <p:grpSp>
        <p:nvGrpSpPr>
          <p:cNvPr id="29" name="Google Shape;187;p1">
            <a:extLst>
              <a:ext uri="{FF2B5EF4-FFF2-40B4-BE49-F238E27FC236}">
                <a16:creationId xmlns:a16="http://schemas.microsoft.com/office/drawing/2014/main" id="{A5AB3373-E979-E519-63D6-6A08D3F0BFF7}"/>
              </a:ext>
            </a:extLst>
          </p:cNvPr>
          <p:cNvGrpSpPr/>
          <p:nvPr/>
        </p:nvGrpSpPr>
        <p:grpSpPr>
          <a:xfrm>
            <a:off x="1878656" y="2158514"/>
            <a:ext cx="1401956" cy="872688"/>
            <a:chOff x="7459669" y="7543800"/>
            <a:chExt cx="1390634" cy="872846"/>
          </a:xfrm>
        </p:grpSpPr>
        <p:sp>
          <p:nvSpPr>
            <p:cNvPr id="30" name="Google Shape;188;p1">
              <a:extLst>
                <a:ext uri="{FF2B5EF4-FFF2-40B4-BE49-F238E27FC236}">
                  <a16:creationId xmlns:a16="http://schemas.microsoft.com/office/drawing/2014/main" id="{F4DFD974-59F4-5B8D-5076-E063972A5AA1}"/>
                </a:ext>
              </a:extLst>
            </p:cNvPr>
            <p:cNvSpPr/>
            <p:nvPr/>
          </p:nvSpPr>
          <p:spPr>
            <a:xfrm rot="-5400000">
              <a:off x="7469936" y="7533533"/>
              <a:ext cx="143688" cy="164221"/>
            </a:xfrm>
            <a:custGeom>
              <a:avLst/>
              <a:gdLst/>
              <a:ahLst/>
              <a:cxnLst/>
              <a:rect l="l" t="t" r="r" b="b"/>
              <a:pathLst>
                <a:path w="296088" h="164221" extrusionOk="0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38702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200">
                <a:solidFill>
                  <a:srgbClr val="FFFF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endParaRPr>
            </a:p>
          </p:txBody>
        </p:sp>
        <p:grpSp>
          <p:nvGrpSpPr>
            <p:cNvPr id="31" name="Google Shape;189;p1">
              <a:extLst>
                <a:ext uri="{FF2B5EF4-FFF2-40B4-BE49-F238E27FC236}">
                  <a16:creationId xmlns:a16="http://schemas.microsoft.com/office/drawing/2014/main" id="{B3B518E6-7198-6117-7056-7E9898E02F3C}"/>
                </a:ext>
              </a:extLst>
            </p:cNvPr>
            <p:cNvGrpSpPr/>
            <p:nvPr/>
          </p:nvGrpSpPr>
          <p:grpSpPr>
            <a:xfrm>
              <a:off x="7469187" y="7685126"/>
              <a:ext cx="1381116" cy="731520"/>
              <a:chOff x="7469187" y="7685126"/>
              <a:chExt cx="1381116" cy="731520"/>
            </a:xfrm>
          </p:grpSpPr>
          <p:sp>
            <p:nvSpPr>
              <p:cNvPr id="32" name="Google Shape;190;p1">
                <a:extLst>
                  <a:ext uri="{FF2B5EF4-FFF2-40B4-BE49-F238E27FC236}">
                    <a16:creationId xmlns:a16="http://schemas.microsoft.com/office/drawing/2014/main" id="{FC94E484-85D4-E516-025C-9FF02D91E1A2}"/>
                  </a:ext>
                </a:extLst>
              </p:cNvPr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>
                  <a:gd name="adj1" fmla="val 16667"/>
                  <a:gd name="adj2" fmla="val 0"/>
                </a:avLst>
              </a:prstGeom>
              <a:solidFill>
                <a:srgbClr val="135F82"/>
              </a:solidFill>
              <a:ln w="25400" cap="flat" cmpd="sng">
                <a:solidFill>
                  <a:srgbClr val="BFBFB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  <a:sym typeface="Calibri"/>
                </a:endParaRPr>
              </a:p>
            </p:txBody>
          </p:sp>
          <p:sp>
            <p:nvSpPr>
              <p:cNvPr id="33" name="Google Shape;191;p1">
                <a:extLst>
                  <a:ext uri="{FF2B5EF4-FFF2-40B4-BE49-F238E27FC236}">
                    <a16:creationId xmlns:a16="http://schemas.microsoft.com/office/drawing/2014/main" id="{AF950B1D-3A69-BCE2-BF41-45BD22F1749F}"/>
                  </a:ext>
                </a:extLst>
              </p:cNvPr>
              <p:cNvSpPr txBox="1"/>
              <p:nvPr/>
            </p:nvSpPr>
            <p:spPr>
              <a:xfrm>
                <a:off x="7997785" y="7688759"/>
                <a:ext cx="852518" cy="7078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000" b="1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Tahoma"/>
                    <a:cs typeface="Times New Roman" panose="02020603050405020304" pitchFamily="18" charset="0"/>
                    <a:sym typeface="Tahoma"/>
                  </a:rPr>
                  <a:t>IV</a:t>
                </a:r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" name="TextBox 8"/>
          <p:cNvSpPr txBox="1"/>
          <p:nvPr/>
        </p:nvSpPr>
        <p:spPr>
          <a:xfrm>
            <a:off x="2044215" y="3309639"/>
            <a:ext cx="111990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3.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Phản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ứng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cộng</a:t>
            </a:r>
            <a:endParaRPr lang="en-US" sz="4800" b="1" dirty="0">
              <a:solidFill>
                <a:srgbClr val="135F82"/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19" name="TextBox 12">
            <a:extLst>
              <a:ext uri="{FF2B5EF4-FFF2-40B4-BE49-F238E27FC236}">
                <a16:creationId xmlns:a16="http://schemas.microsoft.com/office/drawing/2014/main" id="{CFD8B408-10BE-60EB-A5CD-D89619822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423" y="4032962"/>
            <a:ext cx="17413137" cy="21755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alt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rbonyl </a:t>
            </a:r>
            <a:r>
              <a:rPr lang="en-US" alt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alt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alt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HCN </a:t>
            </a:r>
            <a:r>
              <a:rPr lang="en-US" alt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altLang="en-US" sz="4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alt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=O.</a:t>
            </a:r>
            <a:endParaRPr lang="en-US" alt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1"/>
          <p:cNvGrpSpPr>
            <a:grpSpLocks/>
          </p:cNvGrpSpPr>
          <p:nvPr/>
        </p:nvGrpSpPr>
        <p:grpSpPr bwMode="auto">
          <a:xfrm>
            <a:off x="1267809" y="5709725"/>
            <a:ext cx="2791022" cy="2091808"/>
            <a:chOff x="3485143" y="1633538"/>
            <a:chExt cx="2027130" cy="1752600"/>
          </a:xfrm>
        </p:grpSpPr>
        <p:graphicFrame>
          <p:nvGraphicFramePr>
            <p:cNvPr id="2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5657380"/>
                </p:ext>
              </p:extLst>
            </p:nvPr>
          </p:nvGraphicFramePr>
          <p:xfrm>
            <a:off x="3485143" y="1633538"/>
            <a:ext cx="2027130" cy="175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CS ChemDraw Drawing" r:id="rId3" imgW="831240" imgH="717480" progId="ChemDraw.Document.6.0">
                    <p:embed/>
                  </p:oleObj>
                </mc:Choice>
                <mc:Fallback>
                  <p:oleObj name="CS ChemDraw Drawing" r:id="rId3" imgW="831240" imgH="717480" progId="ChemDraw.Document.6.0">
                    <p:embed/>
                    <p:pic>
                      <p:nvPicPr>
                        <p:cNvPr id="4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5143" y="1633538"/>
                          <a:ext cx="2027130" cy="175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ectangle 7"/>
            <p:cNvSpPr>
              <a:spLocks noChangeArrowheads="1"/>
            </p:cNvSpPr>
            <p:nvPr/>
          </p:nvSpPr>
          <p:spPr bwMode="auto">
            <a:xfrm>
              <a:off x="3910407" y="1921730"/>
              <a:ext cx="488926" cy="522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 sz="2800" b="0" dirty="0">
                  <a:solidFill>
                    <a:srgbClr val="0000FF"/>
                  </a:solidFill>
                  <a:latin typeface="+mj-lt"/>
                  <a:cs typeface="+mn-cs"/>
                </a:rPr>
                <a:t>δ</a:t>
              </a:r>
              <a:r>
                <a:rPr lang="en-US" sz="2800" b="0" baseline="30000" dirty="0">
                  <a:solidFill>
                    <a:srgbClr val="0000FF"/>
                  </a:solidFill>
                  <a:latin typeface="+mj-lt"/>
                  <a:cs typeface="+mn-cs"/>
                </a:rPr>
                <a:t>+</a:t>
              </a:r>
              <a:endParaRPr lang="en-US" sz="2800" b="0" dirty="0">
                <a:solidFill>
                  <a:srgbClr val="0000FF"/>
                </a:solidFill>
                <a:latin typeface="+mj-lt"/>
                <a:cs typeface="+mn-cs"/>
              </a:endParaRPr>
            </a:p>
          </p:txBody>
        </p:sp>
        <p:sp>
          <p:nvSpPr>
            <p:cNvPr id="26" name="Rectangle 8"/>
            <p:cNvSpPr>
              <a:spLocks noChangeArrowheads="1"/>
            </p:cNvSpPr>
            <p:nvPr/>
          </p:nvSpPr>
          <p:spPr bwMode="auto">
            <a:xfrm>
              <a:off x="4826373" y="1985101"/>
              <a:ext cx="523849" cy="522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 sz="2800" b="0" dirty="0">
                  <a:solidFill>
                    <a:srgbClr val="0000FF"/>
                  </a:solidFill>
                  <a:latin typeface="+mj-lt"/>
                  <a:cs typeface="+mn-cs"/>
                </a:rPr>
                <a:t>δ</a:t>
              </a:r>
              <a:r>
                <a:rPr lang="en-US" sz="2800" b="0" baseline="30000" dirty="0">
                  <a:solidFill>
                    <a:srgbClr val="0000FF"/>
                  </a:solidFill>
                  <a:latin typeface="+mj-lt"/>
                  <a:cs typeface="+mn-cs"/>
                </a:rPr>
                <a:t>-</a:t>
              </a:r>
              <a:r>
                <a:rPr lang="en-US" sz="2800" dirty="0">
                  <a:solidFill>
                    <a:srgbClr val="0000FF"/>
                  </a:solidFill>
                  <a:latin typeface="+mj-lt"/>
                  <a:cs typeface="+mn-cs"/>
                </a:rPr>
                <a:t> 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3781196" y="6523634"/>
            <a:ext cx="1831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+ </a:t>
            </a:r>
            <a:r>
              <a:rPr lang="en-US" sz="2800" dirty="0"/>
              <a:t>HCN </a:t>
            </a:r>
            <a:r>
              <a:rPr lang="en-US" sz="2800" dirty="0" smtClean="0"/>
              <a:t>→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7216346" y="6726300"/>
            <a:ext cx="195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1"/>
                </a:solidFill>
              </a:rPr>
              <a:t>C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H="1" flipV="1">
            <a:off x="6227805" y="6289662"/>
            <a:ext cx="988541" cy="623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endCxn id="10" idx="1"/>
          </p:cNvCxnSpPr>
          <p:nvPr/>
        </p:nvCxnSpPr>
        <p:spPr>
          <a:xfrm flipV="1">
            <a:off x="6227805" y="7018688"/>
            <a:ext cx="988541" cy="543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endCxn id="27" idx="1"/>
          </p:cNvCxnSpPr>
          <p:nvPr/>
        </p:nvCxnSpPr>
        <p:spPr>
          <a:xfrm flipV="1">
            <a:off x="7643764" y="6411690"/>
            <a:ext cx="795902" cy="5013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439666" y="6150080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1"/>
                </a:solidFill>
              </a:rPr>
              <a:t>OH</a:t>
            </a:r>
            <a:endParaRPr lang="en-US" sz="2800" b="1" dirty="0">
              <a:solidFill>
                <a:schemeClr val="accent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592065" y="7290513"/>
            <a:ext cx="7040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chemeClr val="accent1"/>
                </a:solidFill>
              </a:rPr>
              <a:t>CN</a:t>
            </a:r>
            <a:endParaRPr lang="en-US" sz="2800" b="1" dirty="0">
              <a:solidFill>
                <a:schemeClr val="accent1"/>
              </a:solidFill>
            </a:endParaRPr>
          </a:p>
        </p:txBody>
      </p:sp>
      <p:cxnSp>
        <p:nvCxnSpPr>
          <p:cNvPr id="37" name="Straight Connector 36"/>
          <p:cNvCxnSpPr>
            <a:endCxn id="36" idx="1"/>
          </p:cNvCxnSpPr>
          <p:nvPr/>
        </p:nvCxnSpPr>
        <p:spPr>
          <a:xfrm>
            <a:off x="7686538" y="7065438"/>
            <a:ext cx="905527" cy="4866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186838"/>
              </p:ext>
            </p:extLst>
          </p:nvPr>
        </p:nvGraphicFramePr>
        <p:xfrm>
          <a:off x="1455371" y="9342116"/>
          <a:ext cx="2791022" cy="209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CS ChemDraw Drawing" r:id="rId5" imgW="831240" imgH="717480" progId="ChemDraw.Document.6.0">
                  <p:embed/>
                </p:oleObj>
              </mc:Choice>
              <mc:Fallback>
                <p:oleObj name="CS ChemDraw Drawing" r:id="rId5" imgW="831240" imgH="7174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371" y="9342116"/>
                        <a:ext cx="2791022" cy="2091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770143" y="9154239"/>
            <a:ext cx="8483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1"/>
                </a:solidFill>
              </a:rPr>
              <a:t>CH₃</a:t>
            </a:r>
            <a:endParaRPr lang="en-US" sz="2800" b="1" dirty="0">
              <a:solidFill>
                <a:schemeClr val="accent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70141" y="11087884"/>
            <a:ext cx="841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smtClean="0">
                <a:solidFill>
                  <a:schemeClr val="accent1"/>
                </a:solidFill>
              </a:rPr>
              <a:t>   H</a:t>
            </a:r>
            <a:endParaRPr lang="en-US" sz="2800" b="1" dirty="0">
              <a:solidFill>
                <a:schemeClr val="accent1"/>
              </a:solidFill>
            </a:endParaRPr>
          </a:p>
        </p:txBody>
      </p:sp>
      <p:sp>
        <p:nvSpPr>
          <p:cNvPr id="43" name="Rectangle 7"/>
          <p:cNvSpPr>
            <a:spLocks noChangeArrowheads="1"/>
          </p:cNvSpPr>
          <p:nvPr/>
        </p:nvSpPr>
        <p:spPr bwMode="auto">
          <a:xfrm>
            <a:off x="2044221" y="9677459"/>
            <a:ext cx="673170" cy="62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800" b="0" dirty="0">
                <a:solidFill>
                  <a:srgbClr val="0000FF"/>
                </a:solidFill>
                <a:latin typeface="+mj-lt"/>
                <a:cs typeface="+mn-cs"/>
              </a:rPr>
              <a:t>δ</a:t>
            </a:r>
            <a:r>
              <a:rPr lang="en-US" sz="2800" b="0" baseline="30000" dirty="0">
                <a:solidFill>
                  <a:srgbClr val="0000FF"/>
                </a:solidFill>
                <a:latin typeface="+mj-lt"/>
                <a:cs typeface="+mn-cs"/>
              </a:rPr>
              <a:t>+</a:t>
            </a:r>
            <a:endParaRPr lang="en-US" sz="2800" b="0" dirty="0">
              <a:solidFill>
                <a:srgbClr val="0000FF"/>
              </a:solidFill>
              <a:latin typeface="+mj-lt"/>
              <a:cs typeface="+mn-cs"/>
            </a:endParaRPr>
          </a:p>
        </p:txBody>
      </p:sp>
      <p:sp>
        <p:nvSpPr>
          <p:cNvPr id="44" name="Rectangle 8"/>
          <p:cNvSpPr>
            <a:spLocks noChangeArrowheads="1"/>
          </p:cNvSpPr>
          <p:nvPr/>
        </p:nvSpPr>
        <p:spPr bwMode="auto">
          <a:xfrm>
            <a:off x="3420569" y="9695428"/>
            <a:ext cx="721253" cy="623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800" b="0" dirty="0">
                <a:solidFill>
                  <a:srgbClr val="0000FF"/>
                </a:solidFill>
                <a:latin typeface="+mj-lt"/>
                <a:cs typeface="+mn-cs"/>
              </a:rPr>
              <a:t>δ</a:t>
            </a:r>
            <a:r>
              <a:rPr lang="en-US" sz="2800" b="0" baseline="30000" dirty="0">
                <a:solidFill>
                  <a:srgbClr val="0000FF"/>
                </a:solidFill>
                <a:latin typeface="+mj-lt"/>
                <a:cs typeface="+mn-cs"/>
              </a:rPr>
              <a:t>-</a:t>
            </a:r>
            <a:r>
              <a:rPr lang="en-US" sz="2800" dirty="0">
                <a:solidFill>
                  <a:srgbClr val="0000FF"/>
                </a:solidFill>
                <a:latin typeface="+mj-lt"/>
                <a:cs typeface="+mn-cs"/>
              </a:rPr>
              <a:t> 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703448" y="10057191"/>
            <a:ext cx="1831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+ </a:t>
            </a:r>
            <a:r>
              <a:rPr lang="en-US" sz="2800" dirty="0"/>
              <a:t>HCN </a:t>
            </a:r>
            <a:r>
              <a:rPr lang="en-US" sz="2800" dirty="0" smtClean="0"/>
              <a:t>→</a:t>
            </a:r>
            <a:endParaRPr lang="en-US" sz="2800" dirty="0"/>
          </a:p>
        </p:txBody>
      </p:sp>
      <p:sp>
        <p:nvSpPr>
          <p:cNvPr id="46" name="TextBox 45"/>
          <p:cNvSpPr txBox="1"/>
          <p:nvPr/>
        </p:nvSpPr>
        <p:spPr>
          <a:xfrm>
            <a:off x="7366538" y="10000451"/>
            <a:ext cx="195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1"/>
                </a:solidFill>
              </a:rPr>
              <a:t>C</a:t>
            </a:r>
          </a:p>
        </p:txBody>
      </p:sp>
      <p:cxnSp>
        <p:nvCxnSpPr>
          <p:cNvPr id="47" name="Straight Connector 46"/>
          <p:cNvCxnSpPr>
            <a:endCxn id="48" idx="1"/>
          </p:cNvCxnSpPr>
          <p:nvPr/>
        </p:nvCxnSpPr>
        <p:spPr>
          <a:xfrm flipV="1">
            <a:off x="7793956" y="9685841"/>
            <a:ext cx="795902" cy="5013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8589858" y="9424231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1"/>
                </a:solidFill>
              </a:rPr>
              <a:t>OH</a:t>
            </a:r>
            <a:endParaRPr lang="en-US" sz="2800" b="1" dirty="0">
              <a:solidFill>
                <a:schemeClr val="accent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742257" y="10564664"/>
            <a:ext cx="7040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chemeClr val="accent1"/>
                </a:solidFill>
              </a:rPr>
              <a:t>CN</a:t>
            </a:r>
            <a:endParaRPr lang="en-US" sz="2800" b="1" dirty="0">
              <a:solidFill>
                <a:schemeClr val="accent1"/>
              </a:solidFill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>
            <a:off x="7870106" y="10258455"/>
            <a:ext cx="905527" cy="4866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6377997" y="10429867"/>
            <a:ext cx="988541" cy="543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 flipV="1">
            <a:off x="6380205" y="9624826"/>
            <a:ext cx="988541" cy="623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5509550" y="9306639"/>
            <a:ext cx="8483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1"/>
                </a:solidFill>
              </a:rPr>
              <a:t>CH₃</a:t>
            </a:r>
            <a:endParaRPr lang="en-US" sz="2800" b="1" dirty="0">
              <a:solidFill>
                <a:schemeClr val="accent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509550" y="10717064"/>
            <a:ext cx="841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1"/>
                </a:solidFill>
              </a:rPr>
              <a:t> </a:t>
            </a:r>
            <a:r>
              <a:rPr lang="en-US" sz="2800" b="1" dirty="0" smtClean="0">
                <a:solidFill>
                  <a:schemeClr val="accent1"/>
                </a:solidFill>
              </a:rPr>
              <a:t>   H</a:t>
            </a:r>
            <a:endParaRPr lang="en-US" sz="2800" b="1" dirty="0">
              <a:solidFill>
                <a:schemeClr val="accent1"/>
              </a:solidFill>
            </a:endParaRPr>
          </a:p>
        </p:txBody>
      </p:sp>
      <p:grpSp>
        <p:nvGrpSpPr>
          <p:cNvPr id="55" name="Group 1"/>
          <p:cNvGrpSpPr>
            <a:grpSpLocks/>
          </p:cNvGrpSpPr>
          <p:nvPr/>
        </p:nvGrpSpPr>
        <p:grpSpPr bwMode="auto">
          <a:xfrm>
            <a:off x="13243314" y="7738051"/>
            <a:ext cx="2791022" cy="2091808"/>
            <a:chOff x="3485143" y="1633538"/>
            <a:chExt cx="2027130" cy="1752600"/>
          </a:xfrm>
        </p:grpSpPr>
        <p:graphicFrame>
          <p:nvGraphicFramePr>
            <p:cNvPr id="5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8044510"/>
                </p:ext>
              </p:extLst>
            </p:nvPr>
          </p:nvGraphicFramePr>
          <p:xfrm>
            <a:off x="3485143" y="1633538"/>
            <a:ext cx="2027130" cy="175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" name="CS ChemDraw Drawing" r:id="rId6" imgW="831240" imgH="717480" progId="ChemDraw.Document.6.0">
                    <p:embed/>
                  </p:oleObj>
                </mc:Choice>
                <mc:Fallback>
                  <p:oleObj name="CS ChemDraw Drawing" r:id="rId6" imgW="831240" imgH="71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5143" y="1633538"/>
                          <a:ext cx="2027130" cy="175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Rectangle 7"/>
            <p:cNvSpPr>
              <a:spLocks noChangeArrowheads="1"/>
            </p:cNvSpPr>
            <p:nvPr/>
          </p:nvSpPr>
          <p:spPr bwMode="auto">
            <a:xfrm>
              <a:off x="3910407" y="1921730"/>
              <a:ext cx="488926" cy="522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 sz="2800" b="0" dirty="0">
                  <a:solidFill>
                    <a:srgbClr val="0000FF"/>
                  </a:solidFill>
                  <a:latin typeface="+mj-lt"/>
                  <a:cs typeface="+mn-cs"/>
                </a:rPr>
                <a:t>δ</a:t>
              </a:r>
              <a:r>
                <a:rPr lang="en-US" sz="2800" b="0" baseline="30000" dirty="0">
                  <a:solidFill>
                    <a:srgbClr val="0000FF"/>
                  </a:solidFill>
                  <a:latin typeface="+mj-lt"/>
                  <a:cs typeface="+mn-cs"/>
                </a:rPr>
                <a:t>+</a:t>
              </a:r>
              <a:endParaRPr lang="en-US" sz="2800" b="0" dirty="0">
                <a:solidFill>
                  <a:srgbClr val="0000FF"/>
                </a:solidFill>
                <a:latin typeface="+mj-lt"/>
                <a:cs typeface="+mn-cs"/>
              </a:endParaRPr>
            </a:p>
          </p:txBody>
        </p:sp>
        <p:sp>
          <p:nvSpPr>
            <p:cNvPr id="58" name="Rectangle 8"/>
            <p:cNvSpPr>
              <a:spLocks noChangeArrowheads="1"/>
            </p:cNvSpPr>
            <p:nvPr/>
          </p:nvSpPr>
          <p:spPr bwMode="auto">
            <a:xfrm>
              <a:off x="4826373" y="1985101"/>
              <a:ext cx="523849" cy="522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en-US" sz="2800" b="0" dirty="0">
                  <a:solidFill>
                    <a:srgbClr val="0000FF"/>
                  </a:solidFill>
                  <a:latin typeface="+mj-lt"/>
                  <a:cs typeface="+mn-cs"/>
                </a:rPr>
                <a:t>δ</a:t>
              </a:r>
              <a:r>
                <a:rPr lang="en-US" sz="2800" b="0" baseline="30000" dirty="0">
                  <a:solidFill>
                    <a:srgbClr val="0000FF"/>
                  </a:solidFill>
                  <a:latin typeface="+mj-lt"/>
                  <a:cs typeface="+mn-cs"/>
                </a:rPr>
                <a:t>-</a:t>
              </a:r>
              <a:r>
                <a:rPr lang="en-US" sz="2800" dirty="0">
                  <a:solidFill>
                    <a:srgbClr val="0000FF"/>
                  </a:solidFill>
                  <a:latin typeface="+mj-lt"/>
                  <a:cs typeface="+mn-cs"/>
                </a:rPr>
                <a:t> </a:t>
              </a:r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2544305" y="7546004"/>
            <a:ext cx="8483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1"/>
                </a:solidFill>
              </a:rPr>
              <a:t>CH₃</a:t>
            </a:r>
            <a:endParaRPr lang="en-US" sz="2800" b="1" dirty="0">
              <a:solidFill>
                <a:schemeClr val="accent1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2544305" y="9440969"/>
            <a:ext cx="8483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1"/>
                </a:solidFill>
              </a:rPr>
              <a:t>CH₃</a:t>
            </a:r>
            <a:endParaRPr lang="en-US" sz="2800" b="1" dirty="0">
              <a:solidFill>
                <a:schemeClr val="accent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5811217" y="8469343"/>
            <a:ext cx="1831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+ </a:t>
            </a:r>
            <a:r>
              <a:rPr lang="en-US" sz="2800" dirty="0"/>
              <a:t>HCN </a:t>
            </a:r>
            <a:r>
              <a:rPr lang="en-US" sz="2800" dirty="0" smtClean="0"/>
              <a:t>→</a:t>
            </a:r>
            <a:endParaRPr lang="en-US" sz="2800" dirty="0"/>
          </a:p>
        </p:txBody>
      </p:sp>
      <p:sp>
        <p:nvSpPr>
          <p:cNvPr id="62" name="TextBox 61"/>
          <p:cNvSpPr txBox="1"/>
          <p:nvPr/>
        </p:nvSpPr>
        <p:spPr>
          <a:xfrm>
            <a:off x="19537772" y="8439231"/>
            <a:ext cx="195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1"/>
                </a:solidFill>
              </a:rPr>
              <a:t>C</a:t>
            </a:r>
          </a:p>
        </p:txBody>
      </p:sp>
      <p:cxnSp>
        <p:nvCxnSpPr>
          <p:cNvPr id="63" name="Straight Connector 62"/>
          <p:cNvCxnSpPr>
            <a:endCxn id="64" idx="1"/>
          </p:cNvCxnSpPr>
          <p:nvPr/>
        </p:nvCxnSpPr>
        <p:spPr>
          <a:xfrm flipV="1">
            <a:off x="19965190" y="8124621"/>
            <a:ext cx="795902" cy="5013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20761092" y="7863011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1"/>
                </a:solidFill>
              </a:rPr>
              <a:t>OH</a:t>
            </a:r>
            <a:endParaRPr lang="en-US" sz="2800" b="1" dirty="0">
              <a:solidFill>
                <a:schemeClr val="accent1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0913491" y="9003444"/>
            <a:ext cx="7040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chemeClr val="accent1"/>
                </a:solidFill>
              </a:rPr>
              <a:t>CN</a:t>
            </a:r>
            <a:endParaRPr lang="en-US" sz="2800" b="1" dirty="0">
              <a:solidFill>
                <a:schemeClr val="accent1"/>
              </a:solidFill>
            </a:endParaRPr>
          </a:p>
        </p:txBody>
      </p:sp>
      <p:cxnSp>
        <p:nvCxnSpPr>
          <p:cNvPr id="66" name="Straight Connector 65"/>
          <p:cNvCxnSpPr>
            <a:endCxn id="65" idx="1"/>
          </p:cNvCxnSpPr>
          <p:nvPr/>
        </p:nvCxnSpPr>
        <p:spPr>
          <a:xfrm>
            <a:off x="20007964" y="8778369"/>
            <a:ext cx="905527" cy="4866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V="1">
            <a:off x="18549231" y="8868647"/>
            <a:ext cx="988541" cy="543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 flipV="1">
            <a:off x="18551439" y="8063606"/>
            <a:ext cx="988541" cy="623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17680784" y="7745419"/>
            <a:ext cx="8483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1"/>
                </a:solidFill>
              </a:rPr>
              <a:t>CH₃</a:t>
            </a:r>
            <a:endParaRPr lang="en-US" sz="2800" b="1" dirty="0">
              <a:solidFill>
                <a:schemeClr val="accent1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7680784" y="9155844"/>
            <a:ext cx="8483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1"/>
                </a:solidFill>
              </a:rPr>
              <a:t>CH₃</a:t>
            </a:r>
            <a:endParaRPr lang="en-US" sz="28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389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185;p1">
            <a:extLst>
              <a:ext uri="{FF2B5EF4-FFF2-40B4-BE49-F238E27FC236}">
                <a16:creationId xmlns:a16="http://schemas.microsoft.com/office/drawing/2014/main" id="{E1C77BBD-5227-EB25-38E1-81D7259F4EFF}"/>
              </a:ext>
            </a:extLst>
          </p:cNvPr>
          <p:cNvGrpSpPr/>
          <p:nvPr/>
        </p:nvGrpSpPr>
        <p:grpSpPr>
          <a:xfrm>
            <a:off x="1878663" y="2067090"/>
            <a:ext cx="20008033" cy="922567"/>
            <a:chOff x="7459670" y="7086599"/>
            <a:chExt cx="20011654" cy="922734"/>
          </a:xfrm>
        </p:grpSpPr>
        <p:sp>
          <p:nvSpPr>
            <p:cNvPr id="3" name="Google Shape;186;p1">
              <a:hlinkClick r:id="" action="ppaction://noaction"/>
              <a:extLst>
                <a:ext uri="{FF2B5EF4-FFF2-40B4-BE49-F238E27FC236}">
                  <a16:creationId xmlns:a16="http://schemas.microsoft.com/office/drawing/2014/main" id="{E0926DD3-C313-B2EF-4775-0028125BCB95}"/>
                </a:ext>
              </a:extLst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Tính</a:t>
              </a:r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chất</a:t>
              </a:r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hóa</a:t>
              </a:r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học</a:t>
              </a:r>
              <a:endParaRPr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endParaRPr>
            </a:p>
          </p:txBody>
        </p:sp>
        <p:grpSp>
          <p:nvGrpSpPr>
            <p:cNvPr id="4" name="Google Shape;187;p1">
              <a:extLst>
                <a:ext uri="{FF2B5EF4-FFF2-40B4-BE49-F238E27FC236}">
                  <a16:creationId xmlns:a16="http://schemas.microsoft.com/office/drawing/2014/main" id="{A5AB3373-E979-E519-63D6-6A08D3F0BFF7}"/>
                </a:ext>
              </a:extLst>
            </p:cNvPr>
            <p:cNvGrpSpPr/>
            <p:nvPr/>
          </p:nvGrpSpPr>
          <p:grpSpPr>
            <a:xfrm>
              <a:off x="7459670" y="7086599"/>
              <a:ext cx="1392614" cy="872846"/>
              <a:chOff x="7459670" y="7543799"/>
              <a:chExt cx="1381117" cy="872846"/>
            </a:xfrm>
          </p:grpSpPr>
          <p:sp>
            <p:nvSpPr>
              <p:cNvPr id="5" name="Google Shape;188;p1">
                <a:extLst>
                  <a:ext uri="{FF2B5EF4-FFF2-40B4-BE49-F238E27FC236}">
                    <a16:creationId xmlns:a16="http://schemas.microsoft.com/office/drawing/2014/main" id="{F4DFD974-59F4-5B8D-5076-E063972A5AA1}"/>
                  </a:ext>
                </a:extLst>
              </p:cNvPr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  <a:sym typeface="Calibri"/>
                </a:endParaRPr>
              </a:p>
            </p:txBody>
          </p:sp>
          <p:grpSp>
            <p:nvGrpSpPr>
              <p:cNvPr id="6" name="Google Shape;189;p1">
                <a:extLst>
                  <a:ext uri="{FF2B5EF4-FFF2-40B4-BE49-F238E27FC236}">
                    <a16:creationId xmlns:a16="http://schemas.microsoft.com/office/drawing/2014/main" id="{B3B518E6-7198-6117-7056-7E9898E02F3C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" name="Google Shape;190;p1">
                  <a:extLst>
                    <a:ext uri="{FF2B5EF4-FFF2-40B4-BE49-F238E27FC236}">
                      <a16:creationId xmlns:a16="http://schemas.microsoft.com/office/drawing/2014/main" id="{FC94E484-85D4-E516-025C-9FF02D91E1A2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/>
                    <a:cs typeface="Times New Roman" panose="02020603050405020304" pitchFamily="18" charset="0"/>
                    <a:sym typeface="Calibri"/>
                  </a:endParaRPr>
                </a:p>
              </p:txBody>
            </p:sp>
            <p:sp>
              <p:nvSpPr>
                <p:cNvPr id="8" name="Google Shape;191;p1">
                  <a:extLst>
                    <a:ext uri="{FF2B5EF4-FFF2-40B4-BE49-F238E27FC236}">
                      <a16:creationId xmlns:a16="http://schemas.microsoft.com/office/drawing/2014/main" id="{AF950B1D-3A69-BCE2-BF41-45BD22F1749F}"/>
                    </a:ext>
                  </a:extLst>
                </p:cNvPr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imes New Roman" panose="02020603050405020304" pitchFamily="18" charset="0"/>
                      <a:ea typeface="Tahoma"/>
                      <a:cs typeface="Times New Roman" panose="02020603050405020304" pitchFamily="18" charset="0"/>
                      <a:sym typeface="Tahoma"/>
                    </a:rPr>
                    <a:t>I</a:t>
                  </a:r>
                  <a:endParaRPr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1" name="Google Shape;187;p1">
            <a:extLst>
              <a:ext uri="{FF2B5EF4-FFF2-40B4-BE49-F238E27FC236}">
                <a16:creationId xmlns:a16="http://schemas.microsoft.com/office/drawing/2014/main" id="{41A4BB77-354B-1D56-49EB-EB3DCBB58245}"/>
              </a:ext>
            </a:extLst>
          </p:cNvPr>
          <p:cNvGrpSpPr/>
          <p:nvPr/>
        </p:nvGrpSpPr>
        <p:grpSpPr>
          <a:xfrm>
            <a:off x="1878660" y="3130960"/>
            <a:ext cx="975552" cy="852690"/>
            <a:chOff x="7459669" y="7543800"/>
            <a:chExt cx="967674" cy="852844"/>
          </a:xfrm>
        </p:grpSpPr>
        <p:sp>
          <p:nvSpPr>
            <p:cNvPr id="12" name="Google Shape;188;p1">
              <a:extLst>
                <a:ext uri="{FF2B5EF4-FFF2-40B4-BE49-F238E27FC236}">
                  <a16:creationId xmlns:a16="http://schemas.microsoft.com/office/drawing/2014/main" id="{B1B4B450-D175-A505-D9D3-A6C2B58A03C8}"/>
                </a:ext>
              </a:extLst>
            </p:cNvPr>
            <p:cNvSpPr/>
            <p:nvPr/>
          </p:nvSpPr>
          <p:spPr>
            <a:xfrm rot="-5400000">
              <a:off x="7469936" y="7533533"/>
              <a:ext cx="143688" cy="164221"/>
            </a:xfrm>
            <a:custGeom>
              <a:avLst/>
              <a:gdLst/>
              <a:ahLst/>
              <a:cxnLst/>
              <a:rect l="l" t="t" r="r" b="b"/>
              <a:pathLst>
                <a:path w="296088" h="164221" extrusionOk="0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38702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" name="Google Shape;191;p1">
              <a:extLst>
                <a:ext uri="{FF2B5EF4-FFF2-40B4-BE49-F238E27FC236}">
                  <a16:creationId xmlns:a16="http://schemas.microsoft.com/office/drawing/2014/main" id="{5004A4E0-DF6D-6BF3-205A-CA957F6AE0C7}"/>
                </a:ext>
              </a:extLst>
            </p:cNvPr>
            <p:cNvSpPr txBox="1"/>
            <p:nvPr/>
          </p:nvSpPr>
          <p:spPr>
            <a:xfrm>
              <a:off x="7997786" y="7688758"/>
              <a:ext cx="429557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b="1">
                  <a:solidFill>
                    <a:srgbClr val="FFFFFF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/>
            </a:p>
          </p:txBody>
        </p:sp>
      </p:grpSp>
      <p:grpSp>
        <p:nvGrpSpPr>
          <p:cNvPr id="29" name="Google Shape;187;p1">
            <a:extLst>
              <a:ext uri="{FF2B5EF4-FFF2-40B4-BE49-F238E27FC236}">
                <a16:creationId xmlns:a16="http://schemas.microsoft.com/office/drawing/2014/main" id="{A5AB3373-E979-E519-63D6-6A08D3F0BFF7}"/>
              </a:ext>
            </a:extLst>
          </p:cNvPr>
          <p:cNvGrpSpPr/>
          <p:nvPr/>
        </p:nvGrpSpPr>
        <p:grpSpPr>
          <a:xfrm>
            <a:off x="1878656" y="2158514"/>
            <a:ext cx="1401956" cy="872688"/>
            <a:chOff x="7459669" y="7543800"/>
            <a:chExt cx="1390634" cy="872846"/>
          </a:xfrm>
        </p:grpSpPr>
        <p:sp>
          <p:nvSpPr>
            <p:cNvPr id="30" name="Google Shape;188;p1">
              <a:extLst>
                <a:ext uri="{FF2B5EF4-FFF2-40B4-BE49-F238E27FC236}">
                  <a16:creationId xmlns:a16="http://schemas.microsoft.com/office/drawing/2014/main" id="{F4DFD974-59F4-5B8D-5076-E063972A5AA1}"/>
                </a:ext>
              </a:extLst>
            </p:cNvPr>
            <p:cNvSpPr/>
            <p:nvPr/>
          </p:nvSpPr>
          <p:spPr>
            <a:xfrm rot="-5400000">
              <a:off x="7469936" y="7533533"/>
              <a:ext cx="143688" cy="164221"/>
            </a:xfrm>
            <a:custGeom>
              <a:avLst/>
              <a:gdLst/>
              <a:ahLst/>
              <a:cxnLst/>
              <a:rect l="l" t="t" r="r" b="b"/>
              <a:pathLst>
                <a:path w="296088" h="164221" extrusionOk="0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38702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200">
                <a:solidFill>
                  <a:srgbClr val="FFFF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endParaRPr>
            </a:p>
          </p:txBody>
        </p:sp>
        <p:grpSp>
          <p:nvGrpSpPr>
            <p:cNvPr id="31" name="Google Shape;189;p1">
              <a:extLst>
                <a:ext uri="{FF2B5EF4-FFF2-40B4-BE49-F238E27FC236}">
                  <a16:creationId xmlns:a16="http://schemas.microsoft.com/office/drawing/2014/main" id="{B3B518E6-7198-6117-7056-7E9898E02F3C}"/>
                </a:ext>
              </a:extLst>
            </p:cNvPr>
            <p:cNvGrpSpPr/>
            <p:nvPr/>
          </p:nvGrpSpPr>
          <p:grpSpPr>
            <a:xfrm>
              <a:off x="7469187" y="7685126"/>
              <a:ext cx="1381116" cy="731520"/>
              <a:chOff x="7469187" y="7685126"/>
              <a:chExt cx="1381116" cy="731520"/>
            </a:xfrm>
          </p:grpSpPr>
          <p:sp>
            <p:nvSpPr>
              <p:cNvPr id="32" name="Google Shape;190;p1">
                <a:extLst>
                  <a:ext uri="{FF2B5EF4-FFF2-40B4-BE49-F238E27FC236}">
                    <a16:creationId xmlns:a16="http://schemas.microsoft.com/office/drawing/2014/main" id="{FC94E484-85D4-E516-025C-9FF02D91E1A2}"/>
                  </a:ext>
                </a:extLst>
              </p:cNvPr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>
                  <a:gd name="adj1" fmla="val 16667"/>
                  <a:gd name="adj2" fmla="val 0"/>
                </a:avLst>
              </a:prstGeom>
              <a:solidFill>
                <a:srgbClr val="135F82"/>
              </a:solidFill>
              <a:ln w="25400" cap="flat" cmpd="sng">
                <a:solidFill>
                  <a:srgbClr val="BFBFB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  <a:sym typeface="Calibri"/>
                </a:endParaRPr>
              </a:p>
            </p:txBody>
          </p:sp>
          <p:sp>
            <p:nvSpPr>
              <p:cNvPr id="33" name="Google Shape;191;p1">
                <a:extLst>
                  <a:ext uri="{FF2B5EF4-FFF2-40B4-BE49-F238E27FC236}">
                    <a16:creationId xmlns:a16="http://schemas.microsoft.com/office/drawing/2014/main" id="{AF950B1D-3A69-BCE2-BF41-45BD22F1749F}"/>
                  </a:ext>
                </a:extLst>
              </p:cNvPr>
              <p:cNvSpPr txBox="1"/>
              <p:nvPr/>
            </p:nvSpPr>
            <p:spPr>
              <a:xfrm>
                <a:off x="7997785" y="7688759"/>
                <a:ext cx="852518" cy="7078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000" b="1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Tahoma"/>
                    <a:cs typeface="Times New Roman" panose="02020603050405020304" pitchFamily="18" charset="0"/>
                    <a:sym typeface="Tahoma"/>
                  </a:rPr>
                  <a:t>IV</a:t>
                </a:r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" name="TextBox 8"/>
          <p:cNvSpPr txBox="1"/>
          <p:nvPr/>
        </p:nvSpPr>
        <p:spPr>
          <a:xfrm>
            <a:off x="2044215" y="3309639"/>
            <a:ext cx="111990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4</a:t>
            </a:r>
            <a:r>
              <a:rPr lang="en-US" sz="4800" b="1" dirty="0" smtClean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.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Phản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ứng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tạo</a:t>
            </a:r>
            <a:r>
              <a:rPr lang="en-US" sz="4800" b="1" dirty="0" smtClean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iodoform</a:t>
            </a:r>
            <a:endParaRPr lang="en-US" sz="4800" b="1" dirty="0">
              <a:solidFill>
                <a:srgbClr val="135F82"/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98757" y="4460617"/>
            <a:ext cx="174809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Chia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lớp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thành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4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nhóm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. Cho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làm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thí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nghiệm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acetone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tác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dụng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dung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dịch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I</a:t>
            </a:r>
            <a:r>
              <a:rPr lang="en-US" sz="4800" b="1" baseline="-25000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2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vào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dd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NaOH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43877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6800" y="4185745"/>
            <a:ext cx="18028024" cy="884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SỐ 2: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 ứng tạo iodoform </a:t>
            </a:r>
            <a:endParaRPr lang="en-US" sz="4800" b="1" dirty="0" smtClean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Cho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ml dung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ịch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</a:t>
            </a:r>
            <a:r>
              <a:rPr lang="en-US" sz="4800" b="1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ão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òa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I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ống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endParaRPr lang="en-US" sz="4800" b="1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ml dung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ịch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OH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M.</a:t>
            </a:r>
          </a:p>
          <a:p>
            <a:pPr algn="just">
              <a:lnSpc>
                <a:spcPct val="115000"/>
              </a:lnSpc>
            </a:pP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5 ml dung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ịch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etone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ống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Nêu hiện tượng, giải thích, viết pt phản ứng.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Trong các hợp chất sau, hợp chất nào tham gia phản ứng iodoform? 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vi-VN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ethanal</a:t>
            </a:r>
            <a:r>
              <a:rPr lang="vi-VN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       b.ethanal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butanone.  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vi-VN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pentan-3-one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Nêu điều kiện để có phản ứng tạo iodoform.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vi-VN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Phản ứng tạo iodoform dùng để làm gì?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" name="Google Shape;185;p1">
            <a:extLst>
              <a:ext uri="{FF2B5EF4-FFF2-40B4-BE49-F238E27FC236}">
                <a16:creationId xmlns:a16="http://schemas.microsoft.com/office/drawing/2014/main" id="{E1C77BBD-5227-EB25-38E1-81D7259F4EFF}"/>
              </a:ext>
            </a:extLst>
          </p:cNvPr>
          <p:cNvGrpSpPr/>
          <p:nvPr/>
        </p:nvGrpSpPr>
        <p:grpSpPr>
          <a:xfrm>
            <a:off x="1851768" y="1703323"/>
            <a:ext cx="20008034" cy="922567"/>
            <a:chOff x="7459669" y="7086600"/>
            <a:chExt cx="20011655" cy="922734"/>
          </a:xfrm>
        </p:grpSpPr>
        <p:sp>
          <p:nvSpPr>
            <p:cNvPr id="4" name="Google Shape;186;p1">
              <a:hlinkClick r:id="" action="ppaction://noaction"/>
              <a:extLst>
                <a:ext uri="{FF2B5EF4-FFF2-40B4-BE49-F238E27FC236}">
                  <a16:creationId xmlns:a16="http://schemas.microsoft.com/office/drawing/2014/main" id="{E0926DD3-C313-B2EF-4775-0028125BCB95}"/>
                </a:ext>
              </a:extLst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Tính</a:t>
              </a:r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chất</a:t>
              </a:r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hóa</a:t>
              </a:r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học</a:t>
              </a:r>
              <a:endParaRPr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endParaRPr>
            </a:p>
          </p:txBody>
        </p:sp>
        <p:grpSp>
          <p:nvGrpSpPr>
            <p:cNvPr id="5" name="Google Shape;187;p1">
              <a:extLst>
                <a:ext uri="{FF2B5EF4-FFF2-40B4-BE49-F238E27FC236}">
                  <a16:creationId xmlns:a16="http://schemas.microsoft.com/office/drawing/2014/main" id="{A5AB3373-E979-E519-63D6-6A08D3F0BFF7}"/>
                </a:ext>
              </a:extLst>
            </p:cNvPr>
            <p:cNvGrpSpPr/>
            <p:nvPr/>
          </p:nvGrpSpPr>
          <p:grpSpPr>
            <a:xfrm>
              <a:off x="7459669" y="7086600"/>
              <a:ext cx="1392615" cy="872846"/>
              <a:chOff x="7459669" y="7543800"/>
              <a:chExt cx="1381118" cy="872846"/>
            </a:xfrm>
          </p:grpSpPr>
          <p:sp>
            <p:nvSpPr>
              <p:cNvPr id="6" name="Google Shape;188;p1">
                <a:extLst>
                  <a:ext uri="{FF2B5EF4-FFF2-40B4-BE49-F238E27FC236}">
                    <a16:creationId xmlns:a16="http://schemas.microsoft.com/office/drawing/2014/main" id="{F4DFD974-59F4-5B8D-5076-E063972A5AA1}"/>
                  </a:ext>
                </a:extLst>
              </p:cNvPr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  <a:sym typeface="Calibri"/>
                </a:endParaRPr>
              </a:p>
            </p:txBody>
          </p:sp>
          <p:grpSp>
            <p:nvGrpSpPr>
              <p:cNvPr id="7" name="Google Shape;189;p1">
                <a:extLst>
                  <a:ext uri="{FF2B5EF4-FFF2-40B4-BE49-F238E27FC236}">
                    <a16:creationId xmlns:a16="http://schemas.microsoft.com/office/drawing/2014/main" id="{B3B518E6-7198-6117-7056-7E9898E02F3C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" name="Google Shape;190;p1">
                  <a:extLst>
                    <a:ext uri="{FF2B5EF4-FFF2-40B4-BE49-F238E27FC236}">
                      <a16:creationId xmlns:a16="http://schemas.microsoft.com/office/drawing/2014/main" id="{FC94E484-85D4-E516-025C-9FF02D91E1A2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/>
                    <a:cs typeface="Times New Roman" panose="02020603050405020304" pitchFamily="18" charset="0"/>
                    <a:sym typeface="Calibri"/>
                  </a:endParaRPr>
                </a:p>
              </p:txBody>
            </p:sp>
            <p:sp>
              <p:nvSpPr>
                <p:cNvPr id="9" name="Google Shape;191;p1">
                  <a:extLst>
                    <a:ext uri="{FF2B5EF4-FFF2-40B4-BE49-F238E27FC236}">
                      <a16:creationId xmlns:a16="http://schemas.microsoft.com/office/drawing/2014/main" id="{AF950B1D-3A69-BCE2-BF41-45BD22F1749F}"/>
                    </a:ext>
                  </a:extLst>
                </p:cNvPr>
                <p:cNvSpPr txBox="1"/>
                <p:nvPr/>
              </p:nvSpPr>
              <p:spPr>
                <a:xfrm>
                  <a:off x="7997785" y="7688759"/>
                  <a:ext cx="843001" cy="70797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 dirty="0" smtClean="0">
                      <a:solidFill>
                        <a:srgbClr val="FFFFFF"/>
                      </a:solidFill>
                      <a:latin typeface="Times New Roman" panose="02020603050405020304" pitchFamily="18" charset="0"/>
                      <a:ea typeface="Tahoma"/>
                      <a:cs typeface="Times New Roman" panose="02020603050405020304" pitchFamily="18" charset="0"/>
                      <a:sym typeface="Tahoma"/>
                    </a:rPr>
                    <a:t>IV</a:t>
                  </a:r>
                  <a:endParaRPr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10" name="TextBox 9"/>
          <p:cNvSpPr txBox="1"/>
          <p:nvPr/>
        </p:nvSpPr>
        <p:spPr>
          <a:xfrm>
            <a:off x="2044215" y="2825547"/>
            <a:ext cx="111990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4</a:t>
            </a:r>
            <a:r>
              <a:rPr lang="en-US" sz="4800" b="1" dirty="0" smtClean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.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Phản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ứng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tạo</a:t>
            </a:r>
            <a:r>
              <a:rPr lang="en-US" sz="4800" b="1" dirty="0" smtClean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iodoform</a:t>
            </a:r>
            <a:endParaRPr lang="en-US" sz="4800" b="1" dirty="0">
              <a:solidFill>
                <a:srgbClr val="135F82"/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4364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68190" y="3311611"/>
            <a:ext cx="19595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chemeClr val="accent2"/>
                </a:solidFill>
              </a:rPr>
              <a:t>C₂H₅ </a:t>
            </a:r>
            <a:endParaRPr lang="en-US" sz="5400" b="1" dirty="0">
              <a:solidFill>
                <a:schemeClr val="accent2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604999" y="3773276"/>
            <a:ext cx="68983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416017" y="3311611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chemeClr val="accent2"/>
                </a:solidFill>
              </a:rPr>
              <a:t>C</a:t>
            </a:r>
            <a:endParaRPr lang="en-US" sz="5400" b="1" dirty="0">
              <a:solidFill>
                <a:schemeClr val="accent2"/>
              </a:solidFill>
            </a:endParaRPr>
          </a:p>
        </p:txBody>
      </p:sp>
      <p:sp>
        <p:nvSpPr>
          <p:cNvPr id="11" name="Equal 10"/>
          <p:cNvSpPr/>
          <p:nvPr/>
        </p:nvSpPr>
        <p:spPr>
          <a:xfrm rot="5400000">
            <a:off x="3457454" y="4223893"/>
            <a:ext cx="655714" cy="316811"/>
          </a:xfrm>
          <a:prstGeom prst="mathEqual">
            <a:avLst/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35530" y="4710156"/>
            <a:ext cx="7232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accent2"/>
                </a:solidFill>
              </a:rPr>
              <a:t>O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4095330" y="3765384"/>
            <a:ext cx="68983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680043" y="3303719"/>
            <a:ext cx="88344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chemeClr val="accent2"/>
                </a:solidFill>
              </a:rPr>
              <a:t>CH</a:t>
            </a:r>
            <a:r>
              <a:rPr lang="en-US" sz="5400" b="1" dirty="0">
                <a:solidFill>
                  <a:schemeClr val="accent2"/>
                </a:solidFill>
              </a:rPr>
              <a:t>₃</a:t>
            </a:r>
            <a:r>
              <a:rPr lang="en-US" sz="5400" b="1" dirty="0" smtClean="0">
                <a:solidFill>
                  <a:schemeClr val="accent2"/>
                </a:solidFill>
              </a:rPr>
              <a:t> + </a:t>
            </a:r>
            <a:r>
              <a:rPr lang="en-US" sz="5400" b="1" dirty="0" smtClean="0">
                <a:solidFill>
                  <a:schemeClr val="accent6"/>
                </a:solidFill>
              </a:rPr>
              <a:t>3</a:t>
            </a:r>
            <a:r>
              <a:rPr lang="en-US" sz="5400" b="1" dirty="0" smtClean="0">
                <a:solidFill>
                  <a:schemeClr val="accent2"/>
                </a:solidFill>
              </a:rPr>
              <a:t>I₂  + 4NaOH→C</a:t>
            </a:r>
            <a:r>
              <a:rPr lang="en-US" sz="5400" b="1" dirty="0">
                <a:solidFill>
                  <a:schemeClr val="accent2"/>
                </a:solidFill>
              </a:rPr>
              <a:t>₂H₅ 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8286" y="3773276"/>
            <a:ext cx="56813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3356416" y="3311611"/>
            <a:ext cx="6848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chemeClr val="accent2"/>
                </a:solidFill>
              </a:rPr>
              <a:t>C</a:t>
            </a:r>
            <a:endParaRPr lang="en-US" sz="5400" b="1" dirty="0">
              <a:solidFill>
                <a:schemeClr val="accent2"/>
              </a:solidFill>
            </a:endParaRPr>
          </a:p>
        </p:txBody>
      </p:sp>
      <p:sp>
        <p:nvSpPr>
          <p:cNvPr id="18" name="Equal 17"/>
          <p:cNvSpPr/>
          <p:nvPr/>
        </p:nvSpPr>
        <p:spPr>
          <a:xfrm rot="5400000">
            <a:off x="13397854" y="4223894"/>
            <a:ext cx="655714" cy="316811"/>
          </a:xfrm>
          <a:prstGeom prst="mathEqual">
            <a:avLst/>
          </a:prstGeom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3356416" y="4710157"/>
            <a:ext cx="7629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solidFill>
                  <a:schemeClr val="accent2"/>
                </a:solidFill>
              </a:rPr>
              <a:t>O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13972115" y="3765384"/>
            <a:ext cx="689837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4642005" y="3311611"/>
            <a:ext cx="86068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err="1" smtClean="0">
                <a:solidFill>
                  <a:schemeClr val="accent2"/>
                </a:solidFill>
              </a:rPr>
              <a:t>ONa</a:t>
            </a:r>
            <a:r>
              <a:rPr lang="en-US" sz="5400" b="1" dirty="0" smtClean="0">
                <a:solidFill>
                  <a:schemeClr val="accent2"/>
                </a:solidFill>
              </a:rPr>
              <a:t> +</a:t>
            </a:r>
            <a:r>
              <a:rPr lang="en-US" sz="5400" b="1" dirty="0">
                <a:solidFill>
                  <a:schemeClr val="accent2"/>
                </a:solidFill>
              </a:rPr>
              <a:t> CH</a:t>
            </a:r>
            <a:r>
              <a:rPr lang="en-US" sz="5400" b="1" dirty="0" smtClean="0">
                <a:solidFill>
                  <a:schemeClr val="accent2"/>
                </a:solidFill>
              </a:rPr>
              <a:t>₃I + </a:t>
            </a:r>
            <a:r>
              <a:rPr lang="en-US" sz="5400" b="1" dirty="0" smtClean="0">
                <a:solidFill>
                  <a:schemeClr val="accent6"/>
                </a:solidFill>
              </a:rPr>
              <a:t>3</a:t>
            </a:r>
            <a:r>
              <a:rPr lang="en-US" sz="5400" b="1" dirty="0" smtClean="0">
                <a:solidFill>
                  <a:schemeClr val="accent2"/>
                </a:solidFill>
              </a:rPr>
              <a:t>NaI + </a:t>
            </a:r>
            <a:r>
              <a:rPr lang="en-US" sz="5400" b="1" dirty="0" smtClean="0">
                <a:solidFill>
                  <a:schemeClr val="accent6"/>
                </a:solidFill>
              </a:rPr>
              <a:t>3</a:t>
            </a:r>
            <a:r>
              <a:rPr lang="en-US" sz="5400" b="1" dirty="0" smtClean="0">
                <a:solidFill>
                  <a:schemeClr val="accent2"/>
                </a:solidFill>
              </a:rPr>
              <a:t>H₂O</a:t>
            </a:r>
            <a:endParaRPr lang="en-US" sz="5400" b="1" dirty="0">
              <a:solidFill>
                <a:schemeClr val="accent2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16953470" y="4227049"/>
            <a:ext cx="1458098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6558055" y="4339453"/>
            <a:ext cx="21852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>
                <a:solidFill>
                  <a:schemeClr val="accent1"/>
                </a:solidFill>
              </a:rPr>
              <a:t>Iodoform</a:t>
            </a:r>
            <a:endParaRPr lang="en-US" sz="3600" b="1" dirty="0">
              <a:solidFill>
                <a:schemeClr val="accent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5939296" y="4910212"/>
            <a:ext cx="3422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1"/>
                </a:solidFill>
              </a:rPr>
              <a:t>(</a:t>
            </a:r>
            <a:r>
              <a:rPr lang="en-US" sz="2800" b="1" dirty="0" err="1" smtClean="0">
                <a:solidFill>
                  <a:schemeClr val="accent1"/>
                </a:solidFill>
              </a:rPr>
              <a:t>Kết</a:t>
            </a:r>
            <a:r>
              <a:rPr lang="en-US" sz="2800" b="1" dirty="0" smtClean="0">
                <a:solidFill>
                  <a:schemeClr val="accent1"/>
                </a:solidFill>
              </a:rPr>
              <a:t> </a:t>
            </a:r>
            <a:r>
              <a:rPr lang="en-US" sz="2800" b="1" dirty="0" err="1" smtClean="0">
                <a:solidFill>
                  <a:schemeClr val="accent1"/>
                </a:solidFill>
              </a:rPr>
              <a:t>tủa</a:t>
            </a:r>
            <a:r>
              <a:rPr lang="en-US" sz="2800" b="1" dirty="0" smtClean="0">
                <a:solidFill>
                  <a:schemeClr val="accent1"/>
                </a:solidFill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</a:rPr>
              <a:t>màu</a:t>
            </a:r>
            <a:r>
              <a:rPr lang="en-US" sz="2800" b="1" dirty="0" smtClean="0">
                <a:solidFill>
                  <a:srgbClr val="FFC000"/>
                </a:solidFill>
              </a:rPr>
              <a:t> </a:t>
            </a:r>
            <a:r>
              <a:rPr lang="en-US" sz="2800" b="1" dirty="0" err="1" smtClean="0">
                <a:solidFill>
                  <a:srgbClr val="FFC000"/>
                </a:solidFill>
              </a:rPr>
              <a:t>vàng</a:t>
            </a:r>
            <a:r>
              <a:rPr lang="en-US" sz="2800" b="1" dirty="0" smtClean="0">
                <a:solidFill>
                  <a:schemeClr val="accent1"/>
                </a:solidFill>
              </a:rPr>
              <a:t>)</a:t>
            </a:r>
            <a:endParaRPr lang="en-US" sz="2800" b="1" dirty="0">
              <a:solidFill>
                <a:schemeClr val="accent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06071" y="5405721"/>
            <a:ext cx="1723719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pt-BR" sz="4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CO-CH</a:t>
            </a:r>
            <a:r>
              <a:rPr lang="pt-BR" sz="4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3I</a:t>
            </a:r>
            <a:r>
              <a:rPr lang="pt-BR" sz="4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4NaOH → CH</a:t>
            </a:r>
            <a:r>
              <a:rPr lang="pt-BR" sz="4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ONa + CHI</a:t>
            </a:r>
            <a:r>
              <a:rPr lang="pt-BR" sz="4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odoform: kết tủa màu vàng)</a:t>
            </a:r>
            <a:r>
              <a:rPr lang="pt-BR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3NaI+3H</a:t>
            </a:r>
            <a:r>
              <a:rPr lang="pt-BR" sz="4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pt-BR" sz="4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CHO + 3I</a:t>
            </a:r>
            <a:r>
              <a:rPr lang="pt-BR" sz="4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4NaOH → HCOONa + CHI</a:t>
            </a:r>
            <a:r>
              <a:rPr lang="pt-BR" sz="4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odoform: kết tủa màu vàng) </a:t>
            </a:r>
            <a:r>
              <a:rPr lang="vi-VN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pt-BR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NaI +</a:t>
            </a:r>
            <a:r>
              <a:rPr lang="vi-VN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4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Phản ứng này dùng để nhận biết các </a:t>
            </a:r>
            <a:r>
              <a:rPr lang="it-IT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dehyde, ketone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nhóm methyl cạnh nhóm carbonyl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0235" y="2474257"/>
            <a:ext cx="150069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ản ứng tạo iodoform 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9288" y="9278471"/>
            <a:ext cx="4623606" cy="4034116"/>
          </a:xfrm>
          <a:prstGeom prst="rect">
            <a:avLst/>
          </a:prstGeom>
        </p:spPr>
      </p:pic>
      <p:grpSp>
        <p:nvGrpSpPr>
          <p:cNvPr id="22" name="Google Shape;185;p1">
            <a:extLst>
              <a:ext uri="{FF2B5EF4-FFF2-40B4-BE49-F238E27FC236}">
                <a16:creationId xmlns:a16="http://schemas.microsoft.com/office/drawing/2014/main" id="{E1C77BBD-5227-EB25-38E1-81D7259F4EFF}"/>
              </a:ext>
            </a:extLst>
          </p:cNvPr>
          <p:cNvGrpSpPr/>
          <p:nvPr/>
        </p:nvGrpSpPr>
        <p:grpSpPr>
          <a:xfrm>
            <a:off x="1851768" y="1703323"/>
            <a:ext cx="20008034" cy="922567"/>
            <a:chOff x="7459669" y="7086600"/>
            <a:chExt cx="20011655" cy="922734"/>
          </a:xfrm>
        </p:grpSpPr>
        <p:sp>
          <p:nvSpPr>
            <p:cNvPr id="27" name="Google Shape;186;p1">
              <a:hlinkClick r:id="" action="ppaction://noaction"/>
              <a:extLst>
                <a:ext uri="{FF2B5EF4-FFF2-40B4-BE49-F238E27FC236}">
                  <a16:creationId xmlns:a16="http://schemas.microsoft.com/office/drawing/2014/main" id="{E0926DD3-C313-B2EF-4775-0028125BCB95}"/>
                </a:ext>
              </a:extLst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Tính</a:t>
              </a:r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chất</a:t>
              </a:r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hóa</a:t>
              </a:r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học</a:t>
              </a:r>
              <a:endParaRPr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endParaRPr>
            </a:p>
          </p:txBody>
        </p:sp>
        <p:grpSp>
          <p:nvGrpSpPr>
            <p:cNvPr id="28" name="Google Shape;187;p1">
              <a:extLst>
                <a:ext uri="{FF2B5EF4-FFF2-40B4-BE49-F238E27FC236}">
                  <a16:creationId xmlns:a16="http://schemas.microsoft.com/office/drawing/2014/main" id="{A5AB3373-E979-E519-63D6-6A08D3F0BFF7}"/>
                </a:ext>
              </a:extLst>
            </p:cNvPr>
            <p:cNvGrpSpPr/>
            <p:nvPr/>
          </p:nvGrpSpPr>
          <p:grpSpPr>
            <a:xfrm>
              <a:off x="7459669" y="7086600"/>
              <a:ext cx="1392615" cy="872846"/>
              <a:chOff x="7459669" y="7543800"/>
              <a:chExt cx="1381118" cy="872846"/>
            </a:xfrm>
          </p:grpSpPr>
          <p:sp>
            <p:nvSpPr>
              <p:cNvPr id="29" name="Google Shape;188;p1">
                <a:extLst>
                  <a:ext uri="{FF2B5EF4-FFF2-40B4-BE49-F238E27FC236}">
                    <a16:creationId xmlns:a16="http://schemas.microsoft.com/office/drawing/2014/main" id="{F4DFD974-59F4-5B8D-5076-E063972A5AA1}"/>
                  </a:ext>
                </a:extLst>
              </p:cNvPr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  <a:sym typeface="Calibri"/>
                </a:endParaRPr>
              </a:p>
            </p:txBody>
          </p:sp>
          <p:grpSp>
            <p:nvGrpSpPr>
              <p:cNvPr id="30" name="Google Shape;189;p1">
                <a:extLst>
                  <a:ext uri="{FF2B5EF4-FFF2-40B4-BE49-F238E27FC236}">
                    <a16:creationId xmlns:a16="http://schemas.microsoft.com/office/drawing/2014/main" id="{B3B518E6-7198-6117-7056-7E9898E02F3C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31" name="Google Shape;190;p1">
                  <a:extLst>
                    <a:ext uri="{FF2B5EF4-FFF2-40B4-BE49-F238E27FC236}">
                      <a16:creationId xmlns:a16="http://schemas.microsoft.com/office/drawing/2014/main" id="{FC94E484-85D4-E516-025C-9FF02D91E1A2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/>
                    <a:cs typeface="Times New Roman" panose="02020603050405020304" pitchFamily="18" charset="0"/>
                    <a:sym typeface="Calibri"/>
                  </a:endParaRPr>
                </a:p>
              </p:txBody>
            </p:sp>
            <p:sp>
              <p:nvSpPr>
                <p:cNvPr id="32" name="Google Shape;191;p1">
                  <a:extLst>
                    <a:ext uri="{FF2B5EF4-FFF2-40B4-BE49-F238E27FC236}">
                      <a16:creationId xmlns:a16="http://schemas.microsoft.com/office/drawing/2014/main" id="{AF950B1D-3A69-BCE2-BF41-45BD22F1749F}"/>
                    </a:ext>
                  </a:extLst>
                </p:cNvPr>
                <p:cNvSpPr txBox="1"/>
                <p:nvPr/>
              </p:nvSpPr>
              <p:spPr>
                <a:xfrm>
                  <a:off x="7997785" y="7688759"/>
                  <a:ext cx="843001" cy="70797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 dirty="0" smtClean="0">
                      <a:solidFill>
                        <a:srgbClr val="FFFFFF"/>
                      </a:solidFill>
                      <a:latin typeface="Times New Roman" panose="02020603050405020304" pitchFamily="18" charset="0"/>
                      <a:ea typeface="Tahoma"/>
                      <a:cs typeface="Times New Roman" panose="02020603050405020304" pitchFamily="18" charset="0"/>
                      <a:sym typeface="Tahoma"/>
                    </a:rPr>
                    <a:t>IV</a:t>
                  </a:r>
                  <a:endParaRPr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0259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 descr="Technical Drawing Materials And Glasses | Wallpaper powerpoint, Background  powerpoint, Powerpoint background design">
            <a:extLst>
              <a:ext uri="{FF2B5EF4-FFF2-40B4-BE49-F238E27FC236}">
                <a16:creationId xmlns:a16="http://schemas.microsoft.com/office/drawing/2014/main" id="{D0F64F28-45BB-45F0-B22E-29201E3A6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980" y="1479176"/>
            <a:ext cx="24477568" cy="12200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rrow: Left 5">
            <a:hlinkClick r:id="rId3" action="ppaction://hlinksldjump"/>
            <a:extLst>
              <a:ext uri="{FF2B5EF4-FFF2-40B4-BE49-F238E27FC236}">
                <a16:creationId xmlns:a16="http://schemas.microsoft.com/office/drawing/2014/main" id="{1DFB74C9-BF5B-4A7F-A444-8AB41E995CE7}"/>
              </a:ext>
            </a:extLst>
          </p:cNvPr>
          <p:cNvSpPr/>
          <p:nvPr/>
        </p:nvSpPr>
        <p:spPr>
          <a:xfrm>
            <a:off x="22413786" y="11815294"/>
            <a:ext cx="1606655" cy="1847970"/>
          </a:xfrm>
          <a:prstGeom prst="lef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828891">
              <a:buClrTx/>
              <a:defRPr/>
            </a:pPr>
            <a:endParaRPr lang="en-US" sz="3600" kern="1200" dirty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2" name="Google Shape;198;p1">
            <a:extLst>
              <a:ext uri="{FF2B5EF4-FFF2-40B4-BE49-F238E27FC236}">
                <a16:creationId xmlns:a16="http://schemas.microsoft.com/office/drawing/2014/main" id="{8A41851A-1C2F-7CBA-D7B7-2751E426508F}"/>
              </a:ext>
            </a:extLst>
          </p:cNvPr>
          <p:cNvSpPr txBox="1">
            <a:spLocks/>
          </p:cNvSpPr>
          <p:nvPr/>
        </p:nvSpPr>
        <p:spPr>
          <a:xfrm>
            <a:off x="3337266" y="4758123"/>
            <a:ext cx="19879846" cy="4973052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243816" tIns="243816" rIns="243816" bIns="243816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Bef>
                <a:spcPts val="0"/>
              </a:spcBef>
              <a:buClr>
                <a:srgbClr val="E7E6E6"/>
              </a:buClr>
              <a:buSzPts val="3300"/>
            </a:pPr>
            <a:r>
              <a:rPr lang="en-US" sz="19201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Arrus-Black" panose="02020500000000000000" pitchFamily="18" charset="0"/>
                <a:ea typeface="Arrus-Black" panose="02020500000000000000" pitchFamily="18" charset="0"/>
                <a:cs typeface="Arrus-Black" panose="02020500000000000000" pitchFamily="18" charset="0"/>
                <a:sym typeface="Bebas Neue"/>
              </a:rPr>
              <a:t>BINGO !!    </a:t>
            </a:r>
          </a:p>
          <a:p>
            <a:pPr>
              <a:lnSpc>
                <a:spcPct val="100000"/>
              </a:lnSpc>
              <a:spcBef>
                <a:spcPts val="0"/>
              </a:spcBef>
              <a:buClr>
                <a:srgbClr val="E7E6E6"/>
              </a:buClr>
              <a:buSzPts val="3300"/>
            </a:pPr>
            <a:r>
              <a:rPr lang="en-US" sz="19201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Arrus-Black" panose="02020500000000000000" pitchFamily="18" charset="0"/>
                <a:ea typeface="Arrus-Black" panose="02020500000000000000" pitchFamily="18" charset="0"/>
                <a:cs typeface="Arrus-Black" panose="02020500000000000000" pitchFamily="18" charset="0"/>
                <a:sym typeface="Bebas Neue"/>
              </a:rPr>
              <a:t>         </a:t>
            </a:r>
            <a:r>
              <a:rPr lang="en-US" sz="19201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Arrus-Black" panose="02020500000000000000" pitchFamily="18" charset="0"/>
                <a:ea typeface="Arrus-Black" panose="02020500000000000000" pitchFamily="18" charset="0"/>
                <a:cs typeface="Arrus-Black" panose="02020500000000000000" pitchFamily="18" charset="0"/>
                <a:sym typeface="Bebas Neue"/>
              </a:rPr>
              <a:t>BINGO !!</a:t>
            </a:r>
            <a:endParaRPr lang="vi-VN" sz="19201" b="1" dirty="0">
              <a:ln w="9525">
                <a:solidFill>
                  <a:prstClr val="white"/>
                </a:solidFill>
                <a:prstDash val="solid"/>
              </a:ln>
              <a:solidFill>
                <a:srgbClr val="00B050"/>
              </a:solidFill>
              <a:effectLst>
                <a:outerShdw blurRad="12700" dist="38100" dir="2700000" algn="tl" rotWithShape="0">
                  <a:prstClr val="white">
                    <a:lumMod val="50000"/>
                  </a:prstClr>
                </a:outerShdw>
              </a:effectLst>
              <a:latin typeface="Arrus-Black" panose="02020500000000000000" pitchFamily="18" charset="0"/>
              <a:ea typeface="Arrus-Black" panose="02020500000000000000" pitchFamily="18" charset="0"/>
              <a:cs typeface="Arrus-Black" panose="02020500000000000000" pitchFamily="18" charset="0"/>
              <a:sym typeface="Bebas Neue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F73197D8-0DBA-1524-CCC6-35D054221AF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168791" y="7380124"/>
          <a:ext cx="7010854" cy="6250079"/>
        </p:xfrm>
        <a:graphic>
          <a:graphicData uri="http://schemas.openxmlformats.org/drawingml/2006/table">
            <a:tbl>
              <a:tblPr firstRow="1" firstCol="1" bandRow="1"/>
              <a:tblGrid>
                <a:gridCol w="1751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31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31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31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402171">
                <a:tc gridSpan="4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8000" dirty="0">
                          <a:solidFill>
                            <a:srgbClr val="00B05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NGO</a:t>
                      </a:r>
                      <a:endParaRPr lang="en-US" sz="8000" dirty="0">
                        <a:solidFill>
                          <a:srgbClr val="00B05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9" marR="13716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1197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9" marR="1371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9" marR="1371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9" marR="1371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9" marR="1371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1197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9" marR="1371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9" marR="1371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9" marR="1371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9" marR="1371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1197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9" marR="1371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9" marR="1371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9" marR="1371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9" marR="1371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1197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9" marR="1371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9" marR="1371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9" marR="1371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9" marR="1371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64629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ame 2">
            <a:extLst>
              <a:ext uri="{FF2B5EF4-FFF2-40B4-BE49-F238E27FC236}">
                <a16:creationId xmlns:a16="http://schemas.microsoft.com/office/drawing/2014/main" id="{132B49CE-925F-C8CA-5947-6B18441AB2FD}"/>
              </a:ext>
            </a:extLst>
          </p:cNvPr>
          <p:cNvSpPr/>
          <p:nvPr/>
        </p:nvSpPr>
        <p:spPr>
          <a:xfrm>
            <a:off x="0" y="1760970"/>
            <a:ext cx="24385588" cy="15715157"/>
          </a:xfrm>
          <a:prstGeom prst="frame">
            <a:avLst>
              <a:gd name="adj1" fmla="val 391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91">
              <a:buClrTx/>
              <a:defRPr/>
            </a:pPr>
            <a:endParaRPr lang="en-US" sz="3600" kern="12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A8A9F8-547A-2206-6023-8A8C66A7FA86}"/>
              </a:ext>
            </a:extLst>
          </p:cNvPr>
          <p:cNvSpPr txBox="1"/>
          <p:nvPr/>
        </p:nvSpPr>
        <p:spPr>
          <a:xfrm>
            <a:off x="1337816" y="3184009"/>
            <a:ext cx="21709957" cy="1569660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defTabSz="1828891">
              <a:buClrTx/>
              <a:defRPr/>
            </a:pP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Bước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1: HS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tự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thiết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kế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BINGO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theo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phong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cách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riêng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của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mình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,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ghi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tên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mình</a:t>
            </a:r>
            <a:endParaRPr lang="en-US" sz="48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  <a:p>
            <a:pPr defTabSz="1828891">
              <a:buClrTx/>
              <a:defRPr/>
            </a:pP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            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vào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thẻ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.</a:t>
            </a:r>
            <a:endParaRPr lang="en-US" sz="4800" kern="1200" dirty="0">
              <a:solidFill>
                <a:prstClr val="black"/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DE81A6-A86B-33F9-2CFB-7739077944D4}"/>
              </a:ext>
            </a:extLst>
          </p:cNvPr>
          <p:cNvSpPr txBox="1"/>
          <p:nvPr/>
        </p:nvSpPr>
        <p:spPr>
          <a:xfrm>
            <a:off x="1337816" y="4879981"/>
            <a:ext cx="21574472" cy="1569660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defTabSz="1828891">
              <a:buClrTx/>
              <a:defRPr/>
            </a:pP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Bước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2: HS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theo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dõi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câu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hỏi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trên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màn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hình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tivi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và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tìm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đáp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án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đúng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ghi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vào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thẻ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 </a:t>
            </a:r>
          </a:p>
          <a:p>
            <a:pPr defTabSz="1828891">
              <a:buClrTx/>
              <a:defRPr/>
            </a:pP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</a:rPr>
              <a:t>              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Bingo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của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mình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ở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các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vị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trí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</a:rPr>
              <a:t>yêu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</a:rPr>
              <a:t>thích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trong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thẻ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06B2FED-E36C-4398-FFB6-6E119439A475}"/>
              </a:ext>
            </a:extLst>
          </p:cNvPr>
          <p:cNvSpPr txBox="1"/>
          <p:nvPr/>
        </p:nvSpPr>
        <p:spPr>
          <a:xfrm>
            <a:off x="1337815" y="2226749"/>
            <a:ext cx="3335105" cy="830997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defTabSz="1828891">
              <a:buClrTx/>
              <a:defRPr/>
            </a:pPr>
            <a:r>
              <a:rPr lang="vi-VN" sz="4800" kern="1200" dirty="0">
                <a:solidFill>
                  <a:srgbClr val="202124"/>
                </a:solidFill>
                <a:latin typeface="arial" panose="020B0604020202020204" pitchFamily="34" charset="0"/>
                <a:ea typeface="+mn-ea"/>
                <a:cs typeface="+mn-cs"/>
              </a:rPr>
              <a:t>Luật chơi</a:t>
            </a:r>
            <a:r>
              <a:rPr lang="en-US" sz="4800" kern="1200" dirty="0">
                <a:solidFill>
                  <a:srgbClr val="202124"/>
                </a:solidFill>
                <a:latin typeface="arial" panose="020B0604020202020204" pitchFamily="34" charset="0"/>
                <a:ea typeface="+mn-ea"/>
                <a:cs typeface="+mn-cs"/>
              </a:rPr>
              <a:t>:</a:t>
            </a:r>
            <a:endParaRPr lang="vi-VN" sz="4800" kern="1200" dirty="0">
              <a:solidFill>
                <a:srgbClr val="202124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Google Shape;198;p1">
            <a:extLst>
              <a:ext uri="{FF2B5EF4-FFF2-40B4-BE49-F238E27FC236}">
                <a16:creationId xmlns:a16="http://schemas.microsoft.com/office/drawing/2014/main" id="{BF2B090F-5825-899C-1F29-EAB4E2BE702F}"/>
              </a:ext>
            </a:extLst>
          </p:cNvPr>
          <p:cNvSpPr txBox="1">
            <a:spLocks/>
          </p:cNvSpPr>
          <p:nvPr/>
        </p:nvSpPr>
        <p:spPr>
          <a:xfrm>
            <a:off x="6632912" y="1645789"/>
            <a:ext cx="14528084" cy="1733791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243816" tIns="243816" rIns="243816" bIns="243816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defTabSz="1828891">
              <a:lnSpc>
                <a:spcPct val="100000"/>
              </a:lnSpc>
              <a:spcBef>
                <a:spcPts val="0"/>
              </a:spcBef>
              <a:buClr>
                <a:srgbClr val="E7E6E6"/>
              </a:buClr>
              <a:buSzPts val="3300"/>
              <a:defRPr/>
            </a:pPr>
            <a:r>
              <a:rPr lang="en-US" sz="10667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Arrus-Black" panose="02020500000000000000" pitchFamily="18" charset="0"/>
                <a:ea typeface="Arrus-Black" panose="02020500000000000000" pitchFamily="18" charset="0"/>
                <a:cs typeface="Arrus-Black" panose="02020500000000000000" pitchFamily="18" charset="0"/>
                <a:sym typeface="Bebas Neue"/>
              </a:rPr>
              <a:t>BINGO !! </a:t>
            </a:r>
            <a:r>
              <a:rPr lang="en-US" sz="10667" b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Arrus-Black" panose="02020500000000000000" pitchFamily="18" charset="0"/>
                <a:ea typeface="Arrus-Black" panose="02020500000000000000" pitchFamily="18" charset="0"/>
                <a:cs typeface="Arrus-Black" panose="02020500000000000000" pitchFamily="18" charset="0"/>
                <a:sym typeface="Bebas Neue"/>
              </a:rPr>
              <a:t>BINGO !!</a:t>
            </a:r>
            <a:endParaRPr lang="vi-VN" sz="14401" b="1" dirty="0">
              <a:ln w="9525">
                <a:solidFill>
                  <a:prstClr val="white"/>
                </a:solidFill>
                <a:prstDash val="solid"/>
              </a:ln>
              <a:solidFill>
                <a:srgbClr val="00B050"/>
              </a:solidFill>
              <a:effectLst>
                <a:outerShdw blurRad="12700" dist="38100" dir="2700000" algn="tl" rotWithShape="0">
                  <a:prstClr val="white">
                    <a:lumMod val="50000"/>
                  </a:prstClr>
                </a:outerShdw>
              </a:effectLst>
              <a:latin typeface="Arrus-Black" panose="02020500000000000000" pitchFamily="18" charset="0"/>
              <a:ea typeface="Arrus-Black" panose="02020500000000000000" pitchFamily="18" charset="0"/>
              <a:cs typeface="Arrus-Black" panose="02020500000000000000" pitchFamily="18" charset="0"/>
              <a:sym typeface="Bebas Neue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63D285AB-CDC5-0F53-9261-1626839E231A}"/>
              </a:ext>
            </a:extLst>
          </p:cNvPr>
          <p:cNvGrpSpPr/>
          <p:nvPr/>
        </p:nvGrpSpPr>
        <p:grpSpPr>
          <a:xfrm>
            <a:off x="5879656" y="10041386"/>
            <a:ext cx="10258862" cy="4908356"/>
            <a:chOff x="801054" y="3807806"/>
            <a:chExt cx="7773649" cy="2935087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9F15550-5FE1-7095-756E-1095F34FA4CF}"/>
                </a:ext>
              </a:extLst>
            </p:cNvPr>
            <p:cNvGrpSpPr/>
            <p:nvPr/>
          </p:nvGrpSpPr>
          <p:grpSpPr>
            <a:xfrm>
              <a:off x="801054" y="3820287"/>
              <a:ext cx="5294945" cy="2922606"/>
              <a:chOff x="6507962" y="1660685"/>
              <a:chExt cx="5316453" cy="3347922"/>
            </a:xfrm>
          </p:grpSpPr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91DDC88-68BD-2B68-D171-C3D337BD8683}"/>
                  </a:ext>
                </a:extLst>
              </p:cNvPr>
              <p:cNvSpPr txBox="1"/>
              <p:nvPr/>
            </p:nvSpPr>
            <p:spPr>
              <a:xfrm>
                <a:off x="6507962" y="4161384"/>
                <a:ext cx="2299911" cy="8222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828891">
                  <a:buClrTx/>
                  <a:buFont typeface="Arial" panose="020B0604020202020204" pitchFamily="34" charset="0"/>
                  <a:buChar char="•"/>
                  <a:defRPr/>
                </a:pPr>
                <a:r>
                  <a:rPr lang="vi-VN" sz="3600" kern="1200" dirty="0">
                    <a:solidFill>
                      <a:srgbClr val="222222"/>
                    </a:solidFill>
                    <a:latin typeface="-apple-system"/>
                    <a:ea typeface="+mn-ea"/>
                    <a:cs typeface="+mn-cs"/>
                  </a:rPr>
                  <a:t>Điềnhàng ngang.</a:t>
                </a:r>
                <a:endParaRPr lang="en-US" sz="3600" kern="1200" dirty="0">
                  <a:solidFill>
                    <a:srgbClr val="222222"/>
                  </a:solidFill>
                  <a:latin typeface="-apple-system"/>
                  <a:ea typeface="+mn-ea"/>
                  <a:cs typeface="+mn-cs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B591A17-0CF6-DA2B-6710-BD498354D4C7}"/>
                  </a:ext>
                </a:extLst>
              </p:cNvPr>
              <p:cNvSpPr txBox="1"/>
              <p:nvPr/>
            </p:nvSpPr>
            <p:spPr>
              <a:xfrm>
                <a:off x="9314048" y="4186383"/>
                <a:ext cx="2510367" cy="8222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828891">
                  <a:buClrTx/>
                  <a:buFont typeface="Arial" panose="020B0604020202020204" pitchFamily="34" charset="0"/>
                  <a:buChar char="•"/>
                  <a:defRPr/>
                </a:pPr>
                <a:r>
                  <a:rPr lang="vi-VN" sz="3600" kern="1200" dirty="0">
                    <a:solidFill>
                      <a:srgbClr val="222222"/>
                    </a:solidFill>
                    <a:latin typeface="-apple-system"/>
                    <a:ea typeface="+mn-ea"/>
                    <a:cs typeface="+mn-cs"/>
                  </a:rPr>
                  <a:t>Điền hàng </a:t>
                </a:r>
                <a:r>
                  <a:rPr lang="en-US" sz="3600" kern="1200" dirty="0" err="1">
                    <a:solidFill>
                      <a:srgbClr val="222222"/>
                    </a:solidFill>
                    <a:latin typeface="-apple-system"/>
                    <a:ea typeface="+mn-ea"/>
                    <a:cs typeface="+mn-cs"/>
                  </a:rPr>
                  <a:t>dọc</a:t>
                </a:r>
                <a:r>
                  <a:rPr lang="vi-VN" sz="3600" kern="1200" dirty="0">
                    <a:solidFill>
                      <a:srgbClr val="222222"/>
                    </a:solidFill>
                    <a:latin typeface="-apple-system"/>
                    <a:ea typeface="+mn-ea"/>
                    <a:cs typeface="+mn-cs"/>
                  </a:rPr>
                  <a:t>.</a:t>
                </a:r>
                <a:endParaRPr lang="en-US" sz="3600" kern="1200" dirty="0">
                  <a:solidFill>
                    <a:srgbClr val="222222"/>
                  </a:solidFill>
                  <a:latin typeface="-apple-system"/>
                  <a:ea typeface="+mn-ea"/>
                  <a:cs typeface="+mn-cs"/>
                </a:endParaRPr>
              </a:p>
            </p:txBody>
          </p:sp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6543217E-0A74-5EBC-3113-1AB04DAD2DD4}"/>
                  </a:ext>
                </a:extLst>
              </p:cNvPr>
              <p:cNvGrpSpPr/>
              <p:nvPr/>
            </p:nvGrpSpPr>
            <p:grpSpPr>
              <a:xfrm>
                <a:off x="6507962" y="1660685"/>
                <a:ext cx="5133705" cy="2500699"/>
                <a:chOff x="1997610" y="816074"/>
                <a:chExt cx="4562961" cy="2500699"/>
              </a:xfrm>
            </p:grpSpPr>
            <p:pic>
              <p:nvPicPr>
                <p:cNvPr id="9" name="Picture 8" descr="Table&#10;&#10;Description automatically generated">
                  <a:extLst>
                    <a:ext uri="{FF2B5EF4-FFF2-40B4-BE49-F238E27FC236}">
                      <a16:creationId xmlns:a16="http://schemas.microsoft.com/office/drawing/2014/main" id="{1DD5FF9C-1C82-BE3A-4051-D043D0B13F1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997610" y="816074"/>
                  <a:ext cx="4562961" cy="2500699"/>
                </a:xfrm>
                <a:prstGeom prst="rect">
                  <a:avLst/>
                </a:prstGeom>
                <a:ln w="38100">
                  <a:solidFill>
                    <a:srgbClr val="00B0F0"/>
                  </a:solidFill>
                </a:ln>
              </p:spPr>
            </p:pic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77173A6-9B31-B83E-318D-ED76474446DF}"/>
                    </a:ext>
                  </a:extLst>
                </p:cNvPr>
                <p:cNvSpPr txBox="1"/>
                <p:nvPr/>
              </p:nvSpPr>
              <p:spPr>
                <a:xfrm>
                  <a:off x="4830237" y="2680560"/>
                  <a:ext cx="374020" cy="44273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828891">
                    <a:buClrTx/>
                    <a:defRPr/>
                  </a:pPr>
                  <a:r>
                    <a:rPr lang="en-US" sz="3600" b="1" kern="1200" dirty="0">
                      <a:solidFill>
                        <a:srgbClr val="FF0000"/>
                      </a:solidFill>
                      <a:latin typeface="Calibri" panose="020F0502020204030204"/>
                      <a:ea typeface="+mn-ea"/>
                      <a:cs typeface="+mn-cs"/>
                    </a:rPr>
                    <a:t>X</a:t>
                  </a:r>
                </a:p>
              </p:txBody>
            </p:sp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1CD05297-F310-B971-2DFD-9EC99746E4D2}"/>
                    </a:ext>
                  </a:extLst>
                </p:cNvPr>
                <p:cNvSpPr txBox="1"/>
                <p:nvPr/>
              </p:nvSpPr>
              <p:spPr>
                <a:xfrm>
                  <a:off x="2319983" y="1509916"/>
                  <a:ext cx="374020" cy="44273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828891">
                    <a:buClrTx/>
                    <a:defRPr/>
                  </a:pPr>
                  <a:r>
                    <a:rPr lang="en-US" sz="3600" b="1" kern="1200" dirty="0">
                      <a:solidFill>
                        <a:srgbClr val="FF0000"/>
                      </a:solidFill>
                      <a:latin typeface="Calibri" panose="020F0502020204030204"/>
                      <a:ea typeface="+mn-ea"/>
                      <a:cs typeface="+mn-cs"/>
                    </a:rPr>
                    <a:t>X</a:t>
                  </a:r>
                </a:p>
              </p:txBody>
            </p:sp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A9E71185-7FCF-29DA-F191-F525861D03CE}"/>
                    </a:ext>
                  </a:extLst>
                </p:cNvPr>
                <p:cNvSpPr txBox="1"/>
                <p:nvPr/>
              </p:nvSpPr>
              <p:spPr>
                <a:xfrm>
                  <a:off x="4643227" y="2043106"/>
                  <a:ext cx="374020" cy="44273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828891">
                    <a:buClrTx/>
                    <a:defRPr/>
                  </a:pPr>
                  <a:r>
                    <a:rPr lang="en-US" sz="3600" b="1" kern="1200" dirty="0">
                      <a:solidFill>
                        <a:srgbClr val="FF0000"/>
                      </a:solidFill>
                      <a:latin typeface="Calibri" panose="020F0502020204030204"/>
                      <a:ea typeface="+mn-ea"/>
                      <a:cs typeface="+mn-cs"/>
                    </a:rPr>
                    <a:t>X</a:t>
                  </a:r>
                </a:p>
              </p:txBody>
            </p:sp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0F54AD07-D58E-DD13-4074-FBA8764BFE11}"/>
                    </a:ext>
                  </a:extLst>
                </p:cNvPr>
                <p:cNvSpPr txBox="1"/>
                <p:nvPr/>
              </p:nvSpPr>
              <p:spPr>
                <a:xfrm>
                  <a:off x="3164947" y="1676356"/>
                  <a:ext cx="374020" cy="44273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828891">
                    <a:buClrTx/>
                    <a:defRPr/>
                  </a:pPr>
                  <a:r>
                    <a:rPr lang="en-US" sz="3600" b="1" kern="1200" dirty="0">
                      <a:solidFill>
                        <a:srgbClr val="FF0000"/>
                      </a:solidFill>
                      <a:latin typeface="Calibri" panose="020F0502020204030204"/>
                      <a:ea typeface="+mn-ea"/>
                      <a:cs typeface="+mn-cs"/>
                    </a:rPr>
                    <a:t>X</a:t>
                  </a: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489F0384-DCD4-2E4B-597A-160F3AB97D09}"/>
                    </a:ext>
                  </a:extLst>
                </p:cNvPr>
                <p:cNvSpPr txBox="1"/>
                <p:nvPr/>
              </p:nvSpPr>
              <p:spPr>
                <a:xfrm>
                  <a:off x="3807405" y="1656086"/>
                  <a:ext cx="374020" cy="44273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828891">
                    <a:buClrTx/>
                    <a:defRPr/>
                  </a:pPr>
                  <a:r>
                    <a:rPr lang="en-US" sz="3600" b="1" kern="1200" dirty="0">
                      <a:solidFill>
                        <a:srgbClr val="FF0000"/>
                      </a:solidFill>
                      <a:latin typeface="Calibri" panose="020F0502020204030204"/>
                      <a:ea typeface="+mn-ea"/>
                      <a:cs typeface="+mn-cs"/>
                    </a:rPr>
                    <a:t>X</a:t>
                  </a:r>
                </a:p>
              </p:txBody>
            </p:sp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C6E1E428-2459-1187-3F15-40FCFAF43AF1}"/>
                    </a:ext>
                  </a:extLst>
                </p:cNvPr>
                <p:cNvSpPr txBox="1"/>
                <p:nvPr/>
              </p:nvSpPr>
              <p:spPr>
                <a:xfrm>
                  <a:off x="4646012" y="1543319"/>
                  <a:ext cx="374020" cy="44273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828891">
                    <a:buClrTx/>
                    <a:defRPr/>
                  </a:pPr>
                  <a:r>
                    <a:rPr lang="en-US" sz="3600" b="1" kern="1200" dirty="0">
                      <a:solidFill>
                        <a:srgbClr val="FF0000"/>
                      </a:solidFill>
                      <a:latin typeface="Calibri" panose="020F0502020204030204"/>
                      <a:ea typeface="+mn-ea"/>
                      <a:cs typeface="+mn-cs"/>
                    </a:rPr>
                    <a:t>X</a:t>
                  </a:r>
                </a:p>
              </p:txBody>
            </p:sp>
          </p:grpSp>
        </p:grpSp>
        <p:pic>
          <p:nvPicPr>
            <p:cNvPr id="25" name="Picture 24" descr="Text&#10;&#10;Description automatically generated with low confidence">
              <a:extLst>
                <a:ext uri="{FF2B5EF4-FFF2-40B4-BE49-F238E27FC236}">
                  <a16:creationId xmlns:a16="http://schemas.microsoft.com/office/drawing/2014/main" id="{DC7E110F-D313-0FFA-8672-5A01E467F91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3807806"/>
              <a:ext cx="2478703" cy="2403402"/>
            </a:xfrm>
            <a:prstGeom prst="rect">
              <a:avLst/>
            </a:prstGeom>
            <a:ln w="38100">
              <a:solidFill>
                <a:srgbClr val="00B0F0"/>
              </a:solidFill>
            </a:ln>
          </p:spPr>
        </p:pic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BB4AA4BC-BD12-93F3-70A1-B974761AC3C5}"/>
                </a:ext>
              </a:extLst>
            </p:cNvPr>
            <p:cNvCxnSpPr>
              <a:cxnSpLocks/>
              <a:endCxn id="9" idx="2"/>
            </p:cNvCxnSpPr>
            <p:nvPr/>
          </p:nvCxnSpPr>
          <p:spPr>
            <a:xfrm>
              <a:off x="3344746" y="3807806"/>
              <a:ext cx="12776" cy="2195494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5E795F30-1025-FC06-0337-CAA58C9B43C2}"/>
              </a:ext>
            </a:extLst>
          </p:cNvPr>
          <p:cNvSpPr txBox="1"/>
          <p:nvPr/>
        </p:nvSpPr>
        <p:spPr>
          <a:xfrm>
            <a:off x="1337816" y="6795104"/>
            <a:ext cx="21574472" cy="830997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defTabSz="1828891">
              <a:buClrTx/>
              <a:defRPr/>
            </a:pP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Bước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3: HS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trả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lời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và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ghi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đáp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án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vào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BINGO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4C9CF3A-DA53-CFF7-4B79-A67AAFE237E2}"/>
              </a:ext>
            </a:extLst>
          </p:cNvPr>
          <p:cNvSpPr txBox="1"/>
          <p:nvPr/>
        </p:nvSpPr>
        <p:spPr>
          <a:xfrm>
            <a:off x="1337816" y="8048889"/>
            <a:ext cx="21574472" cy="1569660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defTabSz="1828891">
              <a:buClrTx/>
              <a:defRPr/>
            </a:pP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Bước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4: GV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bốc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số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ngẫu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nhiên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để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tìm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BINGO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chiến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48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thắng</a:t>
            </a:r>
            <a:r>
              <a:rPr lang="en-US" sz="48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defTabSz="1828891">
              <a:buClrTx/>
              <a:defRPr/>
            </a:pP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</a:rPr>
              <a:t>             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</a:rPr>
              <a:t>Bạn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</a:rPr>
              <a:t>nào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</a:rPr>
              <a:t>có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</a:rPr>
              <a:t>đủ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</a:rPr>
              <a:t> 1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</a:rPr>
              <a:t>hàng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</a:rPr>
              <a:t>chéo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</a:rPr>
              <a:t>thì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</a:rPr>
              <a:t>hô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</a:rPr>
              <a:t> to BINGO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</a:rPr>
              <a:t>và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</a:rPr>
              <a:t>trò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</a:rPr>
              <a:t>chơi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</a:rPr>
              <a:t>kết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arial" panose="020B0604020202020204" pitchFamily="34" charset="0"/>
              </a:rPr>
              <a:t>thúc</a:t>
            </a:r>
            <a:r>
              <a:rPr lang="en-US" sz="4800" dirty="0">
                <a:solidFill>
                  <a:prstClr val="black"/>
                </a:solidFill>
                <a:latin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35308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 animBg="1"/>
      <p:bldP spid="18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 descr="Technical Drawing Materials And Glasses | Wallpaper powerpoint, Background  powerpoint, Powerpoint background design">
            <a:extLst>
              <a:ext uri="{FF2B5EF4-FFF2-40B4-BE49-F238E27FC236}">
                <a16:creationId xmlns:a16="http://schemas.microsoft.com/office/drawing/2014/main" id="{D0F64F28-45BB-45F0-B22E-29201E3A6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981" y="1778741"/>
            <a:ext cx="24477569" cy="13642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rrow: Left 5">
            <a:hlinkClick r:id="rId5" action="ppaction://hlinksldjump"/>
            <a:extLst>
              <a:ext uri="{FF2B5EF4-FFF2-40B4-BE49-F238E27FC236}">
                <a16:creationId xmlns:a16="http://schemas.microsoft.com/office/drawing/2014/main" id="{1DFB74C9-BF5B-4A7F-A444-8AB41E995CE7}"/>
              </a:ext>
            </a:extLst>
          </p:cNvPr>
          <p:cNvSpPr/>
          <p:nvPr/>
        </p:nvSpPr>
        <p:spPr>
          <a:xfrm>
            <a:off x="22413786" y="11815294"/>
            <a:ext cx="1606655" cy="1847970"/>
          </a:xfrm>
          <a:prstGeom prst="lef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828891">
              <a:buClrTx/>
              <a:defRPr/>
            </a:pPr>
            <a:endParaRPr lang="en-US" sz="3600" kern="1200" dirty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59360-0D0F-4BE0-838D-BAD68D840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1926" y="9147413"/>
            <a:ext cx="11160403" cy="1878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1828891">
              <a:lnSpc>
                <a:spcPct val="150000"/>
              </a:lnSpc>
              <a:spcBef>
                <a:spcPct val="0"/>
              </a:spcBef>
              <a:buClrTx/>
              <a:buNone/>
              <a:defRPr/>
            </a:pPr>
            <a:r>
              <a:rPr lang="vi-VN" sz="8800" b="1" dirty="0">
                <a:solidFill>
                  <a:srgbClr val="FF0000"/>
                </a:solidFill>
                <a:latin typeface="+mj-lt"/>
              </a:rPr>
              <a:t>dd AgNO</a:t>
            </a:r>
            <a:r>
              <a:rPr lang="vi-VN" sz="8800" b="1" baseline="-25000" dirty="0">
                <a:solidFill>
                  <a:srgbClr val="FF0000"/>
                </a:solidFill>
                <a:latin typeface="+mj-lt"/>
              </a:rPr>
              <a:t>3</a:t>
            </a:r>
            <a:r>
              <a:rPr lang="vi-VN" sz="8800" b="1" dirty="0">
                <a:solidFill>
                  <a:srgbClr val="FF0000"/>
                </a:solidFill>
                <a:latin typeface="+mj-lt"/>
              </a:rPr>
              <a:t>/NH</a:t>
            </a:r>
            <a:r>
              <a:rPr lang="vi-VN" sz="8800" b="1" baseline="-25000" dirty="0">
                <a:solidFill>
                  <a:srgbClr val="FF0000"/>
                </a:solidFill>
                <a:latin typeface="+mj-lt"/>
              </a:rPr>
              <a:t>3</a:t>
            </a:r>
            <a:endParaRPr lang="en-US" altLang="en-US" sz="8800" b="1" kern="1200" dirty="0">
              <a:solidFill>
                <a:srgbClr val="FF0000"/>
              </a:solidFill>
              <a:latin typeface="+mj-lt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3F2ACE5-7BB5-4758-8662-1B5BB1D4E4C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075" t="6299" r="8837" b="5897"/>
          <a:stretch/>
        </p:blipFill>
        <p:spPr>
          <a:xfrm rot="16200000">
            <a:off x="1858266" y="4931115"/>
            <a:ext cx="4713921" cy="7837066"/>
          </a:xfrm>
          <a:custGeom>
            <a:avLst/>
            <a:gdLst>
              <a:gd name="connsiteX0" fmla="*/ 3050842 w 3374074"/>
              <a:gd name="connsiteY0" fmla="*/ 371274 h 5191676"/>
              <a:gd name="connsiteX1" fmla="*/ 323235 w 3374074"/>
              <a:gd name="connsiteY1" fmla="*/ 371274 h 5191676"/>
              <a:gd name="connsiteX2" fmla="*/ 323234 w 3374074"/>
              <a:gd name="connsiteY2" fmla="*/ 4821109 h 5191676"/>
              <a:gd name="connsiteX3" fmla="*/ 3050841 w 3374074"/>
              <a:gd name="connsiteY3" fmla="*/ 4821110 h 5191676"/>
              <a:gd name="connsiteX4" fmla="*/ 3374074 w 3374074"/>
              <a:gd name="connsiteY4" fmla="*/ 0 h 5191676"/>
              <a:gd name="connsiteX5" fmla="*/ 3374074 w 3374074"/>
              <a:gd name="connsiteY5" fmla="*/ 5191676 h 5191676"/>
              <a:gd name="connsiteX6" fmla="*/ 0 w 3374074"/>
              <a:gd name="connsiteY6" fmla="*/ 5191675 h 5191676"/>
              <a:gd name="connsiteX7" fmla="*/ 0 w 3374074"/>
              <a:gd name="connsiteY7" fmla="*/ 0 h 51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74074" h="5191676">
                <a:moveTo>
                  <a:pt x="3050842" y="371274"/>
                </a:moveTo>
                <a:lnTo>
                  <a:pt x="323235" y="371274"/>
                </a:lnTo>
                <a:lnTo>
                  <a:pt x="323234" y="4821109"/>
                </a:lnTo>
                <a:lnTo>
                  <a:pt x="3050841" y="4821110"/>
                </a:lnTo>
                <a:close/>
                <a:moveTo>
                  <a:pt x="3374074" y="0"/>
                </a:moveTo>
                <a:lnTo>
                  <a:pt x="3374074" y="5191676"/>
                </a:lnTo>
                <a:lnTo>
                  <a:pt x="0" y="5191675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10" name="Intro Đếm Ngược 10s 02">
            <a:hlinkClick r:id="" action="ppaction://media"/>
            <a:extLst>
              <a:ext uri="{FF2B5EF4-FFF2-40B4-BE49-F238E27FC236}">
                <a16:creationId xmlns:a16="http://schemas.microsoft.com/office/drawing/2014/main" id="{03797772-D83E-48F4-9F83-E61497F103A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81974" y="7016144"/>
            <a:ext cx="6666502" cy="3719498"/>
          </a:xfrm>
          <a:prstGeom prst="rect">
            <a:avLst/>
          </a:prstGeom>
        </p:spPr>
      </p:pic>
      <p:sp>
        <p:nvSpPr>
          <p:cNvPr id="7" name="TextBox 4">
            <a:extLst>
              <a:ext uri="{FF2B5EF4-FFF2-40B4-BE49-F238E27FC236}">
                <a16:creationId xmlns:a16="http://schemas.microsoft.com/office/drawing/2014/main" id="{D78D112A-69AD-43CE-A4F1-A2496E40E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0941" y="1778741"/>
            <a:ext cx="19247956" cy="3416320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en-US" sz="8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8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8000" dirty="0" smtClean="0">
                <a:solidFill>
                  <a:srgbClr val="FF0000"/>
                </a:solidFill>
                <a:latin typeface="+mj-lt"/>
              </a:rPr>
              <a:t>: </a:t>
            </a:r>
            <a:r>
              <a:rPr lang="vi-VN" sz="8000" dirty="0" smtClean="0">
                <a:solidFill>
                  <a:srgbClr val="FF0000"/>
                </a:solidFill>
                <a:latin typeface="+mj-lt"/>
              </a:rPr>
              <a:t>Chỉ </a:t>
            </a:r>
            <a:r>
              <a:rPr lang="vi-VN" sz="8000" dirty="0">
                <a:solidFill>
                  <a:srgbClr val="FF0000"/>
                </a:solidFill>
                <a:latin typeface="+mj-lt"/>
              </a:rPr>
              <a:t>dùng một hóa chất để phân biệt hai bình mất nhãn chứa khí C</a:t>
            </a:r>
            <a:r>
              <a:rPr lang="vi-VN" sz="8000" baseline="-25000" dirty="0">
                <a:solidFill>
                  <a:srgbClr val="FF0000"/>
                </a:solidFill>
                <a:latin typeface="+mj-lt"/>
              </a:rPr>
              <a:t>2</a:t>
            </a:r>
            <a:r>
              <a:rPr lang="vi-VN" sz="8000" dirty="0">
                <a:solidFill>
                  <a:srgbClr val="FF0000"/>
                </a:solidFill>
                <a:latin typeface="+mj-lt"/>
              </a:rPr>
              <a:t>H</a:t>
            </a:r>
            <a:r>
              <a:rPr lang="vi-VN" sz="8000" baseline="-25000" dirty="0">
                <a:solidFill>
                  <a:srgbClr val="FF0000"/>
                </a:solidFill>
                <a:latin typeface="+mj-lt"/>
              </a:rPr>
              <a:t>2</a:t>
            </a:r>
            <a:r>
              <a:rPr lang="vi-VN" sz="8000" dirty="0">
                <a:solidFill>
                  <a:srgbClr val="FF0000"/>
                </a:solidFill>
                <a:latin typeface="+mj-lt"/>
              </a:rPr>
              <a:t> và HCHO </a:t>
            </a:r>
            <a:r>
              <a:rPr lang="vi-VN" sz="8000" dirty="0" smtClean="0">
                <a:solidFill>
                  <a:srgbClr val="FF0000"/>
                </a:solidFill>
                <a:latin typeface="+mj-lt"/>
              </a:rPr>
              <a:t>là</a:t>
            </a:r>
            <a:r>
              <a:rPr lang="vi-VN" sz="8000" dirty="0">
                <a:solidFill>
                  <a:srgbClr val="FF0000"/>
                </a:solidFill>
                <a:latin typeface="+mj-lt"/>
              </a:rPr>
              <a:t>…</a:t>
            </a:r>
            <a:endParaRPr lang="en-US" altLang="en-US" sz="8000" b="1" kern="1200" dirty="0">
              <a:solidFill>
                <a:srgbClr val="FF0000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5703D1B-1155-40B4-BFDB-1FD2B6C1F2BC}"/>
              </a:ext>
            </a:extLst>
          </p:cNvPr>
          <p:cNvSpPr/>
          <p:nvPr/>
        </p:nvSpPr>
        <p:spPr>
          <a:xfrm>
            <a:off x="9336050" y="9090065"/>
            <a:ext cx="12232208" cy="26678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91">
              <a:buClrTx/>
              <a:defRPr/>
            </a:pPr>
            <a:endParaRPr lang="en-US" sz="3600" kern="1200">
              <a:solidFill>
                <a:prstClr val="white"/>
              </a:solidFill>
              <a:latin typeface="A3.OpenSans-San"/>
            </a:endParaRPr>
          </a:p>
        </p:txBody>
      </p:sp>
    </p:spTree>
    <p:extLst>
      <p:ext uri="{BB962C8B-B14F-4D97-AF65-F5344CB8AC3E}">
        <p14:creationId xmlns:p14="http://schemas.microsoft.com/office/powerpoint/2010/main" val="1109220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 descr="Technical Drawing Materials And Glasses | Wallpaper powerpoint, Background  powerpoint, Powerpoint background design">
            <a:extLst>
              <a:ext uri="{FF2B5EF4-FFF2-40B4-BE49-F238E27FC236}">
                <a16:creationId xmlns:a16="http://schemas.microsoft.com/office/drawing/2014/main" id="{D0F64F28-45BB-45F0-B22E-29201E3A6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981" y="1661761"/>
            <a:ext cx="24477569" cy="13642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rrow: Left 5">
            <a:hlinkClick r:id="rId5" action="ppaction://hlinksldjump"/>
            <a:extLst>
              <a:ext uri="{FF2B5EF4-FFF2-40B4-BE49-F238E27FC236}">
                <a16:creationId xmlns:a16="http://schemas.microsoft.com/office/drawing/2014/main" id="{1DFB74C9-BF5B-4A7F-A444-8AB41E995CE7}"/>
              </a:ext>
            </a:extLst>
          </p:cNvPr>
          <p:cNvSpPr/>
          <p:nvPr/>
        </p:nvSpPr>
        <p:spPr>
          <a:xfrm>
            <a:off x="22476852" y="11815294"/>
            <a:ext cx="1606655" cy="1847970"/>
          </a:xfrm>
          <a:prstGeom prst="lef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828891">
              <a:buClrTx/>
              <a:defRPr/>
            </a:pPr>
            <a:endParaRPr lang="en-US" sz="3600" kern="120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59360-0D0F-4BE0-838D-BAD68D840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32959" y="9610602"/>
            <a:ext cx="4335826" cy="191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1828891">
              <a:lnSpc>
                <a:spcPct val="150000"/>
              </a:lnSpc>
              <a:spcBef>
                <a:spcPct val="0"/>
              </a:spcBef>
              <a:buClrTx/>
              <a:buNone/>
              <a:defRPr/>
            </a:pPr>
            <a:r>
              <a:rPr lang="vi-VN" sz="8800" dirty="0">
                <a:solidFill>
                  <a:srgbClr val="FF0000"/>
                </a:solidFill>
              </a:rPr>
              <a:t>CHO</a:t>
            </a:r>
            <a:endParaRPr lang="en-US" altLang="en-US" sz="8800" b="1" kern="1200" baseline="30000" dirty="0">
              <a:solidFill>
                <a:srgbClr val="FF0000"/>
              </a:solidFill>
              <a:latin typeface="#9Slide03 Oswald" panose="00000500000000000000" pitchFamily="2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3F2ACE5-7BB5-4758-8662-1B5BB1D4E4C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075" t="6299" r="8837" b="5897"/>
          <a:stretch/>
        </p:blipFill>
        <p:spPr>
          <a:xfrm rot="16200000">
            <a:off x="1858266" y="4931115"/>
            <a:ext cx="4713921" cy="7837066"/>
          </a:xfrm>
          <a:custGeom>
            <a:avLst/>
            <a:gdLst>
              <a:gd name="connsiteX0" fmla="*/ 3050842 w 3374074"/>
              <a:gd name="connsiteY0" fmla="*/ 371274 h 5191676"/>
              <a:gd name="connsiteX1" fmla="*/ 323235 w 3374074"/>
              <a:gd name="connsiteY1" fmla="*/ 371274 h 5191676"/>
              <a:gd name="connsiteX2" fmla="*/ 323234 w 3374074"/>
              <a:gd name="connsiteY2" fmla="*/ 4821109 h 5191676"/>
              <a:gd name="connsiteX3" fmla="*/ 3050841 w 3374074"/>
              <a:gd name="connsiteY3" fmla="*/ 4821110 h 5191676"/>
              <a:gd name="connsiteX4" fmla="*/ 3374074 w 3374074"/>
              <a:gd name="connsiteY4" fmla="*/ 0 h 5191676"/>
              <a:gd name="connsiteX5" fmla="*/ 3374074 w 3374074"/>
              <a:gd name="connsiteY5" fmla="*/ 5191676 h 5191676"/>
              <a:gd name="connsiteX6" fmla="*/ 0 w 3374074"/>
              <a:gd name="connsiteY6" fmla="*/ 5191675 h 5191676"/>
              <a:gd name="connsiteX7" fmla="*/ 0 w 3374074"/>
              <a:gd name="connsiteY7" fmla="*/ 0 h 51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74074" h="5191676">
                <a:moveTo>
                  <a:pt x="3050842" y="371274"/>
                </a:moveTo>
                <a:lnTo>
                  <a:pt x="323235" y="371274"/>
                </a:lnTo>
                <a:lnTo>
                  <a:pt x="323234" y="4821109"/>
                </a:lnTo>
                <a:lnTo>
                  <a:pt x="3050841" y="4821110"/>
                </a:lnTo>
                <a:close/>
                <a:moveTo>
                  <a:pt x="3374074" y="0"/>
                </a:moveTo>
                <a:lnTo>
                  <a:pt x="3374074" y="5191676"/>
                </a:lnTo>
                <a:lnTo>
                  <a:pt x="0" y="5191675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10" name="Intro Đếm Ngược 10s 02">
            <a:hlinkClick r:id="" action="ppaction://media"/>
            <a:extLst>
              <a:ext uri="{FF2B5EF4-FFF2-40B4-BE49-F238E27FC236}">
                <a16:creationId xmlns:a16="http://schemas.microsoft.com/office/drawing/2014/main" id="{03797772-D83E-48F4-9F83-E61497F103A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81974" y="7016144"/>
            <a:ext cx="6666502" cy="3719498"/>
          </a:xfrm>
          <a:prstGeom prst="rect">
            <a:avLst/>
          </a:prstGeom>
        </p:spPr>
      </p:pic>
      <p:sp>
        <p:nvSpPr>
          <p:cNvPr id="7" name="TextBox 4">
            <a:extLst>
              <a:ext uri="{FF2B5EF4-FFF2-40B4-BE49-F238E27FC236}">
                <a16:creationId xmlns:a16="http://schemas.microsoft.com/office/drawing/2014/main" id="{D78D112A-69AD-43CE-A4F1-A2496E40E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5064" y="3960890"/>
            <a:ext cx="16429052" cy="2800767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1828891">
              <a:lnSpc>
                <a:spcPct val="100000"/>
              </a:lnSpc>
              <a:spcBef>
                <a:spcPct val="0"/>
              </a:spcBef>
              <a:buClrTx/>
              <a:buNone/>
              <a:defRPr/>
            </a:pPr>
            <a:r>
              <a:rPr lang="en-US" sz="8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8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8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88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8800" dirty="0" smtClean="0">
                <a:solidFill>
                  <a:srgbClr val="FF0000"/>
                </a:solidFill>
                <a:latin typeface="+mj-lt"/>
              </a:rPr>
              <a:t>Chất </a:t>
            </a:r>
            <a:r>
              <a:rPr lang="vi-VN" sz="8800" dirty="0">
                <a:solidFill>
                  <a:srgbClr val="FF0000"/>
                </a:solidFill>
                <a:latin typeface="+mj-lt"/>
              </a:rPr>
              <a:t>tham gia được phản ứng tráng bạc có nhóm chức…</a:t>
            </a:r>
            <a:endParaRPr lang="en-US" altLang="en-US" sz="8800" b="1" kern="1200" dirty="0">
              <a:solidFill>
                <a:srgbClr val="FF0000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A731DE5-BADA-47A3-883F-3521D19B7E10}"/>
              </a:ext>
            </a:extLst>
          </p:cNvPr>
          <p:cNvSpPr/>
          <p:nvPr/>
        </p:nvSpPr>
        <p:spPr>
          <a:xfrm>
            <a:off x="14124690" y="10119575"/>
            <a:ext cx="6739905" cy="21740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91">
              <a:buClrTx/>
              <a:defRPr/>
            </a:pPr>
            <a:endParaRPr lang="en-US" sz="3600" kern="1200" dirty="0">
              <a:solidFill>
                <a:prstClr val="white"/>
              </a:solidFill>
              <a:latin typeface="A3.OpenSans-San"/>
            </a:endParaRPr>
          </a:p>
        </p:txBody>
      </p:sp>
    </p:spTree>
    <p:extLst>
      <p:ext uri="{BB962C8B-B14F-4D97-AF65-F5344CB8AC3E}">
        <p14:creationId xmlns:p14="http://schemas.microsoft.com/office/powerpoint/2010/main" val="4015077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 descr="Technical Drawing Materials And Glasses | Wallpaper powerpoint, Background  powerpoint, Powerpoint background design">
            <a:extLst>
              <a:ext uri="{FF2B5EF4-FFF2-40B4-BE49-F238E27FC236}">
                <a16:creationId xmlns:a16="http://schemas.microsoft.com/office/drawing/2014/main" id="{D0F64F28-45BB-45F0-B22E-29201E3A6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981" y="1581078"/>
            <a:ext cx="24477569" cy="13642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rrow: Left 5">
            <a:hlinkClick r:id="rId5" action="ppaction://hlinksldjump"/>
            <a:extLst>
              <a:ext uri="{FF2B5EF4-FFF2-40B4-BE49-F238E27FC236}">
                <a16:creationId xmlns:a16="http://schemas.microsoft.com/office/drawing/2014/main" id="{1DFB74C9-BF5B-4A7F-A444-8AB41E995CE7}"/>
              </a:ext>
            </a:extLst>
          </p:cNvPr>
          <p:cNvSpPr/>
          <p:nvPr/>
        </p:nvSpPr>
        <p:spPr>
          <a:xfrm>
            <a:off x="22413786" y="11815294"/>
            <a:ext cx="1606655" cy="1847970"/>
          </a:xfrm>
          <a:prstGeom prst="lef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828891">
              <a:buClrTx/>
              <a:defRPr/>
            </a:pPr>
            <a:endParaRPr lang="en-US" sz="3600" kern="120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59360-0D0F-4BE0-838D-BAD68D840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17762" y="10119574"/>
            <a:ext cx="8163007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vi-VN" sz="8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 AgNO</a:t>
            </a:r>
            <a:r>
              <a:rPr lang="vi-VN" sz="8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8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NH</a:t>
            </a:r>
            <a:r>
              <a:rPr lang="vi-VN" sz="8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8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3F2ACE5-7BB5-4758-8662-1B5BB1D4E4C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075" t="6299" r="8837" b="5897"/>
          <a:stretch/>
        </p:blipFill>
        <p:spPr>
          <a:xfrm rot="16200000">
            <a:off x="1858266" y="4931115"/>
            <a:ext cx="4713921" cy="7837066"/>
          </a:xfrm>
          <a:custGeom>
            <a:avLst/>
            <a:gdLst>
              <a:gd name="connsiteX0" fmla="*/ 3050842 w 3374074"/>
              <a:gd name="connsiteY0" fmla="*/ 371274 h 5191676"/>
              <a:gd name="connsiteX1" fmla="*/ 323235 w 3374074"/>
              <a:gd name="connsiteY1" fmla="*/ 371274 h 5191676"/>
              <a:gd name="connsiteX2" fmla="*/ 323234 w 3374074"/>
              <a:gd name="connsiteY2" fmla="*/ 4821109 h 5191676"/>
              <a:gd name="connsiteX3" fmla="*/ 3050841 w 3374074"/>
              <a:gd name="connsiteY3" fmla="*/ 4821110 h 5191676"/>
              <a:gd name="connsiteX4" fmla="*/ 3374074 w 3374074"/>
              <a:gd name="connsiteY4" fmla="*/ 0 h 5191676"/>
              <a:gd name="connsiteX5" fmla="*/ 3374074 w 3374074"/>
              <a:gd name="connsiteY5" fmla="*/ 5191676 h 5191676"/>
              <a:gd name="connsiteX6" fmla="*/ 0 w 3374074"/>
              <a:gd name="connsiteY6" fmla="*/ 5191675 h 5191676"/>
              <a:gd name="connsiteX7" fmla="*/ 0 w 3374074"/>
              <a:gd name="connsiteY7" fmla="*/ 0 h 51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74074" h="5191676">
                <a:moveTo>
                  <a:pt x="3050842" y="371274"/>
                </a:moveTo>
                <a:lnTo>
                  <a:pt x="323235" y="371274"/>
                </a:lnTo>
                <a:lnTo>
                  <a:pt x="323234" y="4821109"/>
                </a:lnTo>
                <a:lnTo>
                  <a:pt x="3050841" y="4821110"/>
                </a:lnTo>
                <a:close/>
                <a:moveTo>
                  <a:pt x="3374074" y="0"/>
                </a:moveTo>
                <a:lnTo>
                  <a:pt x="3374074" y="5191676"/>
                </a:lnTo>
                <a:lnTo>
                  <a:pt x="0" y="5191675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10" name="Intro Đếm Ngược 10s 02">
            <a:hlinkClick r:id="" action="ppaction://media"/>
            <a:extLst>
              <a:ext uri="{FF2B5EF4-FFF2-40B4-BE49-F238E27FC236}">
                <a16:creationId xmlns:a16="http://schemas.microsoft.com/office/drawing/2014/main" id="{03797772-D83E-48F4-9F83-E61497F103A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81974" y="7016144"/>
            <a:ext cx="6666502" cy="3719498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B2AEDFE5-5210-4519-B1EB-DD0F23C47E7C}"/>
              </a:ext>
            </a:extLst>
          </p:cNvPr>
          <p:cNvSpPr/>
          <p:nvPr/>
        </p:nvSpPr>
        <p:spPr>
          <a:xfrm>
            <a:off x="12717762" y="9474717"/>
            <a:ext cx="7883131" cy="24630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91">
              <a:buClrTx/>
              <a:defRPr/>
            </a:pPr>
            <a:endParaRPr lang="en-US" sz="3600" kern="120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2" name="TextBox 4">
            <a:extLst>
              <a:ext uri="{FF2B5EF4-FFF2-40B4-BE49-F238E27FC236}">
                <a16:creationId xmlns:a16="http://schemas.microsoft.com/office/drawing/2014/main" id="{9CAD982A-7041-9D6D-2DEA-4C307D2D8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9043" y="3682581"/>
            <a:ext cx="15666546" cy="2800767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1828891">
              <a:lnSpc>
                <a:spcPct val="100000"/>
              </a:lnSpc>
              <a:spcBef>
                <a:spcPct val="0"/>
              </a:spcBef>
              <a:buClrTx/>
              <a:buNone/>
              <a:defRPr/>
            </a:pPr>
            <a:r>
              <a:rPr lang="en-US" sz="8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8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8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8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8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8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ng vai trò là chất khử trong phản ứng với…. </a:t>
            </a:r>
            <a:endParaRPr lang="en-US" altLang="en-US" sz="8800" b="1" kern="1200" baseline="-25000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8433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1"/>
          <p:cNvSpPr/>
          <p:nvPr/>
        </p:nvSpPr>
        <p:spPr>
          <a:xfrm>
            <a:off x="1296170" y="6020054"/>
            <a:ext cx="22393796" cy="7277478"/>
          </a:xfrm>
          <a:prstGeom prst="roundRect">
            <a:avLst>
              <a:gd name="adj" fmla="val 4570"/>
            </a:avLst>
          </a:prstGeom>
          <a:noFill/>
          <a:ln w="25400" cap="flat" cmpd="sng">
            <a:solidFill>
              <a:srgbClr val="135F8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00" tIns="45700" rIns="91400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2" name="Google Shape;172;p1"/>
          <p:cNvSpPr txBox="1"/>
          <p:nvPr/>
        </p:nvSpPr>
        <p:spPr>
          <a:xfrm>
            <a:off x="-262532" y="1719142"/>
            <a:ext cx="24398907" cy="21752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45700" rIns="91400" bIns="45700" anchor="t" anchorCtr="0">
            <a:spAutoFit/>
          </a:bodyPr>
          <a:lstStyle/>
          <a:p>
            <a:pPr lvl="0" algn="ctr">
              <a:lnSpc>
                <a:spcPct val="93750"/>
              </a:lnSpc>
            </a:pPr>
            <a:r>
              <a:rPr lang="en-US" sz="7200" b="1" dirty="0" err="1">
                <a:solidFill>
                  <a:srgbClr val="77624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Tahoma"/>
              </a:rPr>
              <a:t>Chương</a:t>
            </a:r>
            <a:r>
              <a:rPr lang="en-US" sz="72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Tahoma"/>
              </a:rPr>
              <a:t> 6</a:t>
            </a:r>
          </a:p>
          <a:p>
            <a:pPr lvl="0" algn="ctr">
              <a:lnSpc>
                <a:spcPct val="93750"/>
              </a:lnSpc>
            </a:pPr>
            <a:r>
              <a:rPr lang="en-US" sz="72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ỢP CHẤT CARBONYL – CARBOXYLIC ACID</a:t>
            </a:r>
            <a:endParaRPr sz="7200" dirty="0">
              <a:solidFill>
                <a:srgbClr val="776249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73" name="Google Shape;173;p1"/>
          <p:cNvGrpSpPr/>
          <p:nvPr/>
        </p:nvGrpSpPr>
        <p:grpSpPr>
          <a:xfrm>
            <a:off x="3019970" y="4333303"/>
            <a:ext cx="18975066" cy="1204765"/>
            <a:chOff x="2954925" y="3119210"/>
            <a:chExt cx="18976301" cy="2183259"/>
          </a:xfrm>
        </p:grpSpPr>
        <p:sp>
          <p:nvSpPr>
            <p:cNvPr id="174" name="Google Shape;174;p1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00" tIns="45700" rIns="91400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Calibri"/>
              </a:endParaRPr>
            </a:p>
          </p:txBody>
        </p:sp>
        <p:sp>
          <p:nvSpPr>
            <p:cNvPr id="175" name="Google Shape;175;p1"/>
            <p:cNvSpPr txBox="1"/>
            <p:nvPr/>
          </p:nvSpPr>
          <p:spPr>
            <a:xfrm>
              <a:off x="2954925" y="3119210"/>
              <a:ext cx="18976301" cy="99723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00" tIns="45700" rIns="91400" bIns="45700" anchor="t" anchorCtr="0">
              <a:spAutoFit/>
            </a:bodyPr>
            <a:lstStyle/>
            <a:p>
              <a:pPr marL="0" marR="0" lvl="0" indent="0" algn="ctr" rtl="0">
                <a:lnSpc>
                  <a:spcPct val="90909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600" b="1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Questrial"/>
                </a:rPr>
                <a:t>Bài</a:t>
              </a:r>
              <a:r>
                <a:rPr lang="en-US" sz="66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  <a:sym typeface="Questrial"/>
                </a:rPr>
                <a:t> 23     </a:t>
              </a:r>
              <a:r>
                <a:rPr lang="en-US" sz="66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ỢP CHẤT CARBONYL</a:t>
              </a:r>
              <a:r>
                <a:rPr lang="en-US" sz="72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endParaRPr sz="66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Questrial"/>
              </a:endParaRPr>
            </a:p>
          </p:txBody>
        </p:sp>
      </p:grpSp>
      <p:grpSp>
        <p:nvGrpSpPr>
          <p:cNvPr id="185" name="Google Shape;185;p1"/>
          <p:cNvGrpSpPr/>
          <p:nvPr/>
        </p:nvGrpSpPr>
        <p:grpSpPr>
          <a:xfrm>
            <a:off x="1116663" y="6086640"/>
            <a:ext cx="20008033" cy="922567"/>
            <a:chOff x="7459670" y="7086599"/>
            <a:chExt cx="20011654" cy="922734"/>
          </a:xfrm>
        </p:grpSpPr>
        <p:sp>
          <p:nvSpPr>
            <p:cNvPr id="186" name="Google Shape;186;p1">
              <a:hlinkClick r:id="" action="ppaction://noaction"/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Khái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niệm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và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Danh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pháp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87" name="Google Shape;187;p1"/>
            <p:cNvGrpSpPr/>
            <p:nvPr/>
          </p:nvGrpSpPr>
          <p:grpSpPr>
            <a:xfrm>
              <a:off x="7459670" y="7086599"/>
              <a:ext cx="1392614" cy="872846"/>
              <a:chOff x="7459670" y="7543799"/>
              <a:chExt cx="1381117" cy="872846"/>
            </a:xfrm>
          </p:grpSpPr>
          <p:sp>
            <p:nvSpPr>
              <p:cNvPr id="188" name="Google Shape;188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89" name="Google Shape;189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90" name="Google Shape;190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1" name="Google Shape;191;p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</a:t>
                  </a:r>
                  <a:endParaRPr/>
                </a:p>
              </p:txBody>
            </p:sp>
          </p:grpSp>
        </p:grpSp>
      </p:grpSp>
      <p:grpSp>
        <p:nvGrpSpPr>
          <p:cNvPr id="192" name="Google Shape;192;p1"/>
          <p:cNvGrpSpPr/>
          <p:nvPr/>
        </p:nvGrpSpPr>
        <p:grpSpPr>
          <a:xfrm>
            <a:off x="1116663" y="7277593"/>
            <a:ext cx="16813248" cy="945156"/>
            <a:chOff x="7459670" y="8524495"/>
            <a:chExt cx="16816291" cy="945327"/>
          </a:xfrm>
        </p:grpSpPr>
        <p:sp>
          <p:nvSpPr>
            <p:cNvPr id="193" name="Google Shape;193;p1"/>
            <p:cNvSpPr/>
            <p:nvPr/>
          </p:nvSpPr>
          <p:spPr>
            <a:xfrm>
              <a:off x="9092456" y="8638675"/>
              <a:ext cx="15183505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Đặc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điểm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ấu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ạo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94" name="Google Shape;194;p1"/>
            <p:cNvGrpSpPr/>
            <p:nvPr/>
          </p:nvGrpSpPr>
          <p:grpSpPr>
            <a:xfrm>
              <a:off x="7459670" y="8524495"/>
              <a:ext cx="1392614" cy="872846"/>
              <a:chOff x="7459670" y="7543799"/>
              <a:chExt cx="1381117" cy="872846"/>
            </a:xfrm>
          </p:grpSpPr>
          <p:sp>
            <p:nvSpPr>
              <p:cNvPr id="195" name="Google Shape;195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96" name="Google Shape;196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97" name="Google Shape;197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8" name="Google Shape;198;p1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</a:t>
                  </a:r>
                  <a:endParaRPr/>
                </a:p>
              </p:txBody>
            </p:sp>
          </p:grpSp>
        </p:grpSp>
      </p:grpSp>
      <p:grpSp>
        <p:nvGrpSpPr>
          <p:cNvPr id="199" name="Google Shape;199;p1"/>
          <p:cNvGrpSpPr/>
          <p:nvPr/>
        </p:nvGrpSpPr>
        <p:grpSpPr>
          <a:xfrm>
            <a:off x="1116663" y="8526341"/>
            <a:ext cx="22573303" cy="957490"/>
            <a:chOff x="7459670" y="9982199"/>
            <a:chExt cx="22577385" cy="957663"/>
          </a:xfrm>
        </p:grpSpPr>
        <p:sp>
          <p:nvSpPr>
            <p:cNvPr id="200" name="Google Shape;200;p1"/>
            <p:cNvSpPr/>
            <p:nvPr/>
          </p:nvSpPr>
          <p:spPr>
            <a:xfrm>
              <a:off x="9092455" y="10108716"/>
              <a:ext cx="20944601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vật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lý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01" name="Google Shape;201;p1"/>
            <p:cNvGrpSpPr/>
            <p:nvPr/>
          </p:nvGrpSpPr>
          <p:grpSpPr>
            <a:xfrm>
              <a:off x="7459670" y="9982199"/>
              <a:ext cx="1392614" cy="872846"/>
              <a:chOff x="7459670" y="7543799"/>
              <a:chExt cx="1381117" cy="872846"/>
            </a:xfrm>
          </p:grpSpPr>
          <p:sp>
            <p:nvSpPr>
              <p:cNvPr id="202" name="Google Shape;202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03" name="Google Shape;203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04" name="Google Shape;204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5" name="Google Shape;205;p1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I</a:t>
                  </a:r>
                  <a:endParaRPr/>
                </a:p>
              </p:txBody>
            </p:sp>
          </p:grpSp>
        </p:grpSp>
      </p:grpSp>
      <p:grpSp>
        <p:nvGrpSpPr>
          <p:cNvPr id="206" name="Google Shape;206;p1"/>
          <p:cNvGrpSpPr/>
          <p:nvPr/>
        </p:nvGrpSpPr>
        <p:grpSpPr>
          <a:xfrm>
            <a:off x="1116663" y="9787423"/>
            <a:ext cx="21339695" cy="957490"/>
            <a:chOff x="7459670" y="9982199"/>
            <a:chExt cx="21343553" cy="957663"/>
          </a:xfrm>
        </p:grpSpPr>
        <p:sp>
          <p:nvSpPr>
            <p:cNvPr id="207" name="Google Shape;207;p1"/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oá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08" name="Google Shape;208;p1"/>
            <p:cNvGrpSpPr/>
            <p:nvPr/>
          </p:nvGrpSpPr>
          <p:grpSpPr>
            <a:xfrm>
              <a:off x="7459670" y="9982199"/>
              <a:ext cx="1392614" cy="872846"/>
              <a:chOff x="7459670" y="7543799"/>
              <a:chExt cx="1381117" cy="872846"/>
            </a:xfrm>
          </p:grpSpPr>
          <p:sp>
            <p:nvSpPr>
              <p:cNvPr id="209" name="Google Shape;209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10" name="Google Shape;210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11" name="Google Shape;211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2" name="Google Shape;212;p1"/>
                <p:cNvSpPr txBox="1"/>
                <p:nvPr/>
              </p:nvSpPr>
              <p:spPr>
                <a:xfrm>
                  <a:off x="7826023" y="7688759"/>
                  <a:ext cx="773086" cy="7080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V</a:t>
                  </a:r>
                  <a:endParaRPr sz="4000" b="1">
                    <a:solidFill>
                      <a:srgbClr val="FFFFFF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</p:grpSp>
      </p:grpSp>
      <p:grpSp>
        <p:nvGrpSpPr>
          <p:cNvPr id="213" name="Google Shape;213;p1"/>
          <p:cNvGrpSpPr/>
          <p:nvPr/>
        </p:nvGrpSpPr>
        <p:grpSpPr>
          <a:xfrm>
            <a:off x="1116663" y="11048507"/>
            <a:ext cx="21339695" cy="957490"/>
            <a:chOff x="7459670" y="9982199"/>
            <a:chExt cx="21343553" cy="957663"/>
          </a:xfrm>
        </p:grpSpPr>
        <p:sp>
          <p:nvSpPr>
            <p:cNvPr id="214" name="Google Shape;214;p1"/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Ứng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dụng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 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15" name="Google Shape;215;p1"/>
            <p:cNvGrpSpPr/>
            <p:nvPr/>
          </p:nvGrpSpPr>
          <p:grpSpPr>
            <a:xfrm>
              <a:off x="7459670" y="9982199"/>
              <a:ext cx="1392614" cy="872846"/>
              <a:chOff x="7459670" y="7543799"/>
              <a:chExt cx="1381117" cy="872846"/>
            </a:xfrm>
          </p:grpSpPr>
          <p:sp>
            <p:nvSpPr>
              <p:cNvPr id="216" name="Google Shape;216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17" name="Google Shape;217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18" name="Google Shape;218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9" name="Google Shape;219;p1"/>
                <p:cNvSpPr txBox="1"/>
                <p:nvPr/>
              </p:nvSpPr>
              <p:spPr>
                <a:xfrm>
                  <a:off x="7949252" y="7688759"/>
                  <a:ext cx="526627" cy="7080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V</a:t>
                  </a:r>
                  <a:endParaRPr sz="4000" b="1">
                    <a:solidFill>
                      <a:srgbClr val="FFFFFF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</p:grpSp>
      </p:grpSp>
      <p:grpSp>
        <p:nvGrpSpPr>
          <p:cNvPr id="2" name="Google Shape;213;p1">
            <a:extLst>
              <a:ext uri="{FF2B5EF4-FFF2-40B4-BE49-F238E27FC236}">
                <a16:creationId xmlns:a16="http://schemas.microsoft.com/office/drawing/2014/main" id="{C3B848C7-1C8C-80F4-1B08-C631A376D8B2}"/>
              </a:ext>
            </a:extLst>
          </p:cNvPr>
          <p:cNvGrpSpPr/>
          <p:nvPr/>
        </p:nvGrpSpPr>
        <p:grpSpPr>
          <a:xfrm>
            <a:off x="1116663" y="12214411"/>
            <a:ext cx="21339695" cy="957490"/>
            <a:chOff x="7459670" y="9982199"/>
            <a:chExt cx="21343553" cy="957663"/>
          </a:xfrm>
        </p:grpSpPr>
        <p:sp>
          <p:nvSpPr>
            <p:cNvPr id="3" name="Google Shape;214;p1">
              <a:extLst>
                <a:ext uri="{FF2B5EF4-FFF2-40B4-BE49-F238E27FC236}">
                  <a16:creationId xmlns:a16="http://schemas.microsoft.com/office/drawing/2014/main" id="{6EB77CEA-13B4-78FD-C7CE-E400157E609B}"/>
                </a:ext>
              </a:extLst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Điều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hế</a:t>
              </a: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4" name="Google Shape;215;p1">
              <a:extLst>
                <a:ext uri="{FF2B5EF4-FFF2-40B4-BE49-F238E27FC236}">
                  <a16:creationId xmlns:a16="http://schemas.microsoft.com/office/drawing/2014/main" id="{50B87C0F-B281-3C2E-6E62-7D2613947583}"/>
                </a:ext>
              </a:extLst>
            </p:cNvPr>
            <p:cNvGrpSpPr/>
            <p:nvPr/>
          </p:nvGrpSpPr>
          <p:grpSpPr>
            <a:xfrm>
              <a:off x="7459670" y="9982199"/>
              <a:ext cx="1392614" cy="872846"/>
              <a:chOff x="7459670" y="7543799"/>
              <a:chExt cx="1381117" cy="872846"/>
            </a:xfrm>
          </p:grpSpPr>
          <p:sp>
            <p:nvSpPr>
              <p:cNvPr id="5" name="Google Shape;216;p1">
                <a:extLst>
                  <a:ext uri="{FF2B5EF4-FFF2-40B4-BE49-F238E27FC236}">
                    <a16:creationId xmlns:a16="http://schemas.microsoft.com/office/drawing/2014/main" id="{C75AE45E-515D-8EE3-BCB9-228B4D4EA2BC}"/>
                  </a:ext>
                </a:extLst>
              </p:cNvPr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6" name="Google Shape;217;p1">
                <a:extLst>
                  <a:ext uri="{FF2B5EF4-FFF2-40B4-BE49-F238E27FC236}">
                    <a16:creationId xmlns:a16="http://schemas.microsoft.com/office/drawing/2014/main" id="{A8F3914D-BB2F-C13B-34F8-2658288820E5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" name="Google Shape;218;p1">
                  <a:extLst>
                    <a:ext uri="{FF2B5EF4-FFF2-40B4-BE49-F238E27FC236}">
                      <a16:creationId xmlns:a16="http://schemas.microsoft.com/office/drawing/2014/main" id="{C850A346-85AF-D552-FB24-FFB6AC6B43AE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" name="Google Shape;219;p1">
                  <a:extLst>
                    <a:ext uri="{FF2B5EF4-FFF2-40B4-BE49-F238E27FC236}">
                      <a16:creationId xmlns:a16="http://schemas.microsoft.com/office/drawing/2014/main" id="{2BEBEFED-6D48-8A63-350D-450252BD0FA5}"/>
                    </a:ext>
                  </a:extLst>
                </p:cNvPr>
                <p:cNvSpPr txBox="1"/>
                <p:nvPr/>
              </p:nvSpPr>
              <p:spPr>
                <a:xfrm>
                  <a:off x="7949252" y="7688759"/>
                  <a:ext cx="526627" cy="7080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V</a:t>
                  </a:r>
                  <a:endParaRPr sz="4000" b="1">
                    <a:solidFill>
                      <a:srgbClr val="FFFFFF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 descr="Technical Drawing Materials And Glasses | Wallpaper powerpoint, Background  powerpoint, Powerpoint background design">
            <a:extLst>
              <a:ext uri="{FF2B5EF4-FFF2-40B4-BE49-F238E27FC236}">
                <a16:creationId xmlns:a16="http://schemas.microsoft.com/office/drawing/2014/main" id="{D0F64F28-45BB-45F0-B22E-29201E3A6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981" y="1472951"/>
            <a:ext cx="24477569" cy="13642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3F2ACE5-7BB5-4758-8662-1B5BB1D4E4C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075" t="6299" r="8837" b="5897"/>
          <a:stretch/>
        </p:blipFill>
        <p:spPr>
          <a:xfrm rot="16200000">
            <a:off x="1858266" y="4931115"/>
            <a:ext cx="4713921" cy="7837066"/>
          </a:xfrm>
          <a:custGeom>
            <a:avLst/>
            <a:gdLst>
              <a:gd name="connsiteX0" fmla="*/ 3050842 w 3374074"/>
              <a:gd name="connsiteY0" fmla="*/ 371274 h 5191676"/>
              <a:gd name="connsiteX1" fmla="*/ 323235 w 3374074"/>
              <a:gd name="connsiteY1" fmla="*/ 371274 h 5191676"/>
              <a:gd name="connsiteX2" fmla="*/ 323234 w 3374074"/>
              <a:gd name="connsiteY2" fmla="*/ 4821109 h 5191676"/>
              <a:gd name="connsiteX3" fmla="*/ 3050841 w 3374074"/>
              <a:gd name="connsiteY3" fmla="*/ 4821110 h 5191676"/>
              <a:gd name="connsiteX4" fmla="*/ 3374074 w 3374074"/>
              <a:gd name="connsiteY4" fmla="*/ 0 h 5191676"/>
              <a:gd name="connsiteX5" fmla="*/ 3374074 w 3374074"/>
              <a:gd name="connsiteY5" fmla="*/ 5191676 h 5191676"/>
              <a:gd name="connsiteX6" fmla="*/ 0 w 3374074"/>
              <a:gd name="connsiteY6" fmla="*/ 5191675 h 5191676"/>
              <a:gd name="connsiteX7" fmla="*/ 0 w 3374074"/>
              <a:gd name="connsiteY7" fmla="*/ 0 h 51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74074" h="5191676">
                <a:moveTo>
                  <a:pt x="3050842" y="371274"/>
                </a:moveTo>
                <a:lnTo>
                  <a:pt x="323235" y="371274"/>
                </a:lnTo>
                <a:lnTo>
                  <a:pt x="323234" y="4821109"/>
                </a:lnTo>
                <a:lnTo>
                  <a:pt x="3050841" y="4821110"/>
                </a:lnTo>
                <a:close/>
                <a:moveTo>
                  <a:pt x="3374074" y="0"/>
                </a:moveTo>
                <a:lnTo>
                  <a:pt x="3374074" y="5191676"/>
                </a:lnTo>
                <a:lnTo>
                  <a:pt x="0" y="5191675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10" name="Intro Đếm Ngược 10s 02">
            <a:hlinkClick r:id="" action="ppaction://media"/>
            <a:extLst>
              <a:ext uri="{FF2B5EF4-FFF2-40B4-BE49-F238E27FC236}">
                <a16:creationId xmlns:a16="http://schemas.microsoft.com/office/drawing/2014/main" id="{03797772-D83E-48F4-9F83-E61497F103A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81974" y="7016144"/>
            <a:ext cx="6666502" cy="3719498"/>
          </a:xfrm>
          <a:prstGeom prst="rect">
            <a:avLst/>
          </a:prstGeom>
        </p:spPr>
      </p:pic>
      <p:sp>
        <p:nvSpPr>
          <p:cNvPr id="7" name="TextBox 4">
            <a:extLst>
              <a:ext uri="{FF2B5EF4-FFF2-40B4-BE49-F238E27FC236}">
                <a16:creationId xmlns:a16="http://schemas.microsoft.com/office/drawing/2014/main" id="{D78D112A-69AD-43CE-A4F1-A2496E40E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8476" y="2784773"/>
            <a:ext cx="16837112" cy="5509200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1828891">
              <a:lnSpc>
                <a:spcPct val="100000"/>
              </a:lnSpc>
              <a:spcBef>
                <a:spcPct val="0"/>
              </a:spcBef>
              <a:buClrTx/>
              <a:buNone/>
              <a:defRPr/>
            </a:pPr>
            <a:r>
              <a:rPr lang="vi-VN" sz="8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.  </a:t>
            </a:r>
            <a:r>
              <a:rPr lang="vi-VN" sz="8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0,36 gam metanal vào dung dịch AgNO</a:t>
            </a:r>
            <a:r>
              <a:rPr lang="vi-VN" sz="8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8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NH</a:t>
            </a:r>
            <a:r>
              <a:rPr lang="vi-VN" sz="88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8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ư thì thu được m gam Ag. Giá trị của m là….</a:t>
            </a:r>
            <a:endParaRPr lang="en-US" altLang="en-US" sz="8800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rrow: Left 4">
            <a:hlinkClick r:id="rId7" action="ppaction://hlinksldjump"/>
            <a:extLst>
              <a:ext uri="{FF2B5EF4-FFF2-40B4-BE49-F238E27FC236}">
                <a16:creationId xmlns:a16="http://schemas.microsoft.com/office/drawing/2014/main" id="{47386514-FBE0-AC3E-B884-E4CA9E1AFDED}"/>
              </a:ext>
            </a:extLst>
          </p:cNvPr>
          <p:cNvSpPr/>
          <p:nvPr/>
        </p:nvSpPr>
        <p:spPr>
          <a:xfrm>
            <a:off x="22413786" y="11815294"/>
            <a:ext cx="1606655" cy="1847970"/>
          </a:xfrm>
          <a:prstGeom prst="lef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828891">
              <a:buClrTx/>
              <a:defRPr/>
            </a:pPr>
            <a:endParaRPr lang="en-US" sz="3600" kern="120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19FB672-3303-ABEA-5DCE-CE4ED2EAC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1831" y="9396160"/>
            <a:ext cx="9245148" cy="1880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1828891">
              <a:lnSpc>
                <a:spcPct val="150000"/>
              </a:lnSpc>
              <a:spcBef>
                <a:spcPct val="0"/>
              </a:spcBef>
              <a:buClrTx/>
              <a:buNone/>
              <a:defRPr/>
            </a:pPr>
            <a:r>
              <a:rPr lang="vi-VN" sz="8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184 gam </a:t>
            </a:r>
            <a:endParaRPr lang="en-US" altLang="en-US" sz="8800" b="1" kern="12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9C3EA47-A703-9839-D67C-60B112132F23}"/>
              </a:ext>
            </a:extLst>
          </p:cNvPr>
          <p:cNvSpPr/>
          <p:nvPr/>
        </p:nvSpPr>
        <p:spPr>
          <a:xfrm>
            <a:off x="12146803" y="9036604"/>
            <a:ext cx="9245148" cy="26678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91">
              <a:buClrTx/>
              <a:defRPr/>
            </a:pPr>
            <a:endParaRPr lang="en-US" sz="3600" kern="1200">
              <a:solidFill>
                <a:prstClr val="white"/>
              </a:solidFill>
              <a:latin typeface="A3.OpenSans-San"/>
            </a:endParaRPr>
          </a:p>
        </p:txBody>
      </p:sp>
    </p:spTree>
    <p:extLst>
      <p:ext uri="{BB962C8B-B14F-4D97-AF65-F5344CB8AC3E}">
        <p14:creationId xmlns:p14="http://schemas.microsoft.com/office/powerpoint/2010/main" val="3305924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 descr="Technical Drawing Materials And Glasses | Wallpaper powerpoint, Background  powerpoint, Powerpoint background design">
            <a:extLst>
              <a:ext uri="{FF2B5EF4-FFF2-40B4-BE49-F238E27FC236}">
                <a16:creationId xmlns:a16="http://schemas.microsoft.com/office/drawing/2014/main" id="{D0F64F28-45BB-45F0-B22E-29201E3A6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981" y="1626370"/>
            <a:ext cx="24477569" cy="13642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rrow: Left 5">
            <a:hlinkClick r:id="rId5" action="ppaction://hlinksldjump"/>
            <a:extLst>
              <a:ext uri="{FF2B5EF4-FFF2-40B4-BE49-F238E27FC236}">
                <a16:creationId xmlns:a16="http://schemas.microsoft.com/office/drawing/2014/main" id="{1DFB74C9-BF5B-4A7F-A444-8AB41E995CE7}"/>
              </a:ext>
            </a:extLst>
          </p:cNvPr>
          <p:cNvSpPr/>
          <p:nvPr/>
        </p:nvSpPr>
        <p:spPr>
          <a:xfrm>
            <a:off x="22413786" y="11815294"/>
            <a:ext cx="1606655" cy="1847970"/>
          </a:xfrm>
          <a:prstGeom prst="lef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828891">
              <a:buClrTx/>
              <a:defRPr/>
            </a:pPr>
            <a:endParaRPr lang="en-US" sz="3600" kern="1200" dirty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59360-0D0F-4BE0-838D-BAD68D840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33220" y="8879082"/>
            <a:ext cx="11160403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buNone/>
            </a:pPr>
            <a:r>
              <a:rPr lang="en-US" sz="8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8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8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8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n</a:t>
            </a:r>
            <a:r>
              <a:rPr lang="en-US" sz="8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8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3F2ACE5-7BB5-4758-8662-1B5BB1D4E4C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075" t="6299" r="8837" b="5897"/>
          <a:stretch/>
        </p:blipFill>
        <p:spPr>
          <a:xfrm rot="16200000">
            <a:off x="1858266" y="4931115"/>
            <a:ext cx="4713921" cy="7837066"/>
          </a:xfrm>
          <a:custGeom>
            <a:avLst/>
            <a:gdLst>
              <a:gd name="connsiteX0" fmla="*/ 3050842 w 3374074"/>
              <a:gd name="connsiteY0" fmla="*/ 371274 h 5191676"/>
              <a:gd name="connsiteX1" fmla="*/ 323235 w 3374074"/>
              <a:gd name="connsiteY1" fmla="*/ 371274 h 5191676"/>
              <a:gd name="connsiteX2" fmla="*/ 323234 w 3374074"/>
              <a:gd name="connsiteY2" fmla="*/ 4821109 h 5191676"/>
              <a:gd name="connsiteX3" fmla="*/ 3050841 w 3374074"/>
              <a:gd name="connsiteY3" fmla="*/ 4821110 h 5191676"/>
              <a:gd name="connsiteX4" fmla="*/ 3374074 w 3374074"/>
              <a:gd name="connsiteY4" fmla="*/ 0 h 5191676"/>
              <a:gd name="connsiteX5" fmla="*/ 3374074 w 3374074"/>
              <a:gd name="connsiteY5" fmla="*/ 5191676 h 5191676"/>
              <a:gd name="connsiteX6" fmla="*/ 0 w 3374074"/>
              <a:gd name="connsiteY6" fmla="*/ 5191675 h 5191676"/>
              <a:gd name="connsiteX7" fmla="*/ 0 w 3374074"/>
              <a:gd name="connsiteY7" fmla="*/ 0 h 51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74074" h="5191676">
                <a:moveTo>
                  <a:pt x="3050842" y="371274"/>
                </a:moveTo>
                <a:lnTo>
                  <a:pt x="323235" y="371274"/>
                </a:lnTo>
                <a:lnTo>
                  <a:pt x="323234" y="4821109"/>
                </a:lnTo>
                <a:lnTo>
                  <a:pt x="3050841" y="4821110"/>
                </a:lnTo>
                <a:close/>
                <a:moveTo>
                  <a:pt x="3374074" y="0"/>
                </a:moveTo>
                <a:lnTo>
                  <a:pt x="3374074" y="5191676"/>
                </a:lnTo>
                <a:lnTo>
                  <a:pt x="0" y="5191675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10" name="Intro Đếm Ngược 10s 02">
            <a:hlinkClick r:id="" action="ppaction://media"/>
            <a:extLst>
              <a:ext uri="{FF2B5EF4-FFF2-40B4-BE49-F238E27FC236}">
                <a16:creationId xmlns:a16="http://schemas.microsoft.com/office/drawing/2014/main" id="{03797772-D83E-48F4-9F83-E61497F103A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81974" y="7016144"/>
            <a:ext cx="6666502" cy="3719498"/>
          </a:xfrm>
          <a:prstGeom prst="rect">
            <a:avLst/>
          </a:prstGeom>
        </p:spPr>
      </p:pic>
      <p:sp>
        <p:nvSpPr>
          <p:cNvPr id="7" name="TextBox 4">
            <a:extLst>
              <a:ext uri="{FF2B5EF4-FFF2-40B4-BE49-F238E27FC236}">
                <a16:creationId xmlns:a16="http://schemas.microsoft.com/office/drawing/2014/main" id="{D78D112A-69AD-43CE-A4F1-A2496E40E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20905" y="1778741"/>
            <a:ext cx="14967992" cy="4154984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1828891">
              <a:lnSpc>
                <a:spcPct val="100000"/>
              </a:lnSpc>
              <a:spcBef>
                <a:spcPct val="0"/>
              </a:spcBef>
              <a:buClrTx/>
              <a:buNone/>
              <a:defRPr/>
            </a:pPr>
            <a:r>
              <a:rPr lang="en-US" sz="8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8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8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nđehit</a:t>
            </a:r>
            <a:r>
              <a:rPr lang="en-US" sz="8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o </a:t>
            </a:r>
            <a:r>
              <a:rPr lang="en-US" sz="8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8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́c</a:t>
            </a:r>
            <a:r>
              <a:rPr lang="en-US" sz="8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ạch</a:t>
            </a:r>
            <a:r>
              <a:rPr lang="en-US" sz="8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ơ</a:t>
            </a:r>
            <a:r>
              <a:rPr lang="en-US" sz="8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̉ có CTPT </a:t>
            </a:r>
            <a:r>
              <a:rPr lang="en-US" sz="8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ổng</a:t>
            </a:r>
            <a:r>
              <a:rPr lang="en-US" sz="8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át</a:t>
            </a:r>
            <a:r>
              <a:rPr lang="en-US" sz="8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là…. </a:t>
            </a:r>
            <a:endParaRPr lang="en-US" altLang="en-US" sz="8800" b="1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5703D1B-1155-40B4-BFDB-1FD2B6C1F2BC}"/>
              </a:ext>
            </a:extLst>
          </p:cNvPr>
          <p:cNvSpPr/>
          <p:nvPr/>
        </p:nvSpPr>
        <p:spPr>
          <a:xfrm>
            <a:off x="11439899" y="8447392"/>
            <a:ext cx="10330004" cy="26678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91">
              <a:buClrTx/>
              <a:defRPr/>
            </a:pPr>
            <a:endParaRPr lang="en-US" sz="3600" kern="1200" dirty="0">
              <a:solidFill>
                <a:prstClr val="white"/>
              </a:solidFill>
              <a:latin typeface="A3.OpenSans-San"/>
            </a:endParaRPr>
          </a:p>
        </p:txBody>
      </p:sp>
    </p:spTree>
    <p:extLst>
      <p:ext uri="{BB962C8B-B14F-4D97-AF65-F5344CB8AC3E}">
        <p14:creationId xmlns:p14="http://schemas.microsoft.com/office/powerpoint/2010/main" val="2246484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 descr="Technical Drawing Materials And Glasses | Wallpaper powerpoint, Background  powerpoint, Powerpoint background design">
            <a:extLst>
              <a:ext uri="{FF2B5EF4-FFF2-40B4-BE49-F238E27FC236}">
                <a16:creationId xmlns:a16="http://schemas.microsoft.com/office/drawing/2014/main" id="{D0F64F28-45BB-45F0-B22E-29201E3A6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981" y="1473501"/>
            <a:ext cx="24477569" cy="13642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rrow: Left 5">
            <a:hlinkClick r:id="rId5" action="ppaction://hlinksldjump"/>
            <a:extLst>
              <a:ext uri="{FF2B5EF4-FFF2-40B4-BE49-F238E27FC236}">
                <a16:creationId xmlns:a16="http://schemas.microsoft.com/office/drawing/2014/main" id="{1DFB74C9-BF5B-4A7F-A444-8AB41E995CE7}"/>
              </a:ext>
            </a:extLst>
          </p:cNvPr>
          <p:cNvSpPr/>
          <p:nvPr/>
        </p:nvSpPr>
        <p:spPr>
          <a:xfrm>
            <a:off x="22476852" y="11815294"/>
            <a:ext cx="1606655" cy="1847970"/>
          </a:xfrm>
          <a:prstGeom prst="lef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828891">
              <a:buClrTx/>
              <a:defRPr/>
            </a:pPr>
            <a:endParaRPr lang="en-US" sz="3600" kern="120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59360-0D0F-4BE0-838D-BAD68D840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90319" y="11059845"/>
            <a:ext cx="6778393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en-US" sz="8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anal</a:t>
            </a:r>
            <a:endParaRPr lang="en-US" sz="8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3F2ACE5-7BB5-4758-8662-1B5BB1D4E4C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075" t="6299" r="8837" b="5897"/>
          <a:stretch/>
        </p:blipFill>
        <p:spPr>
          <a:xfrm rot="16200000">
            <a:off x="1858266" y="4931115"/>
            <a:ext cx="4713921" cy="7837066"/>
          </a:xfrm>
          <a:custGeom>
            <a:avLst/>
            <a:gdLst>
              <a:gd name="connsiteX0" fmla="*/ 3050842 w 3374074"/>
              <a:gd name="connsiteY0" fmla="*/ 371274 h 5191676"/>
              <a:gd name="connsiteX1" fmla="*/ 323235 w 3374074"/>
              <a:gd name="connsiteY1" fmla="*/ 371274 h 5191676"/>
              <a:gd name="connsiteX2" fmla="*/ 323234 w 3374074"/>
              <a:gd name="connsiteY2" fmla="*/ 4821109 h 5191676"/>
              <a:gd name="connsiteX3" fmla="*/ 3050841 w 3374074"/>
              <a:gd name="connsiteY3" fmla="*/ 4821110 h 5191676"/>
              <a:gd name="connsiteX4" fmla="*/ 3374074 w 3374074"/>
              <a:gd name="connsiteY4" fmla="*/ 0 h 5191676"/>
              <a:gd name="connsiteX5" fmla="*/ 3374074 w 3374074"/>
              <a:gd name="connsiteY5" fmla="*/ 5191676 h 5191676"/>
              <a:gd name="connsiteX6" fmla="*/ 0 w 3374074"/>
              <a:gd name="connsiteY6" fmla="*/ 5191675 h 5191676"/>
              <a:gd name="connsiteX7" fmla="*/ 0 w 3374074"/>
              <a:gd name="connsiteY7" fmla="*/ 0 h 51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74074" h="5191676">
                <a:moveTo>
                  <a:pt x="3050842" y="371274"/>
                </a:moveTo>
                <a:lnTo>
                  <a:pt x="323235" y="371274"/>
                </a:lnTo>
                <a:lnTo>
                  <a:pt x="323234" y="4821109"/>
                </a:lnTo>
                <a:lnTo>
                  <a:pt x="3050841" y="4821110"/>
                </a:lnTo>
                <a:close/>
                <a:moveTo>
                  <a:pt x="3374074" y="0"/>
                </a:moveTo>
                <a:lnTo>
                  <a:pt x="3374074" y="5191676"/>
                </a:lnTo>
                <a:lnTo>
                  <a:pt x="0" y="5191675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10" name="Intro Đếm Ngược 10s 02">
            <a:hlinkClick r:id="" action="ppaction://media"/>
            <a:extLst>
              <a:ext uri="{FF2B5EF4-FFF2-40B4-BE49-F238E27FC236}">
                <a16:creationId xmlns:a16="http://schemas.microsoft.com/office/drawing/2014/main" id="{03797772-D83E-48F4-9F83-E61497F103A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81974" y="7016144"/>
            <a:ext cx="6666502" cy="3719498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CA731DE5-BADA-47A3-883F-3521D19B7E10}"/>
              </a:ext>
            </a:extLst>
          </p:cNvPr>
          <p:cNvSpPr/>
          <p:nvPr/>
        </p:nvSpPr>
        <p:spPr>
          <a:xfrm>
            <a:off x="12505035" y="9042092"/>
            <a:ext cx="6739905" cy="363956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91">
              <a:buClrTx/>
              <a:defRPr/>
            </a:pPr>
            <a:endParaRPr lang="en-US" sz="3600" kern="1200" dirty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2" name="TextBox 4">
            <a:extLst>
              <a:ext uri="{FF2B5EF4-FFF2-40B4-BE49-F238E27FC236}">
                <a16:creationId xmlns:a16="http://schemas.microsoft.com/office/drawing/2014/main" id="{FFDD10DD-CB76-5561-54D6-4D2FD3BC7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5679" y="3786530"/>
            <a:ext cx="14967992" cy="3046988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1828891">
              <a:lnSpc>
                <a:spcPct val="100000"/>
              </a:lnSpc>
              <a:spcBef>
                <a:spcPct val="0"/>
              </a:spcBef>
              <a:buClrTx/>
              <a:buNone/>
              <a:defRPr/>
            </a:pPr>
            <a:r>
              <a:rPr lang="en-US" sz="9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9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HCHO </a:t>
            </a:r>
            <a:r>
              <a:rPr lang="en-US" sz="9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9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9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9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9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9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endParaRPr lang="en-US" altLang="en-US" sz="9600" b="1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6576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 descr="Technical Drawing Materials And Glasses | Wallpaper powerpoint, Background  powerpoint, Powerpoint background design">
            <a:extLst>
              <a:ext uri="{FF2B5EF4-FFF2-40B4-BE49-F238E27FC236}">
                <a16:creationId xmlns:a16="http://schemas.microsoft.com/office/drawing/2014/main" id="{D0F64F28-45BB-45F0-B22E-29201E3A6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3712" y="1479524"/>
            <a:ext cx="24477569" cy="13642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rrow: Left 5">
            <a:hlinkClick r:id="rId5" action="ppaction://hlinksldjump"/>
            <a:extLst>
              <a:ext uri="{FF2B5EF4-FFF2-40B4-BE49-F238E27FC236}">
                <a16:creationId xmlns:a16="http://schemas.microsoft.com/office/drawing/2014/main" id="{1DFB74C9-BF5B-4A7F-A444-8AB41E995CE7}"/>
              </a:ext>
            </a:extLst>
          </p:cNvPr>
          <p:cNvSpPr/>
          <p:nvPr/>
        </p:nvSpPr>
        <p:spPr>
          <a:xfrm>
            <a:off x="22413786" y="11815294"/>
            <a:ext cx="1606655" cy="1847970"/>
          </a:xfrm>
          <a:prstGeom prst="lef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828891">
              <a:buClrTx/>
              <a:defRPr/>
            </a:pPr>
            <a:endParaRPr lang="en-US" sz="3600" kern="120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59360-0D0F-4BE0-838D-BAD68D840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86356" y="10439960"/>
            <a:ext cx="12927430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3F2ACE5-7BB5-4758-8662-1B5BB1D4E4C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075" t="6299" r="8837" b="5897"/>
          <a:stretch/>
        </p:blipFill>
        <p:spPr>
          <a:xfrm rot="16200000">
            <a:off x="1858266" y="4931115"/>
            <a:ext cx="4713921" cy="7837066"/>
          </a:xfrm>
          <a:custGeom>
            <a:avLst/>
            <a:gdLst>
              <a:gd name="connsiteX0" fmla="*/ 3050842 w 3374074"/>
              <a:gd name="connsiteY0" fmla="*/ 371274 h 5191676"/>
              <a:gd name="connsiteX1" fmla="*/ 323235 w 3374074"/>
              <a:gd name="connsiteY1" fmla="*/ 371274 h 5191676"/>
              <a:gd name="connsiteX2" fmla="*/ 323234 w 3374074"/>
              <a:gd name="connsiteY2" fmla="*/ 4821109 h 5191676"/>
              <a:gd name="connsiteX3" fmla="*/ 3050841 w 3374074"/>
              <a:gd name="connsiteY3" fmla="*/ 4821110 h 5191676"/>
              <a:gd name="connsiteX4" fmla="*/ 3374074 w 3374074"/>
              <a:gd name="connsiteY4" fmla="*/ 0 h 5191676"/>
              <a:gd name="connsiteX5" fmla="*/ 3374074 w 3374074"/>
              <a:gd name="connsiteY5" fmla="*/ 5191676 h 5191676"/>
              <a:gd name="connsiteX6" fmla="*/ 0 w 3374074"/>
              <a:gd name="connsiteY6" fmla="*/ 5191675 h 5191676"/>
              <a:gd name="connsiteX7" fmla="*/ 0 w 3374074"/>
              <a:gd name="connsiteY7" fmla="*/ 0 h 51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74074" h="5191676">
                <a:moveTo>
                  <a:pt x="3050842" y="371274"/>
                </a:moveTo>
                <a:lnTo>
                  <a:pt x="323235" y="371274"/>
                </a:lnTo>
                <a:lnTo>
                  <a:pt x="323234" y="4821109"/>
                </a:lnTo>
                <a:lnTo>
                  <a:pt x="3050841" y="4821110"/>
                </a:lnTo>
                <a:close/>
                <a:moveTo>
                  <a:pt x="3374074" y="0"/>
                </a:moveTo>
                <a:lnTo>
                  <a:pt x="3374074" y="5191676"/>
                </a:lnTo>
                <a:lnTo>
                  <a:pt x="0" y="5191675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10" name="Intro Đếm Ngược 10s 02">
            <a:hlinkClick r:id="" action="ppaction://media"/>
            <a:extLst>
              <a:ext uri="{FF2B5EF4-FFF2-40B4-BE49-F238E27FC236}">
                <a16:creationId xmlns:a16="http://schemas.microsoft.com/office/drawing/2014/main" id="{03797772-D83E-48F4-9F83-E61497F103A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81974" y="7016144"/>
            <a:ext cx="6666502" cy="3719498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B2AEDFE5-5210-4519-B1EB-DD0F23C47E7C}"/>
              </a:ext>
            </a:extLst>
          </p:cNvPr>
          <p:cNvSpPr/>
          <p:nvPr/>
        </p:nvSpPr>
        <p:spPr>
          <a:xfrm>
            <a:off x="10540853" y="9543528"/>
            <a:ext cx="13171919" cy="241174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91">
              <a:buClrTx/>
              <a:defRPr/>
            </a:pPr>
            <a:endParaRPr lang="en-US" sz="3600" kern="120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3" name="TextBox 4">
            <a:extLst>
              <a:ext uri="{FF2B5EF4-FFF2-40B4-BE49-F238E27FC236}">
                <a16:creationId xmlns:a16="http://schemas.microsoft.com/office/drawing/2014/main" id="{070BD84E-F71A-9F70-0D38-0331796B2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2787" y="3970122"/>
            <a:ext cx="17252803" cy="5509200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1828891">
              <a:lnSpc>
                <a:spcPct val="100000"/>
              </a:lnSpc>
              <a:spcBef>
                <a:spcPct val="0"/>
              </a:spcBef>
              <a:buClrTx/>
              <a:buNone/>
              <a:defRPr/>
            </a:pPr>
            <a:r>
              <a:rPr lang="en-US" sz="8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8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: </a:t>
            </a:r>
            <a:r>
              <a:rPr lang="en-US" sz="8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hoa</a:t>
            </a:r>
            <a:r>
              <a:rPr lang="en-US" sz="8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8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8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HO </a:t>
            </a:r>
            <a:r>
              <a:rPr lang="en-US" sz="8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ốc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llens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c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m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altLang="en-US" sz="8800" b="1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8607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 descr="Technical Drawing Materials And Glasses | Wallpaper powerpoint, Background  powerpoint, Powerpoint background design">
            <a:extLst>
              <a:ext uri="{FF2B5EF4-FFF2-40B4-BE49-F238E27FC236}">
                <a16:creationId xmlns:a16="http://schemas.microsoft.com/office/drawing/2014/main" id="{D0F64F28-45BB-45F0-B22E-29201E3A6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981" y="1554253"/>
            <a:ext cx="24477569" cy="13642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3F2ACE5-7BB5-4758-8662-1B5BB1D4E4C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075" t="6299" r="8837" b="5897"/>
          <a:stretch/>
        </p:blipFill>
        <p:spPr>
          <a:xfrm rot="16200000">
            <a:off x="1858266" y="4931115"/>
            <a:ext cx="4713921" cy="7837066"/>
          </a:xfrm>
          <a:custGeom>
            <a:avLst/>
            <a:gdLst>
              <a:gd name="connsiteX0" fmla="*/ 3050842 w 3374074"/>
              <a:gd name="connsiteY0" fmla="*/ 371274 h 5191676"/>
              <a:gd name="connsiteX1" fmla="*/ 323235 w 3374074"/>
              <a:gd name="connsiteY1" fmla="*/ 371274 h 5191676"/>
              <a:gd name="connsiteX2" fmla="*/ 323234 w 3374074"/>
              <a:gd name="connsiteY2" fmla="*/ 4821109 h 5191676"/>
              <a:gd name="connsiteX3" fmla="*/ 3050841 w 3374074"/>
              <a:gd name="connsiteY3" fmla="*/ 4821110 h 5191676"/>
              <a:gd name="connsiteX4" fmla="*/ 3374074 w 3374074"/>
              <a:gd name="connsiteY4" fmla="*/ 0 h 5191676"/>
              <a:gd name="connsiteX5" fmla="*/ 3374074 w 3374074"/>
              <a:gd name="connsiteY5" fmla="*/ 5191676 h 5191676"/>
              <a:gd name="connsiteX6" fmla="*/ 0 w 3374074"/>
              <a:gd name="connsiteY6" fmla="*/ 5191675 h 5191676"/>
              <a:gd name="connsiteX7" fmla="*/ 0 w 3374074"/>
              <a:gd name="connsiteY7" fmla="*/ 0 h 51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74074" h="5191676">
                <a:moveTo>
                  <a:pt x="3050842" y="371274"/>
                </a:moveTo>
                <a:lnTo>
                  <a:pt x="323235" y="371274"/>
                </a:lnTo>
                <a:lnTo>
                  <a:pt x="323234" y="4821109"/>
                </a:lnTo>
                <a:lnTo>
                  <a:pt x="3050841" y="4821110"/>
                </a:lnTo>
                <a:close/>
                <a:moveTo>
                  <a:pt x="3374074" y="0"/>
                </a:moveTo>
                <a:lnTo>
                  <a:pt x="3374074" y="5191676"/>
                </a:lnTo>
                <a:lnTo>
                  <a:pt x="0" y="5191675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10" name="Intro Đếm Ngược 10s 02">
            <a:hlinkClick r:id="" action="ppaction://media"/>
            <a:extLst>
              <a:ext uri="{FF2B5EF4-FFF2-40B4-BE49-F238E27FC236}">
                <a16:creationId xmlns:a16="http://schemas.microsoft.com/office/drawing/2014/main" id="{03797772-D83E-48F4-9F83-E61497F103A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81974" y="7016144"/>
            <a:ext cx="6666502" cy="3719498"/>
          </a:xfrm>
          <a:prstGeom prst="rect">
            <a:avLst/>
          </a:prstGeom>
        </p:spPr>
      </p:pic>
      <p:sp>
        <p:nvSpPr>
          <p:cNvPr id="5" name="Arrow: Left 4">
            <a:hlinkClick r:id="rId7" action="ppaction://hlinksldjump"/>
            <a:extLst>
              <a:ext uri="{FF2B5EF4-FFF2-40B4-BE49-F238E27FC236}">
                <a16:creationId xmlns:a16="http://schemas.microsoft.com/office/drawing/2014/main" id="{47386514-FBE0-AC3E-B884-E4CA9E1AFDED}"/>
              </a:ext>
            </a:extLst>
          </p:cNvPr>
          <p:cNvSpPr/>
          <p:nvPr/>
        </p:nvSpPr>
        <p:spPr>
          <a:xfrm>
            <a:off x="22413786" y="11815294"/>
            <a:ext cx="1606655" cy="1847970"/>
          </a:xfrm>
          <a:prstGeom prst="lef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828891">
              <a:buClrTx/>
              <a:defRPr/>
            </a:pPr>
            <a:endParaRPr lang="en-US" sz="3600" kern="120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19FB672-3303-ABEA-5DCE-CE4ED2EAC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38051" y="11242003"/>
            <a:ext cx="9245148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None/>
            </a:pPr>
            <a:r>
              <a:rPr lang="vi-VN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đôi C=O</a:t>
            </a:r>
            <a:endParaRPr lang="en-US" sz="8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9C3EA47-A703-9839-D67C-60B112132F23}"/>
              </a:ext>
            </a:extLst>
          </p:cNvPr>
          <p:cNvSpPr/>
          <p:nvPr/>
        </p:nvSpPr>
        <p:spPr>
          <a:xfrm>
            <a:off x="10335294" y="10071399"/>
            <a:ext cx="9245148" cy="26678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91">
              <a:buClrTx/>
              <a:defRPr/>
            </a:pPr>
            <a:endParaRPr lang="en-US" sz="3600" kern="120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2" name="TextBox 4">
            <a:extLst>
              <a:ext uri="{FF2B5EF4-FFF2-40B4-BE49-F238E27FC236}">
                <a16:creationId xmlns:a16="http://schemas.microsoft.com/office/drawing/2014/main" id="{95DB0F64-3184-DB1A-EB2C-4C2CC9635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4111" y="3970122"/>
            <a:ext cx="17801479" cy="4154984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1828891">
              <a:lnSpc>
                <a:spcPct val="100000"/>
              </a:lnSpc>
              <a:spcBef>
                <a:spcPct val="0"/>
              </a:spcBef>
              <a:buClrTx/>
              <a:buNone/>
              <a:defRPr/>
            </a:pPr>
            <a:r>
              <a:rPr lang="vi-VN" sz="8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8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vi-VN" sz="8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it-IT" sz="8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dehyde, ketone</a:t>
            </a:r>
            <a:r>
              <a:rPr lang="vi-VN" sz="8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tính chất tương tự anken : phản ứng cộng HCN vào… </a:t>
            </a:r>
            <a:endParaRPr lang="en-US" altLang="en-US" sz="8800" b="1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1056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 descr="Technical Drawing Materials And Glasses | Wallpaper powerpoint, Background  powerpoint, Powerpoint background design">
            <a:extLst>
              <a:ext uri="{FF2B5EF4-FFF2-40B4-BE49-F238E27FC236}">
                <a16:creationId xmlns:a16="http://schemas.microsoft.com/office/drawing/2014/main" id="{D0F64F28-45BB-45F0-B22E-29201E3A6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7821" y="1527290"/>
            <a:ext cx="24477569" cy="13642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rrow: Left 5">
            <a:hlinkClick r:id="rId5" action="ppaction://hlinksldjump"/>
            <a:extLst>
              <a:ext uri="{FF2B5EF4-FFF2-40B4-BE49-F238E27FC236}">
                <a16:creationId xmlns:a16="http://schemas.microsoft.com/office/drawing/2014/main" id="{1DFB74C9-BF5B-4A7F-A444-8AB41E995CE7}"/>
              </a:ext>
            </a:extLst>
          </p:cNvPr>
          <p:cNvSpPr/>
          <p:nvPr/>
        </p:nvSpPr>
        <p:spPr>
          <a:xfrm>
            <a:off x="22413786" y="11815294"/>
            <a:ext cx="1606655" cy="1847970"/>
          </a:xfrm>
          <a:prstGeom prst="lef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828891">
              <a:buClrTx/>
              <a:defRPr/>
            </a:pPr>
            <a:endParaRPr lang="en-US" sz="3600" kern="1200" dirty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59360-0D0F-4BE0-838D-BAD68D840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02200" y="8875796"/>
            <a:ext cx="14487548" cy="1880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1828891">
              <a:lnSpc>
                <a:spcPct val="150000"/>
              </a:lnSpc>
              <a:spcBef>
                <a:spcPct val="0"/>
              </a:spcBef>
              <a:buClrTx/>
              <a:buNone/>
              <a:defRPr/>
            </a:pPr>
            <a:r>
              <a:rPr lang="vi-VN" sz="8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 ứng tạo iodoform</a:t>
            </a:r>
            <a:endParaRPr lang="en-US" altLang="en-US" sz="8800" b="1" kern="12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3F2ACE5-7BB5-4758-8662-1B5BB1D4E4C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075" t="6299" r="8837" b="5897"/>
          <a:stretch/>
        </p:blipFill>
        <p:spPr>
          <a:xfrm rot="16200000">
            <a:off x="1858266" y="4931115"/>
            <a:ext cx="4713921" cy="7837066"/>
          </a:xfrm>
          <a:custGeom>
            <a:avLst/>
            <a:gdLst>
              <a:gd name="connsiteX0" fmla="*/ 3050842 w 3374074"/>
              <a:gd name="connsiteY0" fmla="*/ 371274 h 5191676"/>
              <a:gd name="connsiteX1" fmla="*/ 323235 w 3374074"/>
              <a:gd name="connsiteY1" fmla="*/ 371274 h 5191676"/>
              <a:gd name="connsiteX2" fmla="*/ 323234 w 3374074"/>
              <a:gd name="connsiteY2" fmla="*/ 4821109 h 5191676"/>
              <a:gd name="connsiteX3" fmla="*/ 3050841 w 3374074"/>
              <a:gd name="connsiteY3" fmla="*/ 4821110 h 5191676"/>
              <a:gd name="connsiteX4" fmla="*/ 3374074 w 3374074"/>
              <a:gd name="connsiteY4" fmla="*/ 0 h 5191676"/>
              <a:gd name="connsiteX5" fmla="*/ 3374074 w 3374074"/>
              <a:gd name="connsiteY5" fmla="*/ 5191676 h 5191676"/>
              <a:gd name="connsiteX6" fmla="*/ 0 w 3374074"/>
              <a:gd name="connsiteY6" fmla="*/ 5191675 h 5191676"/>
              <a:gd name="connsiteX7" fmla="*/ 0 w 3374074"/>
              <a:gd name="connsiteY7" fmla="*/ 0 h 51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74074" h="5191676">
                <a:moveTo>
                  <a:pt x="3050842" y="371274"/>
                </a:moveTo>
                <a:lnTo>
                  <a:pt x="323235" y="371274"/>
                </a:lnTo>
                <a:lnTo>
                  <a:pt x="323234" y="4821109"/>
                </a:lnTo>
                <a:lnTo>
                  <a:pt x="3050841" y="4821110"/>
                </a:lnTo>
                <a:close/>
                <a:moveTo>
                  <a:pt x="3374074" y="0"/>
                </a:moveTo>
                <a:lnTo>
                  <a:pt x="3374074" y="5191676"/>
                </a:lnTo>
                <a:lnTo>
                  <a:pt x="0" y="5191675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10" name="Intro Đếm Ngược 10s 02">
            <a:hlinkClick r:id="" action="ppaction://media"/>
            <a:extLst>
              <a:ext uri="{FF2B5EF4-FFF2-40B4-BE49-F238E27FC236}">
                <a16:creationId xmlns:a16="http://schemas.microsoft.com/office/drawing/2014/main" id="{03797772-D83E-48F4-9F83-E61497F103A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81974" y="7016144"/>
            <a:ext cx="6666502" cy="3719498"/>
          </a:xfrm>
          <a:prstGeom prst="rect">
            <a:avLst/>
          </a:prstGeom>
        </p:spPr>
      </p:pic>
      <p:sp>
        <p:nvSpPr>
          <p:cNvPr id="7" name="TextBox 4">
            <a:extLst>
              <a:ext uri="{FF2B5EF4-FFF2-40B4-BE49-F238E27FC236}">
                <a16:creationId xmlns:a16="http://schemas.microsoft.com/office/drawing/2014/main" id="{D78D112A-69AD-43CE-A4F1-A2496E40E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1859" y="1778741"/>
            <a:ext cx="17957038" cy="6186309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defTabSz="1828891">
              <a:lnSpc>
                <a:spcPct val="150000"/>
              </a:lnSpc>
              <a:spcBef>
                <a:spcPct val="0"/>
              </a:spcBef>
              <a:buClrTx/>
              <a:buNone/>
              <a:defRPr/>
            </a:pPr>
            <a:r>
              <a:rPr lang="vi-VN" sz="8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8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vi-VN" sz="8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 ứng dùng để nhận biết các </a:t>
            </a:r>
            <a:r>
              <a:rPr lang="it-IT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dehyde, ketone</a:t>
            </a:r>
            <a:r>
              <a:rPr lang="vi-VN" sz="8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nhóm methyl cạnh nhóm carbonyl là…</a:t>
            </a:r>
            <a:endParaRPr lang="en-US" altLang="en-US" sz="8800" b="1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5703D1B-1155-40B4-BFDB-1FD2B6C1F2BC}"/>
              </a:ext>
            </a:extLst>
          </p:cNvPr>
          <p:cNvSpPr/>
          <p:nvPr/>
        </p:nvSpPr>
        <p:spPr>
          <a:xfrm>
            <a:off x="11420043" y="8849648"/>
            <a:ext cx="12232208" cy="26678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91">
              <a:buClrTx/>
              <a:defRPr/>
            </a:pPr>
            <a:endParaRPr lang="en-US" sz="3600" kern="1200">
              <a:solidFill>
                <a:prstClr val="white"/>
              </a:solidFill>
              <a:latin typeface="A3.OpenSans-San"/>
            </a:endParaRPr>
          </a:p>
        </p:txBody>
      </p:sp>
    </p:spTree>
    <p:extLst>
      <p:ext uri="{BB962C8B-B14F-4D97-AF65-F5344CB8AC3E}">
        <p14:creationId xmlns:p14="http://schemas.microsoft.com/office/powerpoint/2010/main" val="4027713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5">
            <a:extLst>
              <a:ext uri="{FF2B5EF4-FFF2-40B4-BE49-F238E27FC236}">
                <a16:creationId xmlns:a16="http://schemas.microsoft.com/office/drawing/2014/main" id="{C01BC8C8-E1C0-F9C9-4ECB-D6F782240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4532" y="3794721"/>
            <a:ext cx="7947541" cy="7525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45" tIns="685845" rIns="685845" bIns="548676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ÁC BẠN CHIẾN THẮNG </a:t>
            </a:r>
            <a:r>
              <a:rPr lang="en-US" altLang="en-US" sz="12001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GO</a:t>
            </a:r>
          </a:p>
        </p:txBody>
      </p:sp>
      <p:sp>
        <p:nvSpPr>
          <p:cNvPr id="7" name="Hexagon 6">
            <a:extLst>
              <a:ext uri="{FF2B5EF4-FFF2-40B4-BE49-F238E27FC236}">
                <a16:creationId xmlns:a16="http://schemas.microsoft.com/office/drawing/2014/main" id="{709E3934-18B1-762A-53C0-130EBAF3C82D}"/>
              </a:ext>
            </a:extLst>
          </p:cNvPr>
          <p:cNvSpPr/>
          <p:nvPr/>
        </p:nvSpPr>
        <p:spPr>
          <a:xfrm>
            <a:off x="4667555" y="2708800"/>
            <a:ext cx="9192224" cy="8230136"/>
          </a:xfrm>
          <a:prstGeom prst="hexagon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700"/>
          </a:p>
        </p:txBody>
      </p:sp>
    </p:spTree>
    <p:extLst>
      <p:ext uri="{BB962C8B-B14F-4D97-AF65-F5344CB8AC3E}">
        <p14:creationId xmlns:p14="http://schemas.microsoft.com/office/powerpoint/2010/main" val="280860094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58965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92734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695060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185;p1">
            <a:extLst>
              <a:ext uri="{FF2B5EF4-FFF2-40B4-BE49-F238E27FC236}">
                <a16:creationId xmlns:a16="http://schemas.microsoft.com/office/drawing/2014/main" id="{E1C77BBD-5227-EB25-38E1-81D7259F4EFF}"/>
              </a:ext>
            </a:extLst>
          </p:cNvPr>
          <p:cNvGrpSpPr/>
          <p:nvPr/>
        </p:nvGrpSpPr>
        <p:grpSpPr>
          <a:xfrm>
            <a:off x="1878663" y="2067090"/>
            <a:ext cx="20008033" cy="922567"/>
            <a:chOff x="7459670" y="7086599"/>
            <a:chExt cx="20011654" cy="922734"/>
          </a:xfrm>
        </p:grpSpPr>
        <p:sp>
          <p:nvSpPr>
            <p:cNvPr id="3" name="Google Shape;186;p1">
              <a:hlinkClick r:id="" action="ppaction://noaction"/>
              <a:extLst>
                <a:ext uri="{FF2B5EF4-FFF2-40B4-BE49-F238E27FC236}">
                  <a16:creationId xmlns:a16="http://schemas.microsoft.com/office/drawing/2014/main" id="{E0926DD3-C313-B2EF-4775-0028125BCB95}"/>
                </a:ext>
              </a:extLst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Tính</a:t>
              </a:r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chất</a:t>
              </a:r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hóa</a:t>
              </a:r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học</a:t>
              </a:r>
              <a:endParaRPr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endParaRPr>
            </a:p>
          </p:txBody>
        </p:sp>
        <p:grpSp>
          <p:nvGrpSpPr>
            <p:cNvPr id="4" name="Google Shape;187;p1">
              <a:extLst>
                <a:ext uri="{FF2B5EF4-FFF2-40B4-BE49-F238E27FC236}">
                  <a16:creationId xmlns:a16="http://schemas.microsoft.com/office/drawing/2014/main" id="{A5AB3373-E979-E519-63D6-6A08D3F0BFF7}"/>
                </a:ext>
              </a:extLst>
            </p:cNvPr>
            <p:cNvGrpSpPr/>
            <p:nvPr/>
          </p:nvGrpSpPr>
          <p:grpSpPr>
            <a:xfrm>
              <a:off x="7459670" y="7086599"/>
              <a:ext cx="1392614" cy="872846"/>
              <a:chOff x="7459670" y="7543799"/>
              <a:chExt cx="1381117" cy="872846"/>
            </a:xfrm>
          </p:grpSpPr>
          <p:sp>
            <p:nvSpPr>
              <p:cNvPr id="5" name="Google Shape;188;p1">
                <a:extLst>
                  <a:ext uri="{FF2B5EF4-FFF2-40B4-BE49-F238E27FC236}">
                    <a16:creationId xmlns:a16="http://schemas.microsoft.com/office/drawing/2014/main" id="{F4DFD974-59F4-5B8D-5076-E063972A5AA1}"/>
                  </a:ext>
                </a:extLst>
              </p:cNvPr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  <a:sym typeface="Calibri"/>
                </a:endParaRPr>
              </a:p>
            </p:txBody>
          </p:sp>
          <p:grpSp>
            <p:nvGrpSpPr>
              <p:cNvPr id="6" name="Google Shape;189;p1">
                <a:extLst>
                  <a:ext uri="{FF2B5EF4-FFF2-40B4-BE49-F238E27FC236}">
                    <a16:creationId xmlns:a16="http://schemas.microsoft.com/office/drawing/2014/main" id="{B3B518E6-7198-6117-7056-7E9898E02F3C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" name="Google Shape;190;p1">
                  <a:extLst>
                    <a:ext uri="{FF2B5EF4-FFF2-40B4-BE49-F238E27FC236}">
                      <a16:creationId xmlns:a16="http://schemas.microsoft.com/office/drawing/2014/main" id="{FC94E484-85D4-E516-025C-9FF02D91E1A2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/>
                    <a:cs typeface="Times New Roman" panose="02020603050405020304" pitchFamily="18" charset="0"/>
                    <a:sym typeface="Calibri"/>
                  </a:endParaRPr>
                </a:p>
              </p:txBody>
            </p:sp>
            <p:sp>
              <p:nvSpPr>
                <p:cNvPr id="8" name="Google Shape;191;p1">
                  <a:extLst>
                    <a:ext uri="{FF2B5EF4-FFF2-40B4-BE49-F238E27FC236}">
                      <a16:creationId xmlns:a16="http://schemas.microsoft.com/office/drawing/2014/main" id="{AF950B1D-3A69-BCE2-BF41-45BD22F1749F}"/>
                    </a:ext>
                  </a:extLst>
                </p:cNvPr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imes New Roman" panose="02020603050405020304" pitchFamily="18" charset="0"/>
                      <a:ea typeface="Tahoma"/>
                      <a:cs typeface="Times New Roman" panose="02020603050405020304" pitchFamily="18" charset="0"/>
                      <a:sym typeface="Tahoma"/>
                    </a:rPr>
                    <a:t>I</a:t>
                  </a:r>
                  <a:endParaRPr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1" name="Google Shape;187;p1">
            <a:extLst>
              <a:ext uri="{FF2B5EF4-FFF2-40B4-BE49-F238E27FC236}">
                <a16:creationId xmlns:a16="http://schemas.microsoft.com/office/drawing/2014/main" id="{41A4BB77-354B-1D56-49EB-EB3DCBB58245}"/>
              </a:ext>
            </a:extLst>
          </p:cNvPr>
          <p:cNvGrpSpPr/>
          <p:nvPr/>
        </p:nvGrpSpPr>
        <p:grpSpPr>
          <a:xfrm>
            <a:off x="1878660" y="3130960"/>
            <a:ext cx="975552" cy="852690"/>
            <a:chOff x="7459669" y="7543800"/>
            <a:chExt cx="967674" cy="852844"/>
          </a:xfrm>
        </p:grpSpPr>
        <p:sp>
          <p:nvSpPr>
            <p:cNvPr id="12" name="Google Shape;188;p1">
              <a:extLst>
                <a:ext uri="{FF2B5EF4-FFF2-40B4-BE49-F238E27FC236}">
                  <a16:creationId xmlns:a16="http://schemas.microsoft.com/office/drawing/2014/main" id="{B1B4B450-D175-A505-D9D3-A6C2B58A03C8}"/>
                </a:ext>
              </a:extLst>
            </p:cNvPr>
            <p:cNvSpPr/>
            <p:nvPr/>
          </p:nvSpPr>
          <p:spPr>
            <a:xfrm rot="-5400000">
              <a:off x="7469936" y="7533533"/>
              <a:ext cx="143688" cy="164221"/>
            </a:xfrm>
            <a:custGeom>
              <a:avLst/>
              <a:gdLst/>
              <a:ahLst/>
              <a:cxnLst/>
              <a:rect l="l" t="t" r="r" b="b"/>
              <a:pathLst>
                <a:path w="296088" h="164221" extrusionOk="0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38702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" name="Google Shape;191;p1">
              <a:extLst>
                <a:ext uri="{FF2B5EF4-FFF2-40B4-BE49-F238E27FC236}">
                  <a16:creationId xmlns:a16="http://schemas.microsoft.com/office/drawing/2014/main" id="{5004A4E0-DF6D-6BF3-205A-CA957F6AE0C7}"/>
                </a:ext>
              </a:extLst>
            </p:cNvPr>
            <p:cNvSpPr txBox="1"/>
            <p:nvPr/>
          </p:nvSpPr>
          <p:spPr>
            <a:xfrm>
              <a:off x="7997786" y="7688758"/>
              <a:ext cx="429557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b="1">
                  <a:solidFill>
                    <a:srgbClr val="FFFFFF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/>
            </a:p>
          </p:txBody>
        </p:sp>
      </p:grpSp>
      <p:sp>
        <p:nvSpPr>
          <p:cNvPr id="16" name="Google Shape;186;p1">
            <a:hlinkClick r:id="" action="ppaction://noaction"/>
            <a:extLst>
              <a:ext uri="{FF2B5EF4-FFF2-40B4-BE49-F238E27FC236}">
                <a16:creationId xmlns:a16="http://schemas.microsoft.com/office/drawing/2014/main" id="{911F50DA-E655-02A0-B6E7-E52D56C44ECA}"/>
              </a:ext>
            </a:extLst>
          </p:cNvPr>
          <p:cNvSpPr/>
          <p:nvPr/>
        </p:nvSpPr>
        <p:spPr>
          <a:xfrm>
            <a:off x="986940" y="3263121"/>
            <a:ext cx="1907271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SỐ 1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BÀI 23: HỢP CHẤT CARBONYL ( TIẾT 4)</a:t>
            </a: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oogle Shape;187;p1">
            <a:extLst>
              <a:ext uri="{FF2B5EF4-FFF2-40B4-BE49-F238E27FC236}">
                <a16:creationId xmlns:a16="http://schemas.microsoft.com/office/drawing/2014/main" id="{A5AB3373-E979-E519-63D6-6A08D3F0BFF7}"/>
              </a:ext>
            </a:extLst>
          </p:cNvPr>
          <p:cNvGrpSpPr/>
          <p:nvPr/>
        </p:nvGrpSpPr>
        <p:grpSpPr>
          <a:xfrm>
            <a:off x="1878656" y="2158514"/>
            <a:ext cx="1401956" cy="872688"/>
            <a:chOff x="7459669" y="7543800"/>
            <a:chExt cx="1390634" cy="872846"/>
          </a:xfrm>
        </p:grpSpPr>
        <p:sp>
          <p:nvSpPr>
            <p:cNvPr id="30" name="Google Shape;188;p1">
              <a:extLst>
                <a:ext uri="{FF2B5EF4-FFF2-40B4-BE49-F238E27FC236}">
                  <a16:creationId xmlns:a16="http://schemas.microsoft.com/office/drawing/2014/main" id="{F4DFD974-59F4-5B8D-5076-E063972A5AA1}"/>
                </a:ext>
              </a:extLst>
            </p:cNvPr>
            <p:cNvSpPr/>
            <p:nvPr/>
          </p:nvSpPr>
          <p:spPr>
            <a:xfrm rot="-5400000">
              <a:off x="7469936" y="7533533"/>
              <a:ext cx="143688" cy="164221"/>
            </a:xfrm>
            <a:custGeom>
              <a:avLst/>
              <a:gdLst/>
              <a:ahLst/>
              <a:cxnLst/>
              <a:rect l="l" t="t" r="r" b="b"/>
              <a:pathLst>
                <a:path w="296088" h="164221" extrusionOk="0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38702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200">
                <a:solidFill>
                  <a:srgbClr val="FFFF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endParaRPr>
            </a:p>
          </p:txBody>
        </p:sp>
        <p:grpSp>
          <p:nvGrpSpPr>
            <p:cNvPr id="31" name="Google Shape;189;p1">
              <a:extLst>
                <a:ext uri="{FF2B5EF4-FFF2-40B4-BE49-F238E27FC236}">
                  <a16:creationId xmlns:a16="http://schemas.microsoft.com/office/drawing/2014/main" id="{B3B518E6-7198-6117-7056-7E9898E02F3C}"/>
                </a:ext>
              </a:extLst>
            </p:cNvPr>
            <p:cNvGrpSpPr/>
            <p:nvPr/>
          </p:nvGrpSpPr>
          <p:grpSpPr>
            <a:xfrm>
              <a:off x="7469187" y="7685126"/>
              <a:ext cx="1381116" cy="731520"/>
              <a:chOff x="7469187" y="7685126"/>
              <a:chExt cx="1381116" cy="731520"/>
            </a:xfrm>
          </p:grpSpPr>
          <p:sp>
            <p:nvSpPr>
              <p:cNvPr id="32" name="Google Shape;190;p1">
                <a:extLst>
                  <a:ext uri="{FF2B5EF4-FFF2-40B4-BE49-F238E27FC236}">
                    <a16:creationId xmlns:a16="http://schemas.microsoft.com/office/drawing/2014/main" id="{FC94E484-85D4-E516-025C-9FF02D91E1A2}"/>
                  </a:ext>
                </a:extLst>
              </p:cNvPr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>
                  <a:gd name="adj1" fmla="val 16667"/>
                  <a:gd name="adj2" fmla="val 0"/>
                </a:avLst>
              </a:prstGeom>
              <a:solidFill>
                <a:srgbClr val="135F82"/>
              </a:solidFill>
              <a:ln w="25400" cap="flat" cmpd="sng">
                <a:solidFill>
                  <a:srgbClr val="BFBFB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  <a:sym typeface="Calibri"/>
                </a:endParaRPr>
              </a:p>
            </p:txBody>
          </p:sp>
          <p:sp>
            <p:nvSpPr>
              <p:cNvPr id="33" name="Google Shape;191;p1">
                <a:extLst>
                  <a:ext uri="{FF2B5EF4-FFF2-40B4-BE49-F238E27FC236}">
                    <a16:creationId xmlns:a16="http://schemas.microsoft.com/office/drawing/2014/main" id="{AF950B1D-3A69-BCE2-BF41-45BD22F1749F}"/>
                  </a:ext>
                </a:extLst>
              </p:cNvPr>
              <p:cNvSpPr txBox="1"/>
              <p:nvPr/>
            </p:nvSpPr>
            <p:spPr>
              <a:xfrm>
                <a:off x="7997785" y="7688759"/>
                <a:ext cx="852518" cy="7078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000" b="1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Tahoma"/>
                    <a:cs typeface="Times New Roman" panose="02020603050405020304" pitchFamily="18" charset="0"/>
                    <a:sym typeface="Tahoma"/>
                  </a:rPr>
                  <a:t>IV</a:t>
                </a:r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102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32" b="51865"/>
          <a:stretch>
            <a:fillRect/>
          </a:stretch>
        </p:blipFill>
        <p:spPr bwMode="auto">
          <a:xfrm>
            <a:off x="1490222" y="4498721"/>
            <a:ext cx="8825353" cy="2519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314"/>
          <a:stretch>
            <a:fillRect/>
          </a:stretch>
        </p:blipFill>
        <p:spPr bwMode="auto">
          <a:xfrm>
            <a:off x="9944100" y="4498720"/>
            <a:ext cx="10115550" cy="2519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878657" y="7128619"/>
            <a:ext cx="1689511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u="sng" dirty="0" err="1"/>
              <a:t>Nhiệm</a:t>
            </a:r>
            <a:r>
              <a:rPr lang="en-US" sz="4800" b="1" u="sng" dirty="0"/>
              <a:t> </a:t>
            </a:r>
            <a:r>
              <a:rPr lang="en-US" sz="4800" b="1" u="sng" dirty="0" err="1"/>
              <a:t>vụ</a:t>
            </a:r>
            <a:r>
              <a:rPr lang="en-US" sz="4800" b="1" u="sng" dirty="0"/>
              <a:t>:</a:t>
            </a:r>
            <a:r>
              <a:rPr lang="en-US" sz="4800" dirty="0"/>
              <a:t> </a:t>
            </a:r>
            <a:r>
              <a:rPr lang="en-US" sz="4800" dirty="0" err="1"/>
              <a:t>Hoạt</a:t>
            </a:r>
            <a:r>
              <a:rPr lang="en-US" sz="4800" dirty="0"/>
              <a:t> </a:t>
            </a:r>
            <a:r>
              <a:rPr lang="en-US" sz="4800" dirty="0" err="1"/>
              <a:t>động</a:t>
            </a:r>
            <a:r>
              <a:rPr lang="en-US" sz="4800" dirty="0"/>
              <a:t> </a:t>
            </a:r>
            <a:r>
              <a:rPr lang="en-US" sz="4800" dirty="0" err="1"/>
              <a:t>cá</a:t>
            </a:r>
            <a:r>
              <a:rPr lang="en-US" sz="4800" dirty="0"/>
              <a:t> </a:t>
            </a:r>
            <a:r>
              <a:rPr lang="en-US" sz="4800" dirty="0" err="1"/>
              <a:t>nhân</a:t>
            </a:r>
            <a:r>
              <a:rPr lang="en-US" sz="4800" dirty="0"/>
              <a:t>, </a:t>
            </a:r>
            <a:r>
              <a:rPr lang="en-US" sz="4800" dirty="0" err="1"/>
              <a:t>nhớ</a:t>
            </a:r>
            <a:r>
              <a:rPr lang="en-US" sz="4800" dirty="0"/>
              <a:t> </a:t>
            </a:r>
            <a:r>
              <a:rPr lang="en-US" sz="4800" dirty="0" err="1"/>
              <a:t>lại</a:t>
            </a:r>
            <a:r>
              <a:rPr lang="en-US" sz="4800" dirty="0"/>
              <a:t> </a:t>
            </a:r>
            <a:r>
              <a:rPr lang="en-US" sz="4800" dirty="0" err="1"/>
              <a:t>kiến</a:t>
            </a:r>
            <a:r>
              <a:rPr lang="en-US" sz="4800" dirty="0"/>
              <a:t> </a:t>
            </a:r>
            <a:r>
              <a:rPr lang="en-US" sz="4800" dirty="0" err="1"/>
              <a:t>thức</a:t>
            </a:r>
            <a:r>
              <a:rPr lang="en-US" sz="4800" dirty="0"/>
              <a:t> SGK ( </a:t>
            </a:r>
            <a:r>
              <a:rPr lang="en-US" sz="4800" dirty="0" err="1"/>
              <a:t>mục</a:t>
            </a:r>
            <a:r>
              <a:rPr lang="en-US" sz="4800" dirty="0"/>
              <a:t> I, III) </a:t>
            </a:r>
            <a:r>
              <a:rPr lang="en-US" sz="4800" dirty="0" err="1"/>
              <a:t>trả</a:t>
            </a:r>
            <a:r>
              <a:rPr lang="en-US" sz="4800" dirty="0"/>
              <a:t> </a:t>
            </a:r>
            <a:r>
              <a:rPr lang="en-US" sz="4800" dirty="0" err="1"/>
              <a:t>lời</a:t>
            </a:r>
            <a:r>
              <a:rPr lang="en-US" sz="4800" dirty="0"/>
              <a:t> 5 </a:t>
            </a:r>
            <a:r>
              <a:rPr lang="en-US" sz="4800" dirty="0" err="1"/>
              <a:t>câu</a:t>
            </a:r>
            <a:r>
              <a:rPr lang="en-US" sz="4800" dirty="0"/>
              <a:t> </a:t>
            </a:r>
            <a:r>
              <a:rPr lang="en-US" sz="4800" dirty="0" err="1"/>
              <a:t>hỏi</a:t>
            </a:r>
            <a:r>
              <a:rPr lang="en-US" sz="4800" dirty="0"/>
              <a:t> </a:t>
            </a:r>
            <a:r>
              <a:rPr lang="en-US" sz="4800" dirty="0" err="1"/>
              <a:t>để</a:t>
            </a:r>
            <a:r>
              <a:rPr lang="en-US" sz="4800" dirty="0"/>
              <a:t> </a:t>
            </a:r>
            <a:r>
              <a:rPr lang="en-US" sz="4800" dirty="0" err="1"/>
              <a:t>tìm</a:t>
            </a:r>
            <a:r>
              <a:rPr lang="en-US" sz="4800" dirty="0"/>
              <a:t> </a:t>
            </a:r>
            <a:r>
              <a:rPr lang="en-US" sz="4800" dirty="0" err="1"/>
              <a:t>ra</a:t>
            </a:r>
            <a:r>
              <a:rPr lang="en-US" sz="4800" dirty="0"/>
              <a:t> 5 </a:t>
            </a:r>
            <a:r>
              <a:rPr lang="en-US" sz="4800" dirty="0" err="1"/>
              <a:t>từ</a:t>
            </a:r>
            <a:r>
              <a:rPr lang="en-US" sz="4800" dirty="0"/>
              <a:t> </a:t>
            </a:r>
            <a:r>
              <a:rPr lang="en-US" sz="4800" dirty="0" err="1"/>
              <a:t>khóa</a:t>
            </a:r>
            <a:r>
              <a:rPr lang="en-US" sz="4800" dirty="0"/>
              <a:t>. </a:t>
            </a:r>
            <a:r>
              <a:rPr lang="en-US" sz="4800" dirty="0" err="1"/>
              <a:t>Sau</a:t>
            </a:r>
            <a:r>
              <a:rPr lang="en-US" sz="4800" dirty="0"/>
              <a:t> </a:t>
            </a:r>
            <a:r>
              <a:rPr lang="en-US" sz="4800" dirty="0" err="1"/>
              <a:t>đó</a:t>
            </a:r>
            <a:r>
              <a:rPr lang="en-US" sz="4800" dirty="0"/>
              <a:t> </a:t>
            </a:r>
            <a:r>
              <a:rPr lang="en-US" sz="4800" dirty="0" err="1"/>
              <a:t>tìm</a:t>
            </a:r>
            <a:r>
              <a:rPr lang="en-US" sz="4800" dirty="0"/>
              <a:t> </a:t>
            </a:r>
            <a:r>
              <a:rPr lang="en-US" sz="4800" dirty="0" err="1"/>
              <a:t>và</a:t>
            </a:r>
            <a:r>
              <a:rPr lang="en-US" sz="4800" dirty="0"/>
              <a:t> </a:t>
            </a:r>
            <a:r>
              <a:rPr lang="en-US" sz="4800" dirty="0" err="1"/>
              <a:t>khoanh</a:t>
            </a:r>
            <a:r>
              <a:rPr lang="en-US" sz="4800" dirty="0"/>
              <a:t> </a:t>
            </a:r>
            <a:r>
              <a:rPr lang="en-US" sz="4800" dirty="0" err="1"/>
              <a:t>từ</a:t>
            </a:r>
            <a:r>
              <a:rPr lang="en-US" sz="4800" dirty="0"/>
              <a:t> </a:t>
            </a:r>
            <a:r>
              <a:rPr lang="en-US" sz="4800" dirty="0" err="1"/>
              <a:t>khóa</a:t>
            </a:r>
            <a:r>
              <a:rPr lang="en-US" sz="4800" dirty="0"/>
              <a:t> </a:t>
            </a:r>
            <a:r>
              <a:rPr lang="en-US" sz="4800" dirty="0" err="1"/>
              <a:t>đó</a:t>
            </a:r>
            <a:r>
              <a:rPr lang="en-US" sz="4800" dirty="0"/>
              <a:t> </a:t>
            </a:r>
            <a:r>
              <a:rPr lang="en-US" sz="4800" dirty="0" err="1"/>
              <a:t>trong</a:t>
            </a:r>
            <a:r>
              <a:rPr lang="en-US" sz="4800" dirty="0"/>
              <a:t> </a:t>
            </a:r>
            <a:r>
              <a:rPr lang="en-US" sz="4800" dirty="0" err="1"/>
              <a:t>bảng</a:t>
            </a:r>
            <a:r>
              <a:rPr lang="en-US" sz="4800" dirty="0"/>
              <a:t> </a:t>
            </a:r>
            <a:r>
              <a:rPr lang="en-US" sz="4800" dirty="0" err="1"/>
              <a:t>chữ</a:t>
            </a:r>
            <a:r>
              <a:rPr lang="en-US" sz="4800" dirty="0"/>
              <a:t> </a:t>
            </a:r>
            <a:r>
              <a:rPr lang="en-US" sz="4800" dirty="0" err="1"/>
              <a:t>bên</a:t>
            </a:r>
            <a:r>
              <a:rPr lang="en-US" sz="4800" dirty="0"/>
              <a:t> </a:t>
            </a:r>
            <a:r>
              <a:rPr lang="en-US" sz="4800" dirty="0" err="1"/>
              <a:t>dưới</a:t>
            </a:r>
            <a:r>
              <a:rPr lang="en-US" sz="4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4556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29740" y="2981390"/>
            <a:ext cx="18501210" cy="11172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đehi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2.  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ng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0% HCHO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4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gNO</a:t>
            </a:r>
            <a:r>
              <a:rPr lang="en-US" sz="4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</a:t>
            </a:r>
            <a:r>
              <a:rPr lang="en-US" sz="4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u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en-US" sz="4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sz="4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4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dehyde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pper(II) hydroxide Cu(OH)</a:t>
            </a:r>
            <a:r>
              <a:rPr lang="en-US" sz="4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ề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u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.</a:t>
            </a:r>
          </a:p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.  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4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. 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 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dung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nO</a:t>
            </a:r>
            <a:r>
              <a:rPr lang="en-US" sz="4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</a:t>
            </a:r>
            <a:r>
              <a:rPr lang="en-US" sz="4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</a:t>
            </a:r>
            <a:r>
              <a:rPr lang="en-US" sz="4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Ni, t</a:t>
            </a:r>
            <a:r>
              <a:rPr lang="en-US" sz="4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gNO</a:t>
            </a:r>
            <a:r>
              <a:rPr lang="en-US" sz="4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NH</a:t>
            </a:r>
            <a:r>
              <a:rPr lang="en-US" sz="4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en-US" sz="4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. 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hay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ở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.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ố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dehyde và ketone là</a:t>
            </a:r>
            <a:r>
              <a:rPr lang="it-IT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...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32" b="51865"/>
          <a:stretch>
            <a:fillRect/>
          </a:stretch>
        </p:blipFill>
        <p:spPr bwMode="auto">
          <a:xfrm>
            <a:off x="1490222" y="1509062"/>
            <a:ext cx="8825353" cy="1765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314"/>
          <a:stretch>
            <a:fillRect/>
          </a:stretch>
        </p:blipFill>
        <p:spPr bwMode="auto">
          <a:xfrm>
            <a:off x="9944100" y="1540371"/>
            <a:ext cx="10115550" cy="1930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7622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7012" y="3478390"/>
            <a:ext cx="9757913" cy="97956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028628" y="1800225"/>
            <a:ext cx="495840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err="1" smtClean="0"/>
              <a:t>Bảng</a:t>
            </a:r>
            <a:r>
              <a:rPr lang="en-US" sz="7200" dirty="0" smtClean="0"/>
              <a:t> ô </a:t>
            </a:r>
            <a:r>
              <a:rPr lang="en-US" sz="7200" dirty="0" err="1" smtClean="0"/>
              <a:t>chữ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56708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185;p1">
            <a:extLst>
              <a:ext uri="{FF2B5EF4-FFF2-40B4-BE49-F238E27FC236}">
                <a16:creationId xmlns:a16="http://schemas.microsoft.com/office/drawing/2014/main" id="{E1C77BBD-5227-EB25-38E1-81D7259F4EFF}"/>
              </a:ext>
            </a:extLst>
          </p:cNvPr>
          <p:cNvGrpSpPr/>
          <p:nvPr/>
        </p:nvGrpSpPr>
        <p:grpSpPr>
          <a:xfrm>
            <a:off x="1878663" y="2067090"/>
            <a:ext cx="20008033" cy="922567"/>
            <a:chOff x="7459670" y="7086599"/>
            <a:chExt cx="20011654" cy="922734"/>
          </a:xfrm>
        </p:grpSpPr>
        <p:sp>
          <p:nvSpPr>
            <p:cNvPr id="3" name="Google Shape;186;p1">
              <a:hlinkClick r:id="" action="ppaction://noaction"/>
              <a:extLst>
                <a:ext uri="{FF2B5EF4-FFF2-40B4-BE49-F238E27FC236}">
                  <a16:creationId xmlns:a16="http://schemas.microsoft.com/office/drawing/2014/main" id="{E0926DD3-C313-B2EF-4775-0028125BCB95}"/>
                </a:ext>
              </a:extLst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Tính</a:t>
              </a:r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chất</a:t>
              </a:r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hóa</a:t>
              </a:r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/>
                  <a:cs typeface="Times New Roman" panose="02020603050405020304" pitchFamily="18" charset="0"/>
                  <a:sym typeface="Tahoma"/>
                </a:rPr>
                <a:t>học</a:t>
              </a:r>
              <a:endParaRPr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  <a:sym typeface="Tahoma"/>
              </a:endParaRPr>
            </a:p>
          </p:txBody>
        </p:sp>
        <p:grpSp>
          <p:nvGrpSpPr>
            <p:cNvPr id="4" name="Google Shape;187;p1">
              <a:extLst>
                <a:ext uri="{FF2B5EF4-FFF2-40B4-BE49-F238E27FC236}">
                  <a16:creationId xmlns:a16="http://schemas.microsoft.com/office/drawing/2014/main" id="{A5AB3373-E979-E519-63D6-6A08D3F0BFF7}"/>
                </a:ext>
              </a:extLst>
            </p:cNvPr>
            <p:cNvGrpSpPr/>
            <p:nvPr/>
          </p:nvGrpSpPr>
          <p:grpSpPr>
            <a:xfrm>
              <a:off x="7459670" y="7086599"/>
              <a:ext cx="1392614" cy="872846"/>
              <a:chOff x="7459670" y="7543799"/>
              <a:chExt cx="1381117" cy="872846"/>
            </a:xfrm>
          </p:grpSpPr>
          <p:sp>
            <p:nvSpPr>
              <p:cNvPr id="5" name="Google Shape;188;p1">
                <a:extLst>
                  <a:ext uri="{FF2B5EF4-FFF2-40B4-BE49-F238E27FC236}">
                    <a16:creationId xmlns:a16="http://schemas.microsoft.com/office/drawing/2014/main" id="{F4DFD974-59F4-5B8D-5076-E063972A5AA1}"/>
                  </a:ext>
                </a:extLst>
              </p:cNvPr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  <a:sym typeface="Calibri"/>
                </a:endParaRPr>
              </a:p>
            </p:txBody>
          </p:sp>
          <p:grpSp>
            <p:nvGrpSpPr>
              <p:cNvPr id="6" name="Google Shape;189;p1">
                <a:extLst>
                  <a:ext uri="{FF2B5EF4-FFF2-40B4-BE49-F238E27FC236}">
                    <a16:creationId xmlns:a16="http://schemas.microsoft.com/office/drawing/2014/main" id="{B3B518E6-7198-6117-7056-7E9898E02F3C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" name="Google Shape;190;p1">
                  <a:extLst>
                    <a:ext uri="{FF2B5EF4-FFF2-40B4-BE49-F238E27FC236}">
                      <a16:creationId xmlns:a16="http://schemas.microsoft.com/office/drawing/2014/main" id="{FC94E484-85D4-E516-025C-9FF02D91E1A2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Times New Roman" panose="02020603050405020304" pitchFamily="18" charset="0"/>
                    <a:ea typeface="Calibri"/>
                    <a:cs typeface="Times New Roman" panose="02020603050405020304" pitchFamily="18" charset="0"/>
                    <a:sym typeface="Calibri"/>
                  </a:endParaRPr>
                </a:p>
              </p:txBody>
            </p:sp>
            <p:sp>
              <p:nvSpPr>
                <p:cNvPr id="8" name="Google Shape;191;p1">
                  <a:extLst>
                    <a:ext uri="{FF2B5EF4-FFF2-40B4-BE49-F238E27FC236}">
                      <a16:creationId xmlns:a16="http://schemas.microsoft.com/office/drawing/2014/main" id="{AF950B1D-3A69-BCE2-BF41-45BD22F1749F}"/>
                    </a:ext>
                  </a:extLst>
                </p:cNvPr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imes New Roman" panose="02020603050405020304" pitchFamily="18" charset="0"/>
                      <a:ea typeface="Tahoma"/>
                      <a:cs typeface="Times New Roman" panose="02020603050405020304" pitchFamily="18" charset="0"/>
                      <a:sym typeface="Tahoma"/>
                    </a:rPr>
                    <a:t>I</a:t>
                  </a:r>
                  <a:endParaRPr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1" name="Google Shape;187;p1">
            <a:extLst>
              <a:ext uri="{FF2B5EF4-FFF2-40B4-BE49-F238E27FC236}">
                <a16:creationId xmlns:a16="http://schemas.microsoft.com/office/drawing/2014/main" id="{41A4BB77-354B-1D56-49EB-EB3DCBB58245}"/>
              </a:ext>
            </a:extLst>
          </p:cNvPr>
          <p:cNvGrpSpPr/>
          <p:nvPr/>
        </p:nvGrpSpPr>
        <p:grpSpPr>
          <a:xfrm>
            <a:off x="1878660" y="3130960"/>
            <a:ext cx="975552" cy="852690"/>
            <a:chOff x="7459669" y="7543800"/>
            <a:chExt cx="967674" cy="852844"/>
          </a:xfrm>
        </p:grpSpPr>
        <p:sp>
          <p:nvSpPr>
            <p:cNvPr id="12" name="Google Shape;188;p1">
              <a:extLst>
                <a:ext uri="{FF2B5EF4-FFF2-40B4-BE49-F238E27FC236}">
                  <a16:creationId xmlns:a16="http://schemas.microsoft.com/office/drawing/2014/main" id="{B1B4B450-D175-A505-D9D3-A6C2B58A03C8}"/>
                </a:ext>
              </a:extLst>
            </p:cNvPr>
            <p:cNvSpPr/>
            <p:nvPr/>
          </p:nvSpPr>
          <p:spPr>
            <a:xfrm rot="-5400000">
              <a:off x="7469936" y="7533533"/>
              <a:ext cx="143688" cy="164221"/>
            </a:xfrm>
            <a:custGeom>
              <a:avLst/>
              <a:gdLst/>
              <a:ahLst/>
              <a:cxnLst/>
              <a:rect l="l" t="t" r="r" b="b"/>
              <a:pathLst>
                <a:path w="296088" h="164221" extrusionOk="0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38702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20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" name="Google Shape;191;p1">
              <a:extLst>
                <a:ext uri="{FF2B5EF4-FFF2-40B4-BE49-F238E27FC236}">
                  <a16:creationId xmlns:a16="http://schemas.microsoft.com/office/drawing/2014/main" id="{5004A4E0-DF6D-6BF3-205A-CA957F6AE0C7}"/>
                </a:ext>
              </a:extLst>
            </p:cNvPr>
            <p:cNvSpPr txBox="1"/>
            <p:nvPr/>
          </p:nvSpPr>
          <p:spPr>
            <a:xfrm>
              <a:off x="7997786" y="7688758"/>
              <a:ext cx="429557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b="1">
                  <a:solidFill>
                    <a:srgbClr val="FFFFFF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/>
            </a:p>
          </p:txBody>
        </p:sp>
      </p:grpSp>
      <p:grpSp>
        <p:nvGrpSpPr>
          <p:cNvPr id="29" name="Google Shape;187;p1">
            <a:extLst>
              <a:ext uri="{FF2B5EF4-FFF2-40B4-BE49-F238E27FC236}">
                <a16:creationId xmlns:a16="http://schemas.microsoft.com/office/drawing/2014/main" id="{A5AB3373-E979-E519-63D6-6A08D3F0BFF7}"/>
              </a:ext>
            </a:extLst>
          </p:cNvPr>
          <p:cNvGrpSpPr/>
          <p:nvPr/>
        </p:nvGrpSpPr>
        <p:grpSpPr>
          <a:xfrm>
            <a:off x="1878656" y="2158514"/>
            <a:ext cx="1401956" cy="872688"/>
            <a:chOff x="7459669" y="7543800"/>
            <a:chExt cx="1390634" cy="872846"/>
          </a:xfrm>
        </p:grpSpPr>
        <p:sp>
          <p:nvSpPr>
            <p:cNvPr id="30" name="Google Shape;188;p1">
              <a:extLst>
                <a:ext uri="{FF2B5EF4-FFF2-40B4-BE49-F238E27FC236}">
                  <a16:creationId xmlns:a16="http://schemas.microsoft.com/office/drawing/2014/main" id="{F4DFD974-59F4-5B8D-5076-E063972A5AA1}"/>
                </a:ext>
              </a:extLst>
            </p:cNvPr>
            <p:cNvSpPr/>
            <p:nvPr/>
          </p:nvSpPr>
          <p:spPr>
            <a:xfrm rot="-5400000">
              <a:off x="7469936" y="7533533"/>
              <a:ext cx="143688" cy="164221"/>
            </a:xfrm>
            <a:custGeom>
              <a:avLst/>
              <a:gdLst/>
              <a:ahLst/>
              <a:cxnLst/>
              <a:rect l="l" t="t" r="r" b="b"/>
              <a:pathLst>
                <a:path w="296088" h="164221" extrusionOk="0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38702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200">
                <a:solidFill>
                  <a:srgbClr val="FFFF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endParaRPr>
            </a:p>
          </p:txBody>
        </p:sp>
        <p:grpSp>
          <p:nvGrpSpPr>
            <p:cNvPr id="31" name="Google Shape;189;p1">
              <a:extLst>
                <a:ext uri="{FF2B5EF4-FFF2-40B4-BE49-F238E27FC236}">
                  <a16:creationId xmlns:a16="http://schemas.microsoft.com/office/drawing/2014/main" id="{B3B518E6-7198-6117-7056-7E9898E02F3C}"/>
                </a:ext>
              </a:extLst>
            </p:cNvPr>
            <p:cNvGrpSpPr/>
            <p:nvPr/>
          </p:nvGrpSpPr>
          <p:grpSpPr>
            <a:xfrm>
              <a:off x="7469187" y="7685126"/>
              <a:ext cx="1381116" cy="731520"/>
              <a:chOff x="7469187" y="7685126"/>
              <a:chExt cx="1381116" cy="731520"/>
            </a:xfrm>
          </p:grpSpPr>
          <p:sp>
            <p:nvSpPr>
              <p:cNvPr id="32" name="Google Shape;190;p1">
                <a:extLst>
                  <a:ext uri="{FF2B5EF4-FFF2-40B4-BE49-F238E27FC236}">
                    <a16:creationId xmlns:a16="http://schemas.microsoft.com/office/drawing/2014/main" id="{FC94E484-85D4-E516-025C-9FF02D91E1A2}"/>
                  </a:ext>
                </a:extLst>
              </p:cNvPr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>
                  <a:gd name="adj1" fmla="val 16667"/>
                  <a:gd name="adj2" fmla="val 0"/>
                </a:avLst>
              </a:prstGeom>
              <a:solidFill>
                <a:srgbClr val="135F82"/>
              </a:solidFill>
              <a:ln w="25400" cap="flat" cmpd="sng">
                <a:solidFill>
                  <a:srgbClr val="BFBFB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  <a:sym typeface="Calibri"/>
                </a:endParaRPr>
              </a:p>
            </p:txBody>
          </p:sp>
          <p:sp>
            <p:nvSpPr>
              <p:cNvPr id="33" name="Google Shape;191;p1">
                <a:extLst>
                  <a:ext uri="{FF2B5EF4-FFF2-40B4-BE49-F238E27FC236}">
                    <a16:creationId xmlns:a16="http://schemas.microsoft.com/office/drawing/2014/main" id="{AF950B1D-3A69-BCE2-BF41-45BD22F1749F}"/>
                  </a:ext>
                </a:extLst>
              </p:cNvPr>
              <p:cNvSpPr txBox="1"/>
              <p:nvPr/>
            </p:nvSpPr>
            <p:spPr>
              <a:xfrm>
                <a:off x="7997785" y="7688759"/>
                <a:ext cx="852518" cy="7078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4000" b="1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ea typeface="Tahoma"/>
                    <a:cs typeface="Times New Roman" panose="02020603050405020304" pitchFamily="18" charset="0"/>
                    <a:sym typeface="Tahoma"/>
                  </a:rPr>
                  <a:t>IV</a:t>
                </a:r>
                <a:endParaRPr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9" name="TextBox 8"/>
          <p:cNvSpPr txBox="1"/>
          <p:nvPr/>
        </p:nvSpPr>
        <p:spPr>
          <a:xfrm>
            <a:off x="2044215" y="3309639"/>
            <a:ext cx="111990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3.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Phản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ứng</a:t>
            </a:r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cộng</a:t>
            </a:r>
            <a:endParaRPr lang="en-US" sz="4800" b="1" dirty="0">
              <a:solidFill>
                <a:srgbClr val="135F82"/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361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Frame 28">
            <a:extLst>
              <a:ext uri="{FF2B5EF4-FFF2-40B4-BE49-F238E27FC236}">
                <a16:creationId xmlns:a16="http://schemas.microsoft.com/office/drawing/2014/main" id="{1414E628-9986-411C-9427-A481CAD57F35}"/>
              </a:ext>
            </a:extLst>
          </p:cNvPr>
          <p:cNvSpPr/>
          <p:nvPr/>
        </p:nvSpPr>
        <p:spPr>
          <a:xfrm>
            <a:off x="0" y="348"/>
            <a:ext cx="24385588" cy="13716893"/>
          </a:xfrm>
          <a:prstGeom prst="frame">
            <a:avLst>
              <a:gd name="adj1" fmla="val 2050"/>
            </a:avLst>
          </a:prstGeom>
          <a:solidFill>
            <a:srgbClr val="50745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D79938-6623-46CF-BEF5-7C14B335A79B}"/>
              </a:ext>
            </a:extLst>
          </p:cNvPr>
          <p:cNvSpPr txBox="1"/>
          <p:nvPr/>
        </p:nvSpPr>
        <p:spPr>
          <a:xfrm>
            <a:off x="709838" y="-200776"/>
            <a:ext cx="18806569" cy="11910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>
              <a:lnSpc>
                <a:spcPct val="150000"/>
              </a:lnSpc>
            </a:pPr>
            <a:endParaRPr lang="vi-VN" sz="6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>
              <a:lnSpc>
                <a:spcPct val="150000"/>
              </a:lnSpc>
            </a:pPr>
            <a:endParaRPr lang="vi-VN" sz="6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>
              <a:lnSpc>
                <a:spcPct val="150000"/>
              </a:lnSpc>
            </a:pP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>
              <a:lnSpc>
                <a:spcPct val="150000"/>
              </a:lnSpc>
            </a:pPr>
            <a:r>
              <a:rPr lang="en-US" sz="4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1</a:t>
            </a:r>
          </a:p>
          <a:p>
            <a:pPr marL="914446" indent="-914446" algn="just" fontAlgn="base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4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 mỗi nhóm 1 khăn trải </a:t>
            </a:r>
            <a:r>
              <a:rPr lang="vi-VN" sz="4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4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46" indent="-914446" algn="just" fontAlgn="base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4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46" indent="-914446" algn="just" fontAlgn="base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4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4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4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46" indent="-914446" fontAlgn="base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4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4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.</a:t>
            </a:r>
          </a:p>
          <a:p>
            <a:pPr marL="914446" indent="-914446" algn="just" fontAlgn="base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ên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 đúng 100%. </a:t>
            </a:r>
          </a:p>
        </p:txBody>
      </p:sp>
      <p:pic>
        <p:nvPicPr>
          <p:cNvPr id="2" name="5 Minute Time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797618" y="1850048"/>
            <a:ext cx="4101215" cy="2306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0987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75E0B739-5CE2-580A-8F6B-93E2ADCE244C}"/>
              </a:ext>
            </a:extLst>
          </p:cNvPr>
          <p:cNvGrpSpPr/>
          <p:nvPr/>
        </p:nvGrpSpPr>
        <p:grpSpPr>
          <a:xfrm>
            <a:off x="14506376" y="38731"/>
            <a:ext cx="9879213" cy="3324269"/>
            <a:chOff x="2282079" y="296297"/>
            <a:chExt cx="9478245" cy="2257346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8D0D7DE-E922-D65F-571D-986ACBEDB75E}"/>
                </a:ext>
              </a:extLst>
            </p:cNvPr>
            <p:cNvSpPr txBox="1"/>
            <p:nvPr/>
          </p:nvSpPr>
          <p:spPr>
            <a:xfrm>
              <a:off x="2282079" y="1822158"/>
              <a:ext cx="3035201" cy="73148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6400" b="1" dirty="0" smtClean="0">
                  <a:ln w="22225">
                    <a:solidFill>
                      <a:srgbClr val="FFFF00"/>
                    </a:solidFill>
                    <a:prstDash val="solid"/>
                  </a:ln>
                  <a:solidFill>
                    <a:srgbClr val="002060"/>
                  </a:solidFill>
                  <a:latin typeface="#9Slide05 IcielSanelma" pitchFamily="2" charset="0"/>
                </a:rPr>
                <a:t>11B</a:t>
              </a:r>
              <a:endParaRPr lang="en-US" sz="6400" dirty="0"/>
            </a:p>
          </p:txBody>
        </p:sp>
        <p:grpSp>
          <p:nvGrpSpPr>
            <p:cNvPr id="400" name="Group 399">
              <a:extLst>
                <a:ext uri="{FF2B5EF4-FFF2-40B4-BE49-F238E27FC236}">
                  <a16:creationId xmlns:a16="http://schemas.microsoft.com/office/drawing/2014/main" id="{325D5CC2-B988-511B-A0A4-31C601DAC463}"/>
                </a:ext>
              </a:extLst>
            </p:cNvPr>
            <p:cNvGrpSpPr/>
            <p:nvPr/>
          </p:nvGrpSpPr>
          <p:grpSpPr>
            <a:xfrm>
              <a:off x="5536688" y="925743"/>
              <a:ext cx="3881308" cy="1521401"/>
              <a:chOff x="6598567" y="798743"/>
              <a:chExt cx="3881308" cy="1521401"/>
            </a:xfrm>
          </p:grpSpPr>
          <p:sp>
            <p:nvSpPr>
              <p:cNvPr id="92" name="Freeform: Shape 91">
                <a:extLst>
                  <a:ext uri="{FF2B5EF4-FFF2-40B4-BE49-F238E27FC236}">
                    <a16:creationId xmlns:a16="http://schemas.microsoft.com/office/drawing/2014/main" id="{158C57A5-DC91-ACFF-64F3-3E53530436DB}"/>
                  </a:ext>
                </a:extLst>
              </p:cNvPr>
              <p:cNvSpPr/>
              <p:nvPr/>
            </p:nvSpPr>
            <p:spPr>
              <a:xfrm>
                <a:off x="6598567" y="2255407"/>
                <a:ext cx="3881308" cy="2462"/>
              </a:xfrm>
              <a:custGeom>
                <a:avLst/>
                <a:gdLst>
                  <a:gd name="connsiteX0" fmla="*/ 3881309 w 3881308"/>
                  <a:gd name="connsiteY0" fmla="*/ 1231 h 2462"/>
                  <a:gd name="connsiteX1" fmla="*/ 1940710 w 3881308"/>
                  <a:gd name="connsiteY1" fmla="*/ 2462 h 2462"/>
                  <a:gd name="connsiteX2" fmla="*/ 0 w 3881308"/>
                  <a:gd name="connsiteY2" fmla="*/ 1231 h 2462"/>
                  <a:gd name="connsiteX3" fmla="*/ 1940765 w 3881308"/>
                  <a:gd name="connsiteY3" fmla="*/ 0 h 2462"/>
                  <a:gd name="connsiteX4" fmla="*/ 3881309 w 3881308"/>
                  <a:gd name="connsiteY4" fmla="*/ 1231 h 24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81308" h="2462">
                    <a:moveTo>
                      <a:pt x="3881309" y="1231"/>
                    </a:moveTo>
                    <a:cubicBezTo>
                      <a:pt x="3881309" y="1894"/>
                      <a:pt x="3012348" y="2462"/>
                      <a:pt x="1940710" y="2462"/>
                    </a:cubicBezTo>
                    <a:cubicBezTo>
                      <a:pt x="869072" y="2462"/>
                      <a:pt x="0" y="1894"/>
                      <a:pt x="0" y="1231"/>
                    </a:cubicBezTo>
                    <a:cubicBezTo>
                      <a:pt x="0" y="568"/>
                      <a:pt x="868740" y="0"/>
                      <a:pt x="1940765" y="0"/>
                    </a:cubicBezTo>
                    <a:cubicBezTo>
                      <a:pt x="3012789" y="0"/>
                      <a:pt x="3881309" y="568"/>
                      <a:pt x="3881309" y="1231"/>
                    </a:cubicBezTo>
                    <a:close/>
                  </a:path>
                </a:pathLst>
              </a:custGeom>
              <a:solidFill>
                <a:srgbClr val="263238"/>
              </a:solidFill>
              <a:ln w="5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 sz="2800"/>
              </a:p>
            </p:txBody>
          </p:sp>
          <p:grpSp>
            <p:nvGrpSpPr>
              <p:cNvPr id="93" name="Graphic 1">
                <a:extLst>
                  <a:ext uri="{FF2B5EF4-FFF2-40B4-BE49-F238E27FC236}">
                    <a16:creationId xmlns:a16="http://schemas.microsoft.com/office/drawing/2014/main" id="{104612F0-D742-F61A-98CF-9903613B436B}"/>
                  </a:ext>
                </a:extLst>
              </p:cNvPr>
              <p:cNvGrpSpPr/>
              <p:nvPr/>
            </p:nvGrpSpPr>
            <p:grpSpPr>
              <a:xfrm>
                <a:off x="6623819" y="2015799"/>
                <a:ext cx="2088783" cy="276807"/>
                <a:chOff x="6623819" y="2015799"/>
                <a:chExt cx="2088783" cy="276807"/>
              </a:xfrm>
            </p:grpSpPr>
            <p:sp>
              <p:nvSpPr>
                <p:cNvPr id="94" name="Freeform: Shape 93">
                  <a:extLst>
                    <a:ext uri="{FF2B5EF4-FFF2-40B4-BE49-F238E27FC236}">
                      <a16:creationId xmlns:a16="http://schemas.microsoft.com/office/drawing/2014/main" id="{8BF817D1-F0D3-7F35-2B2A-8A7AD9EB354C}"/>
                    </a:ext>
                  </a:extLst>
                </p:cNvPr>
                <p:cNvSpPr/>
                <p:nvPr/>
              </p:nvSpPr>
              <p:spPr>
                <a:xfrm rot="-2158201">
                  <a:off x="8435351" y="2055108"/>
                  <a:ext cx="231362" cy="198188"/>
                </a:xfrm>
                <a:custGeom>
                  <a:avLst/>
                  <a:gdLst>
                    <a:gd name="connsiteX0" fmla="*/ 231362 w 231362"/>
                    <a:gd name="connsiteY0" fmla="*/ 99094 h 198188"/>
                    <a:gd name="connsiteX1" fmla="*/ 115681 w 231362"/>
                    <a:gd name="connsiteY1" fmla="*/ 198189 h 198188"/>
                    <a:gd name="connsiteX2" fmla="*/ 0 w 231362"/>
                    <a:gd name="connsiteY2" fmla="*/ 99094 h 198188"/>
                    <a:gd name="connsiteX3" fmla="*/ 115681 w 231362"/>
                    <a:gd name="connsiteY3" fmla="*/ 0 h 198188"/>
                    <a:gd name="connsiteX4" fmla="*/ 231362 w 231362"/>
                    <a:gd name="connsiteY4" fmla="*/ 99094 h 1981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31362" h="198188">
                      <a:moveTo>
                        <a:pt x="231362" y="99094"/>
                      </a:moveTo>
                      <a:cubicBezTo>
                        <a:pt x="231362" y="153823"/>
                        <a:pt x="179570" y="198189"/>
                        <a:pt x="115681" y="198189"/>
                      </a:cubicBezTo>
                      <a:cubicBezTo>
                        <a:pt x="51792" y="198189"/>
                        <a:pt x="0" y="153823"/>
                        <a:pt x="0" y="99094"/>
                      </a:cubicBezTo>
                      <a:cubicBezTo>
                        <a:pt x="0" y="44366"/>
                        <a:pt x="51792" y="0"/>
                        <a:pt x="115681" y="0"/>
                      </a:cubicBezTo>
                      <a:cubicBezTo>
                        <a:pt x="179570" y="0"/>
                        <a:pt x="231362" y="44366"/>
                        <a:pt x="231362" y="99094"/>
                      </a:cubicBez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95" name="Freeform: Shape 94">
                  <a:extLst>
                    <a:ext uri="{FF2B5EF4-FFF2-40B4-BE49-F238E27FC236}">
                      <a16:creationId xmlns:a16="http://schemas.microsoft.com/office/drawing/2014/main" id="{9830C7C6-408F-C71F-EE77-77B4443773AC}"/>
                    </a:ext>
                  </a:extLst>
                </p:cNvPr>
                <p:cNvSpPr/>
                <p:nvPr/>
              </p:nvSpPr>
              <p:spPr>
                <a:xfrm>
                  <a:off x="6624546" y="2053762"/>
                  <a:ext cx="1884221" cy="201834"/>
                </a:xfrm>
                <a:custGeom>
                  <a:avLst/>
                  <a:gdLst>
                    <a:gd name="connsiteX0" fmla="*/ 6023 w 1884221"/>
                    <a:gd name="connsiteY0" fmla="*/ 111878 h 201834"/>
                    <a:gd name="connsiteX1" fmla="*/ 253248 w 1884221"/>
                    <a:gd name="connsiteY1" fmla="*/ 201834 h 201834"/>
                    <a:gd name="connsiteX2" fmla="*/ 1884222 w 1884221"/>
                    <a:gd name="connsiteY2" fmla="*/ 199183 h 201834"/>
                    <a:gd name="connsiteX3" fmla="*/ 1878142 w 1884221"/>
                    <a:gd name="connsiteY3" fmla="*/ 0 h 201834"/>
                    <a:gd name="connsiteX4" fmla="*/ 257503 w 1884221"/>
                    <a:gd name="connsiteY4" fmla="*/ 4356 h 201834"/>
                    <a:gd name="connsiteX5" fmla="*/ 5968 w 1884221"/>
                    <a:gd name="connsiteY5" fmla="*/ 96301 h 201834"/>
                    <a:gd name="connsiteX6" fmla="*/ 816 w 1884221"/>
                    <a:gd name="connsiteY6" fmla="*/ 107446 h 201834"/>
                    <a:gd name="connsiteX7" fmla="*/ 6023 w 1884221"/>
                    <a:gd name="connsiteY7" fmla="*/ 111878 h 201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884221" h="201834">
                      <a:moveTo>
                        <a:pt x="6023" y="111878"/>
                      </a:moveTo>
                      <a:lnTo>
                        <a:pt x="253248" y="201834"/>
                      </a:lnTo>
                      <a:lnTo>
                        <a:pt x="1884222" y="199183"/>
                      </a:lnTo>
                      <a:lnTo>
                        <a:pt x="1878142" y="0"/>
                      </a:lnTo>
                      <a:lnTo>
                        <a:pt x="257503" y="4356"/>
                      </a:lnTo>
                      <a:lnTo>
                        <a:pt x="5968" y="96301"/>
                      </a:lnTo>
                      <a:cubicBezTo>
                        <a:pt x="953" y="98162"/>
                        <a:pt x="-1354" y="103147"/>
                        <a:pt x="816" y="107446"/>
                      </a:cubicBezTo>
                      <a:cubicBezTo>
                        <a:pt x="1824" y="109439"/>
                        <a:pt x="3688" y="111025"/>
                        <a:pt x="6023" y="111878"/>
                      </a:cubicBez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96" name="Freeform: Shape 95">
                  <a:extLst>
                    <a:ext uri="{FF2B5EF4-FFF2-40B4-BE49-F238E27FC236}">
                      <a16:creationId xmlns:a16="http://schemas.microsoft.com/office/drawing/2014/main" id="{39D53428-AFC0-BCE2-65FF-4B897B178640}"/>
                    </a:ext>
                  </a:extLst>
                </p:cNvPr>
                <p:cNvSpPr/>
                <p:nvPr/>
              </p:nvSpPr>
              <p:spPr>
                <a:xfrm>
                  <a:off x="6625845" y="2058118"/>
                  <a:ext cx="290546" cy="196862"/>
                </a:xfrm>
                <a:custGeom>
                  <a:avLst/>
                  <a:gdLst>
                    <a:gd name="connsiteX0" fmla="*/ 256204 w 290546"/>
                    <a:gd name="connsiteY0" fmla="*/ 0 h 196862"/>
                    <a:gd name="connsiteX1" fmla="*/ 250677 w 290546"/>
                    <a:gd name="connsiteY1" fmla="*/ 22915 h 196862"/>
                    <a:gd name="connsiteX2" fmla="*/ 289107 w 290546"/>
                    <a:gd name="connsiteY2" fmla="*/ 76558 h 196862"/>
                    <a:gd name="connsiteX3" fmla="*/ 259576 w 290546"/>
                    <a:gd name="connsiteY3" fmla="*/ 106906 h 196862"/>
                    <a:gd name="connsiteX4" fmla="*/ 274519 w 290546"/>
                    <a:gd name="connsiteY4" fmla="*/ 179440 h 196862"/>
                    <a:gd name="connsiteX5" fmla="*/ 250180 w 290546"/>
                    <a:gd name="connsiteY5" fmla="*/ 196863 h 196862"/>
                    <a:gd name="connsiteX6" fmla="*/ 6437 w 290546"/>
                    <a:gd name="connsiteY6" fmla="*/ 108043 h 196862"/>
                    <a:gd name="connsiteX7" fmla="*/ 859 w 290546"/>
                    <a:gd name="connsiteY7" fmla="*/ 96107 h 196862"/>
                    <a:gd name="connsiteX8" fmla="*/ 6437 w 290546"/>
                    <a:gd name="connsiteY8" fmla="*/ 91330 h 1968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90546" h="196862">
                      <a:moveTo>
                        <a:pt x="256204" y="0"/>
                      </a:moveTo>
                      <a:cubicBezTo>
                        <a:pt x="262837" y="8191"/>
                        <a:pt x="261123" y="18938"/>
                        <a:pt x="250677" y="22915"/>
                      </a:cubicBezTo>
                      <a:cubicBezTo>
                        <a:pt x="278582" y="28639"/>
                        <a:pt x="295788" y="52653"/>
                        <a:pt x="289107" y="76558"/>
                      </a:cubicBezTo>
                      <a:cubicBezTo>
                        <a:pt x="285332" y="90070"/>
                        <a:pt x="274409" y="101291"/>
                        <a:pt x="259576" y="106906"/>
                      </a:cubicBezTo>
                      <a:cubicBezTo>
                        <a:pt x="287084" y="123402"/>
                        <a:pt x="293774" y="155876"/>
                        <a:pt x="274519" y="179440"/>
                      </a:cubicBezTo>
                      <a:cubicBezTo>
                        <a:pt x="268349" y="186987"/>
                        <a:pt x="259950" y="193004"/>
                        <a:pt x="250180" y="196863"/>
                      </a:cubicBezTo>
                      <a:lnTo>
                        <a:pt x="6437" y="108043"/>
                      </a:lnTo>
                      <a:cubicBezTo>
                        <a:pt x="1050" y="106068"/>
                        <a:pt x="-1448" y="100723"/>
                        <a:pt x="859" y="96107"/>
                      </a:cubicBezTo>
                      <a:cubicBezTo>
                        <a:pt x="1933" y="93962"/>
                        <a:pt x="3930" y="92248"/>
                        <a:pt x="6437" y="9133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97" name="Freeform: Shape 96">
                  <a:extLst>
                    <a:ext uri="{FF2B5EF4-FFF2-40B4-BE49-F238E27FC236}">
                      <a16:creationId xmlns:a16="http://schemas.microsoft.com/office/drawing/2014/main" id="{F3F2EE7C-3607-C413-7FB6-08A5C9D7B247}"/>
                    </a:ext>
                  </a:extLst>
                </p:cNvPr>
                <p:cNvSpPr/>
                <p:nvPr/>
              </p:nvSpPr>
              <p:spPr>
                <a:xfrm>
                  <a:off x="6623819" y="2119227"/>
                  <a:ext cx="115937" cy="76928"/>
                </a:xfrm>
                <a:custGeom>
                  <a:avLst/>
                  <a:gdLst>
                    <a:gd name="connsiteX0" fmla="*/ 98168 w 115937"/>
                    <a:gd name="connsiteY0" fmla="*/ 74915 h 76928"/>
                    <a:gd name="connsiteX1" fmla="*/ 101650 w 115937"/>
                    <a:gd name="connsiteY1" fmla="*/ 3897 h 76928"/>
                    <a:gd name="connsiteX2" fmla="*/ 89877 w 115937"/>
                    <a:gd name="connsiteY2" fmla="*/ 630 h 76928"/>
                    <a:gd name="connsiteX3" fmla="*/ 5645 w 115937"/>
                    <a:gd name="connsiteY3" fmla="*/ 31405 h 76928"/>
                    <a:gd name="connsiteX4" fmla="*/ 804 w 115937"/>
                    <a:gd name="connsiteY4" fmla="*/ 42076 h 76928"/>
                    <a:gd name="connsiteX5" fmla="*/ 5645 w 115937"/>
                    <a:gd name="connsiteY5" fmla="*/ 46224 h 76928"/>
                    <a:gd name="connsiteX6" fmla="*/ 88551 w 115937"/>
                    <a:gd name="connsiteY6" fmla="*/ 76383 h 76928"/>
                    <a:gd name="connsiteX7" fmla="*/ 98168 w 115937"/>
                    <a:gd name="connsiteY7" fmla="*/ 74915 h 7692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15937" h="76928">
                      <a:moveTo>
                        <a:pt x="98168" y="74915"/>
                      </a:moveTo>
                      <a:cubicBezTo>
                        <a:pt x="108614" y="67150"/>
                        <a:pt x="130390" y="44472"/>
                        <a:pt x="101650" y="3897"/>
                      </a:cubicBezTo>
                      <a:cubicBezTo>
                        <a:pt x="99203" y="469"/>
                        <a:pt x="94205" y="-918"/>
                        <a:pt x="89877" y="630"/>
                      </a:cubicBezTo>
                      <a:lnTo>
                        <a:pt x="5645" y="31405"/>
                      </a:lnTo>
                      <a:cubicBezTo>
                        <a:pt x="868" y="33208"/>
                        <a:pt x="-1300" y="37986"/>
                        <a:pt x="804" y="42076"/>
                      </a:cubicBezTo>
                      <a:cubicBezTo>
                        <a:pt x="1756" y="43927"/>
                        <a:pt x="3483" y="45409"/>
                        <a:pt x="5645" y="46224"/>
                      </a:cubicBezTo>
                      <a:lnTo>
                        <a:pt x="88551" y="76383"/>
                      </a:lnTo>
                      <a:cubicBezTo>
                        <a:pt x="91825" y="77472"/>
                        <a:pt x="95534" y="76904"/>
                        <a:pt x="98168" y="74915"/>
                      </a:cubicBez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98" name="Freeform: Shape 97">
                  <a:extLst>
                    <a:ext uri="{FF2B5EF4-FFF2-40B4-BE49-F238E27FC236}">
                      <a16:creationId xmlns:a16="http://schemas.microsoft.com/office/drawing/2014/main" id="{CED87304-4D67-C520-1A5D-2C9260C060EB}"/>
                    </a:ext>
                  </a:extLst>
                </p:cNvPr>
                <p:cNvSpPr/>
                <p:nvPr/>
              </p:nvSpPr>
              <p:spPr>
                <a:xfrm>
                  <a:off x="6875583" y="2156029"/>
                  <a:ext cx="1625502" cy="99709"/>
                </a:xfrm>
                <a:custGeom>
                  <a:avLst/>
                  <a:gdLst>
                    <a:gd name="connsiteX0" fmla="*/ 9617 w 1625502"/>
                    <a:gd name="connsiteY0" fmla="*/ 8996 h 99709"/>
                    <a:gd name="connsiteX1" fmla="*/ 1619975 w 1625502"/>
                    <a:gd name="connsiteY1" fmla="*/ 0 h 99709"/>
                    <a:gd name="connsiteX2" fmla="*/ 1625503 w 1625502"/>
                    <a:gd name="connsiteY2" fmla="*/ 96727 h 99709"/>
                    <a:gd name="connsiteX3" fmla="*/ 1990 w 1625502"/>
                    <a:gd name="connsiteY3" fmla="*/ 99710 h 99709"/>
                    <a:gd name="connsiteX4" fmla="*/ 0 w 1625502"/>
                    <a:gd name="connsiteY4" fmla="*/ 99000 h 99709"/>
                    <a:gd name="connsiteX5" fmla="*/ 21445 w 1625502"/>
                    <a:gd name="connsiteY5" fmla="*/ 85175 h 99709"/>
                    <a:gd name="connsiteX6" fmla="*/ 35373 w 1625502"/>
                    <a:gd name="connsiteY6" fmla="*/ 57809 h 99709"/>
                    <a:gd name="connsiteX7" fmla="*/ 25590 w 1625502"/>
                    <a:gd name="connsiteY7" fmla="*/ 22821 h 99709"/>
                    <a:gd name="connsiteX8" fmla="*/ 9617 w 1625502"/>
                    <a:gd name="connsiteY8" fmla="*/ 8996 h 997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625502" h="99709">
                      <a:moveTo>
                        <a:pt x="9617" y="8996"/>
                      </a:moveTo>
                      <a:lnTo>
                        <a:pt x="1619975" y="0"/>
                      </a:lnTo>
                      <a:lnTo>
                        <a:pt x="1625503" y="96727"/>
                      </a:lnTo>
                      <a:lnTo>
                        <a:pt x="1990" y="99710"/>
                      </a:lnTo>
                      <a:lnTo>
                        <a:pt x="0" y="99000"/>
                      </a:lnTo>
                      <a:cubicBezTo>
                        <a:pt x="8299" y="95870"/>
                        <a:pt x="15639" y="91140"/>
                        <a:pt x="21445" y="85175"/>
                      </a:cubicBezTo>
                      <a:cubicBezTo>
                        <a:pt x="28989" y="77349"/>
                        <a:pt x="33814" y="67870"/>
                        <a:pt x="35373" y="57809"/>
                      </a:cubicBezTo>
                      <a:cubicBezTo>
                        <a:pt x="37152" y="45518"/>
                        <a:pt x="33677" y="33090"/>
                        <a:pt x="25590" y="22821"/>
                      </a:cubicBezTo>
                      <a:cubicBezTo>
                        <a:pt x="21327" y="17395"/>
                        <a:pt x="15908" y="12703"/>
                        <a:pt x="9617" y="899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99" name="Freeform: Shape 98">
                  <a:extLst>
                    <a:ext uri="{FF2B5EF4-FFF2-40B4-BE49-F238E27FC236}">
                      <a16:creationId xmlns:a16="http://schemas.microsoft.com/office/drawing/2014/main" id="{13D3F28A-88CB-9EC2-EE3F-49DF846A6351}"/>
                    </a:ext>
                  </a:extLst>
                </p:cNvPr>
                <p:cNvSpPr/>
                <p:nvPr/>
              </p:nvSpPr>
              <p:spPr>
                <a:xfrm>
                  <a:off x="6876301" y="2052721"/>
                  <a:ext cx="1626607" cy="28312"/>
                </a:xfrm>
                <a:custGeom>
                  <a:avLst/>
                  <a:gdLst>
                    <a:gd name="connsiteX0" fmla="*/ 0 w 1626607"/>
                    <a:gd name="connsiteY0" fmla="*/ 28313 h 28312"/>
                    <a:gd name="connsiteX1" fmla="*/ 1626608 w 1626607"/>
                    <a:gd name="connsiteY1" fmla="*/ 25614 h 28312"/>
                    <a:gd name="connsiteX2" fmla="*/ 1625116 w 1626607"/>
                    <a:gd name="connsiteY2" fmla="*/ 0 h 28312"/>
                    <a:gd name="connsiteX3" fmla="*/ 5693 w 1626607"/>
                    <a:gd name="connsiteY3" fmla="*/ 5397 h 28312"/>
                    <a:gd name="connsiteX4" fmla="*/ 3703 w 1626607"/>
                    <a:gd name="connsiteY4" fmla="*/ 26514 h 28312"/>
                    <a:gd name="connsiteX5" fmla="*/ 0 w 1626607"/>
                    <a:gd name="connsiteY5" fmla="*/ 28313 h 283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626607" h="28312">
                      <a:moveTo>
                        <a:pt x="0" y="28313"/>
                      </a:moveTo>
                      <a:lnTo>
                        <a:pt x="1626608" y="25614"/>
                      </a:lnTo>
                      <a:lnTo>
                        <a:pt x="1625116" y="0"/>
                      </a:lnTo>
                      <a:lnTo>
                        <a:pt x="5693" y="5397"/>
                      </a:lnTo>
                      <a:cubicBezTo>
                        <a:pt x="11471" y="11827"/>
                        <a:pt x="10610" y="20960"/>
                        <a:pt x="3703" y="26514"/>
                      </a:cubicBezTo>
                      <a:cubicBezTo>
                        <a:pt x="2546" y="27224"/>
                        <a:pt x="1305" y="27825"/>
                        <a:pt x="0" y="28313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00" name="Freeform: Shape 99">
                  <a:extLst>
                    <a:ext uri="{FF2B5EF4-FFF2-40B4-BE49-F238E27FC236}">
                      <a16:creationId xmlns:a16="http://schemas.microsoft.com/office/drawing/2014/main" id="{76D0127E-5A62-A5A2-48AC-3AD7C5AE218C}"/>
                    </a:ext>
                  </a:extLst>
                </p:cNvPr>
                <p:cNvSpPr/>
                <p:nvPr/>
              </p:nvSpPr>
              <p:spPr>
                <a:xfrm>
                  <a:off x="6776745" y="2158216"/>
                  <a:ext cx="82562" cy="72334"/>
                </a:xfrm>
                <a:custGeom>
                  <a:avLst/>
                  <a:gdLst>
                    <a:gd name="connsiteX0" fmla="*/ 52023 w 82562"/>
                    <a:gd name="connsiteY0" fmla="*/ 33180 h 72334"/>
                    <a:gd name="connsiteX1" fmla="*/ 55229 w 82562"/>
                    <a:gd name="connsiteY1" fmla="*/ 32896 h 72334"/>
                    <a:gd name="connsiteX2" fmla="*/ 58103 w 82562"/>
                    <a:gd name="connsiteY2" fmla="*/ 26078 h 72334"/>
                    <a:gd name="connsiteX3" fmla="*/ 48099 w 82562"/>
                    <a:gd name="connsiteY3" fmla="*/ 16846 h 72334"/>
                    <a:gd name="connsiteX4" fmla="*/ 39311 w 82562"/>
                    <a:gd name="connsiteY4" fmla="*/ 14905 h 72334"/>
                    <a:gd name="connsiteX5" fmla="*/ 31021 w 82562"/>
                    <a:gd name="connsiteY5" fmla="*/ 19166 h 72334"/>
                    <a:gd name="connsiteX6" fmla="*/ 31021 w 82562"/>
                    <a:gd name="connsiteY6" fmla="*/ 28635 h 72334"/>
                    <a:gd name="connsiteX7" fmla="*/ 37377 w 82562"/>
                    <a:gd name="connsiteY7" fmla="*/ 37915 h 72334"/>
                    <a:gd name="connsiteX8" fmla="*/ 57937 w 82562"/>
                    <a:gd name="connsiteY8" fmla="*/ 53539 h 72334"/>
                    <a:gd name="connsiteX9" fmla="*/ 71921 w 82562"/>
                    <a:gd name="connsiteY9" fmla="*/ 55006 h 72334"/>
                    <a:gd name="connsiteX10" fmla="*/ 80598 w 82562"/>
                    <a:gd name="connsiteY10" fmla="*/ 45111 h 72334"/>
                    <a:gd name="connsiteX11" fmla="*/ 69544 w 82562"/>
                    <a:gd name="connsiteY11" fmla="*/ 19687 h 72334"/>
                    <a:gd name="connsiteX12" fmla="*/ 12947 w 82562"/>
                    <a:gd name="connsiteY12" fmla="*/ 2311 h 72334"/>
                    <a:gd name="connsiteX13" fmla="*/ 2999 w 82562"/>
                    <a:gd name="connsiteY13" fmla="*/ 9933 h 72334"/>
                    <a:gd name="connsiteX14" fmla="*/ 1617 w 82562"/>
                    <a:gd name="connsiteY14" fmla="*/ 21107 h 72334"/>
                    <a:gd name="connsiteX15" fmla="*/ 8194 w 82562"/>
                    <a:gd name="connsiteY15" fmla="*/ 40992 h 72334"/>
                    <a:gd name="connsiteX16" fmla="*/ 28589 w 82562"/>
                    <a:gd name="connsiteY16" fmla="*/ 65328 h 72334"/>
                    <a:gd name="connsiteX17" fmla="*/ 35940 w 82562"/>
                    <a:gd name="connsiteY17" fmla="*/ 70583 h 72334"/>
                    <a:gd name="connsiteX18" fmla="*/ 38593 w 82562"/>
                    <a:gd name="connsiteY18" fmla="*/ 72335 h 72334"/>
                    <a:gd name="connsiteX19" fmla="*/ 28147 w 82562"/>
                    <a:gd name="connsiteY19" fmla="*/ 65706 h 72334"/>
                    <a:gd name="connsiteX20" fmla="*/ 7144 w 82562"/>
                    <a:gd name="connsiteY20" fmla="*/ 41418 h 72334"/>
                    <a:gd name="connsiteX21" fmla="*/ 290 w 82562"/>
                    <a:gd name="connsiteY21" fmla="*/ 21249 h 72334"/>
                    <a:gd name="connsiteX22" fmla="*/ 1672 w 82562"/>
                    <a:gd name="connsiteY22" fmla="*/ 9460 h 72334"/>
                    <a:gd name="connsiteX23" fmla="*/ 12726 w 82562"/>
                    <a:gd name="connsiteY23" fmla="*/ 1127 h 72334"/>
                    <a:gd name="connsiteX24" fmla="*/ 71092 w 82562"/>
                    <a:gd name="connsiteY24" fmla="*/ 18787 h 72334"/>
                    <a:gd name="connsiteX25" fmla="*/ 79880 w 82562"/>
                    <a:gd name="connsiteY25" fmla="*/ 31286 h 72334"/>
                    <a:gd name="connsiteX26" fmla="*/ 82256 w 82562"/>
                    <a:gd name="connsiteY26" fmla="*/ 45490 h 72334"/>
                    <a:gd name="connsiteX27" fmla="*/ 72584 w 82562"/>
                    <a:gd name="connsiteY27" fmla="*/ 56332 h 72334"/>
                    <a:gd name="connsiteX28" fmla="*/ 57385 w 82562"/>
                    <a:gd name="connsiteY28" fmla="*/ 54770 h 72334"/>
                    <a:gd name="connsiteX29" fmla="*/ 36382 w 82562"/>
                    <a:gd name="connsiteY29" fmla="*/ 38720 h 72334"/>
                    <a:gd name="connsiteX30" fmla="*/ 29971 w 82562"/>
                    <a:gd name="connsiteY30" fmla="*/ 29250 h 72334"/>
                    <a:gd name="connsiteX31" fmla="*/ 29971 w 82562"/>
                    <a:gd name="connsiteY31" fmla="*/ 19118 h 72334"/>
                    <a:gd name="connsiteX32" fmla="*/ 39201 w 82562"/>
                    <a:gd name="connsiteY32" fmla="*/ 14384 h 72334"/>
                    <a:gd name="connsiteX33" fmla="*/ 48486 w 82562"/>
                    <a:gd name="connsiteY33" fmla="*/ 16562 h 72334"/>
                    <a:gd name="connsiteX34" fmla="*/ 58656 w 82562"/>
                    <a:gd name="connsiteY34" fmla="*/ 26315 h 72334"/>
                    <a:gd name="connsiteX35" fmla="*/ 55284 w 82562"/>
                    <a:gd name="connsiteY35" fmla="*/ 33511 h 72334"/>
                    <a:gd name="connsiteX36" fmla="*/ 52023 w 82562"/>
                    <a:gd name="connsiteY36" fmla="*/ 33180 h 723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</a:cxnLst>
                  <a:rect l="l" t="t" r="r" b="b"/>
                  <a:pathLst>
                    <a:path w="82562" h="72334">
                      <a:moveTo>
                        <a:pt x="52023" y="33180"/>
                      </a:moveTo>
                      <a:cubicBezTo>
                        <a:pt x="53098" y="33403"/>
                        <a:pt x="54229" y="33298"/>
                        <a:pt x="55229" y="32896"/>
                      </a:cubicBezTo>
                      <a:cubicBezTo>
                        <a:pt x="58071" y="31580"/>
                        <a:pt x="59307" y="28644"/>
                        <a:pt x="58103" y="26078"/>
                      </a:cubicBezTo>
                      <a:cubicBezTo>
                        <a:pt x="55943" y="22201"/>
                        <a:pt x="52453" y="18981"/>
                        <a:pt x="48099" y="16846"/>
                      </a:cubicBezTo>
                      <a:cubicBezTo>
                        <a:pt x="45471" y="15444"/>
                        <a:pt x="42404" y="14767"/>
                        <a:pt x="39311" y="14905"/>
                      </a:cubicBezTo>
                      <a:cubicBezTo>
                        <a:pt x="35867" y="14985"/>
                        <a:pt x="32723" y="16600"/>
                        <a:pt x="31021" y="19166"/>
                      </a:cubicBezTo>
                      <a:cubicBezTo>
                        <a:pt x="29434" y="22177"/>
                        <a:pt x="29434" y="25624"/>
                        <a:pt x="31021" y="28635"/>
                      </a:cubicBezTo>
                      <a:cubicBezTo>
                        <a:pt x="32613" y="31973"/>
                        <a:pt x="34754" y="35098"/>
                        <a:pt x="37377" y="37915"/>
                      </a:cubicBezTo>
                      <a:cubicBezTo>
                        <a:pt x="42875" y="44302"/>
                        <a:pt x="49880" y="49623"/>
                        <a:pt x="57937" y="53539"/>
                      </a:cubicBezTo>
                      <a:cubicBezTo>
                        <a:pt x="62145" y="55707"/>
                        <a:pt x="67228" y="56237"/>
                        <a:pt x="71921" y="55006"/>
                      </a:cubicBezTo>
                      <a:cubicBezTo>
                        <a:pt x="76550" y="53146"/>
                        <a:pt x="79800" y="49438"/>
                        <a:pt x="80598" y="45111"/>
                      </a:cubicBezTo>
                      <a:cubicBezTo>
                        <a:pt x="82201" y="36210"/>
                        <a:pt x="76564" y="27025"/>
                        <a:pt x="69544" y="19687"/>
                      </a:cubicBezTo>
                      <a:cubicBezTo>
                        <a:pt x="55947" y="5293"/>
                        <a:pt x="34121" y="-1406"/>
                        <a:pt x="12947" y="2311"/>
                      </a:cubicBezTo>
                      <a:cubicBezTo>
                        <a:pt x="8432" y="3395"/>
                        <a:pt x="4758" y="6212"/>
                        <a:pt x="2999" y="9933"/>
                      </a:cubicBezTo>
                      <a:cubicBezTo>
                        <a:pt x="1498" y="13508"/>
                        <a:pt x="1024" y="17343"/>
                        <a:pt x="1617" y="21107"/>
                      </a:cubicBezTo>
                      <a:cubicBezTo>
                        <a:pt x="2628" y="27982"/>
                        <a:pt x="4845" y="34686"/>
                        <a:pt x="8194" y="40992"/>
                      </a:cubicBezTo>
                      <a:cubicBezTo>
                        <a:pt x="13054" y="50177"/>
                        <a:pt x="19985" y="58448"/>
                        <a:pt x="28589" y="65328"/>
                      </a:cubicBezTo>
                      <a:cubicBezTo>
                        <a:pt x="31684" y="67695"/>
                        <a:pt x="34116" y="69447"/>
                        <a:pt x="35940" y="70583"/>
                      </a:cubicBezTo>
                      <a:cubicBezTo>
                        <a:pt x="37764" y="71719"/>
                        <a:pt x="38593" y="72335"/>
                        <a:pt x="38593" y="72335"/>
                      </a:cubicBezTo>
                      <a:cubicBezTo>
                        <a:pt x="34864" y="70427"/>
                        <a:pt x="31365" y="68206"/>
                        <a:pt x="28147" y="65706"/>
                      </a:cubicBezTo>
                      <a:cubicBezTo>
                        <a:pt x="19278" y="58927"/>
                        <a:pt x="12129" y="50660"/>
                        <a:pt x="7144" y="41418"/>
                      </a:cubicBezTo>
                      <a:cubicBezTo>
                        <a:pt x="3694" y="35027"/>
                        <a:pt x="1384" y="28228"/>
                        <a:pt x="290" y="21249"/>
                      </a:cubicBezTo>
                      <a:cubicBezTo>
                        <a:pt x="-372" y="17281"/>
                        <a:pt x="102" y="13233"/>
                        <a:pt x="1672" y="9460"/>
                      </a:cubicBezTo>
                      <a:cubicBezTo>
                        <a:pt x="3636" y="5355"/>
                        <a:pt x="7725" y="2273"/>
                        <a:pt x="12726" y="1127"/>
                      </a:cubicBezTo>
                      <a:cubicBezTo>
                        <a:pt x="34512" y="-2874"/>
                        <a:pt x="57074" y="3954"/>
                        <a:pt x="71092" y="18787"/>
                      </a:cubicBezTo>
                      <a:cubicBezTo>
                        <a:pt x="74743" y="22546"/>
                        <a:pt x="77707" y="26765"/>
                        <a:pt x="79880" y="31286"/>
                      </a:cubicBezTo>
                      <a:cubicBezTo>
                        <a:pt x="82248" y="35727"/>
                        <a:pt x="83073" y="40656"/>
                        <a:pt x="82256" y="45490"/>
                      </a:cubicBezTo>
                      <a:cubicBezTo>
                        <a:pt x="81402" y="50281"/>
                        <a:pt x="77756" y="54367"/>
                        <a:pt x="72584" y="56332"/>
                      </a:cubicBezTo>
                      <a:cubicBezTo>
                        <a:pt x="67490" y="57700"/>
                        <a:pt x="61956" y="57132"/>
                        <a:pt x="57385" y="54770"/>
                      </a:cubicBezTo>
                      <a:cubicBezTo>
                        <a:pt x="49152" y="50736"/>
                        <a:pt x="41998" y="45267"/>
                        <a:pt x="36382" y="38720"/>
                      </a:cubicBezTo>
                      <a:cubicBezTo>
                        <a:pt x="33725" y="35846"/>
                        <a:pt x="31565" y="32655"/>
                        <a:pt x="29971" y="29250"/>
                      </a:cubicBezTo>
                      <a:cubicBezTo>
                        <a:pt x="28280" y="26026"/>
                        <a:pt x="28280" y="22343"/>
                        <a:pt x="29971" y="19118"/>
                      </a:cubicBezTo>
                      <a:cubicBezTo>
                        <a:pt x="31883" y="16278"/>
                        <a:pt x="35374" y="14488"/>
                        <a:pt x="39201" y="14384"/>
                      </a:cubicBezTo>
                      <a:cubicBezTo>
                        <a:pt x="42483" y="14280"/>
                        <a:pt x="45725" y="15037"/>
                        <a:pt x="48486" y="16562"/>
                      </a:cubicBezTo>
                      <a:cubicBezTo>
                        <a:pt x="53003" y="18801"/>
                        <a:pt x="56566" y="22220"/>
                        <a:pt x="58656" y="26315"/>
                      </a:cubicBezTo>
                      <a:cubicBezTo>
                        <a:pt x="59886" y="29099"/>
                        <a:pt x="58420" y="32228"/>
                        <a:pt x="55284" y="33511"/>
                      </a:cubicBezTo>
                      <a:cubicBezTo>
                        <a:pt x="54201" y="33876"/>
                        <a:pt x="52977" y="33748"/>
                        <a:pt x="52023" y="3318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01" name="Freeform: Shape 100">
                  <a:extLst>
                    <a:ext uri="{FF2B5EF4-FFF2-40B4-BE49-F238E27FC236}">
                      <a16:creationId xmlns:a16="http://schemas.microsoft.com/office/drawing/2014/main" id="{FBC4DAED-3E6F-029D-9E95-C416BCB1443E}"/>
                    </a:ext>
                  </a:extLst>
                </p:cNvPr>
                <p:cNvSpPr/>
                <p:nvPr/>
              </p:nvSpPr>
              <p:spPr>
                <a:xfrm>
                  <a:off x="6770237" y="2101439"/>
                  <a:ext cx="116365" cy="150653"/>
                </a:xfrm>
                <a:custGeom>
                  <a:avLst/>
                  <a:gdLst>
                    <a:gd name="connsiteX0" fmla="*/ 0 w 116365"/>
                    <a:gd name="connsiteY0" fmla="*/ 0 h 150653"/>
                    <a:gd name="connsiteX1" fmla="*/ 3979 w 116365"/>
                    <a:gd name="connsiteY1" fmla="*/ 7149 h 150653"/>
                    <a:gd name="connsiteX2" fmla="*/ 20561 w 116365"/>
                    <a:gd name="connsiteY2" fmla="*/ 22963 h 150653"/>
                    <a:gd name="connsiteX3" fmla="*/ 53115 w 116365"/>
                    <a:gd name="connsiteY3" fmla="*/ 38492 h 150653"/>
                    <a:gd name="connsiteX4" fmla="*/ 92467 w 116365"/>
                    <a:gd name="connsiteY4" fmla="*/ 58756 h 150653"/>
                    <a:gd name="connsiteX5" fmla="*/ 114576 w 116365"/>
                    <a:gd name="connsiteY5" fmla="*/ 92845 h 150653"/>
                    <a:gd name="connsiteX6" fmla="*/ 102692 w 116365"/>
                    <a:gd name="connsiteY6" fmla="*/ 144499 h 150653"/>
                    <a:gd name="connsiteX7" fmla="*/ 96834 w 116365"/>
                    <a:gd name="connsiteY7" fmla="*/ 150654 h 150653"/>
                    <a:gd name="connsiteX8" fmla="*/ 98216 w 116365"/>
                    <a:gd name="connsiteY8" fmla="*/ 148997 h 150653"/>
                    <a:gd name="connsiteX9" fmla="*/ 102140 w 116365"/>
                    <a:gd name="connsiteY9" fmla="*/ 144262 h 150653"/>
                    <a:gd name="connsiteX10" fmla="*/ 112365 w 116365"/>
                    <a:gd name="connsiteY10" fmla="*/ 124661 h 150653"/>
                    <a:gd name="connsiteX11" fmla="*/ 113138 w 116365"/>
                    <a:gd name="connsiteY11" fmla="*/ 93176 h 150653"/>
                    <a:gd name="connsiteX12" fmla="*/ 91030 w 116365"/>
                    <a:gd name="connsiteY12" fmla="*/ 59798 h 150653"/>
                    <a:gd name="connsiteX13" fmla="*/ 52341 w 116365"/>
                    <a:gd name="connsiteY13" fmla="*/ 39676 h 150653"/>
                    <a:gd name="connsiteX14" fmla="*/ 20008 w 116365"/>
                    <a:gd name="connsiteY14" fmla="*/ 23673 h 150653"/>
                    <a:gd name="connsiteX15" fmla="*/ 3427 w 116365"/>
                    <a:gd name="connsiteY15" fmla="*/ 7339 h 150653"/>
                    <a:gd name="connsiteX16" fmla="*/ 0 w 116365"/>
                    <a:gd name="connsiteY16" fmla="*/ 0 h 15065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116365" h="150653">
                      <a:moveTo>
                        <a:pt x="0" y="0"/>
                      </a:moveTo>
                      <a:cubicBezTo>
                        <a:pt x="0" y="0"/>
                        <a:pt x="1050" y="2699"/>
                        <a:pt x="3979" y="7149"/>
                      </a:cubicBezTo>
                      <a:cubicBezTo>
                        <a:pt x="8242" y="13299"/>
                        <a:pt x="13876" y="18673"/>
                        <a:pt x="20561" y="22963"/>
                      </a:cubicBezTo>
                      <a:cubicBezTo>
                        <a:pt x="30678" y="29193"/>
                        <a:pt x="41602" y="34406"/>
                        <a:pt x="53115" y="38492"/>
                      </a:cubicBezTo>
                      <a:cubicBezTo>
                        <a:pt x="67446" y="43345"/>
                        <a:pt x="80742" y="50191"/>
                        <a:pt x="92467" y="58756"/>
                      </a:cubicBezTo>
                      <a:cubicBezTo>
                        <a:pt x="103580" y="68017"/>
                        <a:pt x="111269" y="79872"/>
                        <a:pt x="114576" y="92845"/>
                      </a:cubicBezTo>
                      <a:cubicBezTo>
                        <a:pt x="119157" y="110727"/>
                        <a:pt x="114852" y="129438"/>
                        <a:pt x="102692" y="144499"/>
                      </a:cubicBezTo>
                      <a:cubicBezTo>
                        <a:pt x="100973" y="146705"/>
                        <a:pt x="99011" y="148765"/>
                        <a:pt x="96834" y="150654"/>
                      </a:cubicBezTo>
                      <a:cubicBezTo>
                        <a:pt x="97238" y="150067"/>
                        <a:pt x="97700" y="149513"/>
                        <a:pt x="98216" y="148997"/>
                      </a:cubicBezTo>
                      <a:cubicBezTo>
                        <a:pt x="99619" y="147477"/>
                        <a:pt x="100929" y="145895"/>
                        <a:pt x="102140" y="144262"/>
                      </a:cubicBezTo>
                      <a:cubicBezTo>
                        <a:pt x="106723" y="138226"/>
                        <a:pt x="110173" y="131611"/>
                        <a:pt x="112365" y="124661"/>
                      </a:cubicBezTo>
                      <a:cubicBezTo>
                        <a:pt x="115598" y="114373"/>
                        <a:pt x="115863" y="103569"/>
                        <a:pt x="113138" y="93176"/>
                      </a:cubicBezTo>
                      <a:cubicBezTo>
                        <a:pt x="109715" y="80445"/>
                        <a:pt x="102031" y="68845"/>
                        <a:pt x="91030" y="59798"/>
                      </a:cubicBezTo>
                      <a:cubicBezTo>
                        <a:pt x="79478" y="51356"/>
                        <a:pt x="66415" y="44562"/>
                        <a:pt x="52341" y="39676"/>
                      </a:cubicBezTo>
                      <a:cubicBezTo>
                        <a:pt x="40853" y="35471"/>
                        <a:pt x="29996" y="30098"/>
                        <a:pt x="20008" y="23673"/>
                      </a:cubicBezTo>
                      <a:cubicBezTo>
                        <a:pt x="13195" y="19293"/>
                        <a:pt x="7544" y="13725"/>
                        <a:pt x="3427" y="7339"/>
                      </a:cubicBezTo>
                      <a:cubicBezTo>
                        <a:pt x="1895" y="5038"/>
                        <a:pt x="742" y="2571"/>
                        <a:pt x="0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02" name="Freeform: Shape 101">
                  <a:extLst>
                    <a:ext uri="{FF2B5EF4-FFF2-40B4-BE49-F238E27FC236}">
                      <a16:creationId xmlns:a16="http://schemas.microsoft.com/office/drawing/2014/main" id="{F4A1BE2F-2582-3BD8-998F-FBD7F358B965}"/>
                    </a:ext>
                  </a:extLst>
                </p:cNvPr>
                <p:cNvSpPr/>
                <p:nvPr/>
              </p:nvSpPr>
              <p:spPr>
                <a:xfrm>
                  <a:off x="6828510" y="2075873"/>
                  <a:ext cx="73160" cy="77646"/>
                </a:xfrm>
                <a:custGeom>
                  <a:avLst/>
                  <a:gdLst>
                    <a:gd name="connsiteX0" fmla="*/ 2469 w 73160"/>
                    <a:gd name="connsiteY0" fmla="*/ 0 h 77646"/>
                    <a:gd name="connsiteX1" fmla="*/ 2911 w 73160"/>
                    <a:gd name="connsiteY1" fmla="*/ 14630 h 77646"/>
                    <a:gd name="connsiteX2" fmla="*/ 27451 w 73160"/>
                    <a:gd name="connsiteY2" fmla="*/ 44126 h 77646"/>
                    <a:gd name="connsiteX3" fmla="*/ 58845 w 73160"/>
                    <a:gd name="connsiteY3" fmla="*/ 68698 h 77646"/>
                    <a:gd name="connsiteX4" fmla="*/ 69291 w 73160"/>
                    <a:gd name="connsiteY4" fmla="*/ 75232 h 77646"/>
                    <a:gd name="connsiteX5" fmla="*/ 73160 w 73160"/>
                    <a:gd name="connsiteY5" fmla="*/ 77647 h 77646"/>
                    <a:gd name="connsiteX6" fmla="*/ 68960 w 73160"/>
                    <a:gd name="connsiteY6" fmla="*/ 75658 h 77646"/>
                    <a:gd name="connsiteX7" fmla="*/ 57905 w 73160"/>
                    <a:gd name="connsiteY7" fmla="*/ 69503 h 77646"/>
                    <a:gd name="connsiteX8" fmla="*/ 25959 w 73160"/>
                    <a:gd name="connsiteY8" fmla="*/ 45026 h 77646"/>
                    <a:gd name="connsiteX9" fmla="*/ 11091 w 73160"/>
                    <a:gd name="connsiteY9" fmla="*/ 29354 h 77646"/>
                    <a:gd name="connsiteX10" fmla="*/ 1585 w 73160"/>
                    <a:gd name="connsiteY10" fmla="*/ 15151 h 77646"/>
                    <a:gd name="connsiteX11" fmla="*/ 424 w 73160"/>
                    <a:gd name="connsiteY11" fmla="*/ 4024 h 77646"/>
                    <a:gd name="connsiteX12" fmla="*/ 2469 w 73160"/>
                    <a:gd name="connsiteY12" fmla="*/ 0 h 7764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73160" h="77646">
                      <a:moveTo>
                        <a:pt x="2469" y="0"/>
                      </a:moveTo>
                      <a:cubicBezTo>
                        <a:pt x="515" y="4758"/>
                        <a:pt x="673" y="9966"/>
                        <a:pt x="2911" y="14630"/>
                      </a:cubicBezTo>
                      <a:cubicBezTo>
                        <a:pt x="9289" y="25477"/>
                        <a:pt x="17565" y="35424"/>
                        <a:pt x="27451" y="44126"/>
                      </a:cubicBezTo>
                      <a:cubicBezTo>
                        <a:pt x="37020" y="53117"/>
                        <a:pt x="47528" y="61346"/>
                        <a:pt x="58845" y="68698"/>
                      </a:cubicBezTo>
                      <a:cubicBezTo>
                        <a:pt x="63156" y="71539"/>
                        <a:pt x="66804" y="73717"/>
                        <a:pt x="69291" y="75232"/>
                      </a:cubicBezTo>
                      <a:cubicBezTo>
                        <a:pt x="70667" y="75928"/>
                        <a:pt x="71962" y="76738"/>
                        <a:pt x="73160" y="77647"/>
                      </a:cubicBezTo>
                      <a:cubicBezTo>
                        <a:pt x="71694" y="77093"/>
                        <a:pt x="70288" y="76425"/>
                        <a:pt x="68960" y="75658"/>
                      </a:cubicBezTo>
                      <a:cubicBezTo>
                        <a:pt x="66362" y="74285"/>
                        <a:pt x="62603" y="72249"/>
                        <a:pt x="57905" y="69503"/>
                      </a:cubicBezTo>
                      <a:cubicBezTo>
                        <a:pt x="46282" y="62331"/>
                        <a:pt x="35573" y="54126"/>
                        <a:pt x="25959" y="45026"/>
                      </a:cubicBezTo>
                      <a:cubicBezTo>
                        <a:pt x="20671" y="40040"/>
                        <a:pt x="15708" y="34808"/>
                        <a:pt x="11091" y="29354"/>
                      </a:cubicBezTo>
                      <a:cubicBezTo>
                        <a:pt x="7162" y="25022"/>
                        <a:pt x="3963" y="20245"/>
                        <a:pt x="1585" y="15151"/>
                      </a:cubicBezTo>
                      <a:cubicBezTo>
                        <a:pt x="-9" y="11609"/>
                        <a:pt x="-410" y="7755"/>
                        <a:pt x="424" y="4024"/>
                      </a:cubicBezTo>
                      <a:cubicBezTo>
                        <a:pt x="831" y="2590"/>
                        <a:pt x="1523" y="1231"/>
                        <a:pt x="2469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03" name="Freeform: Shape 102">
                  <a:extLst>
                    <a:ext uri="{FF2B5EF4-FFF2-40B4-BE49-F238E27FC236}">
                      <a16:creationId xmlns:a16="http://schemas.microsoft.com/office/drawing/2014/main" id="{61DA4049-ACD3-8D5F-5CBA-D98A8EC961D3}"/>
                    </a:ext>
                  </a:extLst>
                </p:cNvPr>
                <p:cNvSpPr/>
                <p:nvPr/>
              </p:nvSpPr>
              <p:spPr>
                <a:xfrm>
                  <a:off x="6882658" y="2086049"/>
                  <a:ext cx="33051" cy="42235"/>
                </a:xfrm>
                <a:custGeom>
                  <a:avLst/>
                  <a:gdLst>
                    <a:gd name="connsiteX0" fmla="*/ 33051 w 33051"/>
                    <a:gd name="connsiteY0" fmla="*/ 42236 h 42235"/>
                    <a:gd name="connsiteX1" fmla="*/ 24263 w 33051"/>
                    <a:gd name="connsiteY1" fmla="*/ 38874 h 42235"/>
                    <a:gd name="connsiteX2" fmla="*/ 6079 w 33051"/>
                    <a:gd name="connsiteY2" fmla="*/ 26375 h 42235"/>
                    <a:gd name="connsiteX3" fmla="*/ 552 w 33051"/>
                    <a:gd name="connsiteY3" fmla="*/ 7200 h 42235"/>
                    <a:gd name="connsiteX4" fmla="*/ 3426 w 33051"/>
                    <a:gd name="connsiteY4" fmla="*/ 1613 h 42235"/>
                    <a:gd name="connsiteX5" fmla="*/ 5250 w 33051"/>
                    <a:gd name="connsiteY5" fmla="*/ 3 h 42235"/>
                    <a:gd name="connsiteX6" fmla="*/ 1657 w 33051"/>
                    <a:gd name="connsiteY6" fmla="*/ 7437 h 42235"/>
                    <a:gd name="connsiteX7" fmla="*/ 7185 w 33051"/>
                    <a:gd name="connsiteY7" fmla="*/ 25570 h 42235"/>
                    <a:gd name="connsiteX8" fmla="*/ 24650 w 33051"/>
                    <a:gd name="connsiteY8" fmla="*/ 38022 h 42235"/>
                    <a:gd name="connsiteX9" fmla="*/ 33051 w 33051"/>
                    <a:gd name="connsiteY9" fmla="*/ 42236 h 422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33051" h="42235">
                      <a:moveTo>
                        <a:pt x="33051" y="42236"/>
                      </a:moveTo>
                      <a:cubicBezTo>
                        <a:pt x="29982" y="41407"/>
                        <a:pt x="27033" y="40275"/>
                        <a:pt x="24263" y="38874"/>
                      </a:cubicBezTo>
                      <a:cubicBezTo>
                        <a:pt x="17174" y="35943"/>
                        <a:pt x="10956" y="31668"/>
                        <a:pt x="6079" y="26375"/>
                      </a:cubicBezTo>
                      <a:cubicBezTo>
                        <a:pt x="951" y="21025"/>
                        <a:pt x="-1081" y="13980"/>
                        <a:pt x="552" y="7200"/>
                      </a:cubicBezTo>
                      <a:cubicBezTo>
                        <a:pt x="1116" y="5206"/>
                        <a:pt x="2090" y="3313"/>
                        <a:pt x="3426" y="1613"/>
                      </a:cubicBezTo>
                      <a:cubicBezTo>
                        <a:pt x="4421" y="429"/>
                        <a:pt x="5195" y="-44"/>
                        <a:pt x="5250" y="3"/>
                      </a:cubicBezTo>
                      <a:cubicBezTo>
                        <a:pt x="3590" y="2299"/>
                        <a:pt x="2377" y="4809"/>
                        <a:pt x="1657" y="7437"/>
                      </a:cubicBezTo>
                      <a:cubicBezTo>
                        <a:pt x="398" y="13880"/>
                        <a:pt x="2409" y="20475"/>
                        <a:pt x="7185" y="25570"/>
                      </a:cubicBezTo>
                      <a:cubicBezTo>
                        <a:pt x="11990" y="30669"/>
                        <a:pt x="17925" y="34902"/>
                        <a:pt x="24650" y="38022"/>
                      </a:cubicBezTo>
                      <a:cubicBezTo>
                        <a:pt x="27544" y="39286"/>
                        <a:pt x="30349" y="40692"/>
                        <a:pt x="33051" y="4223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04" name="Freeform: Shape 103">
                  <a:extLst>
                    <a:ext uri="{FF2B5EF4-FFF2-40B4-BE49-F238E27FC236}">
                      <a16:creationId xmlns:a16="http://schemas.microsoft.com/office/drawing/2014/main" id="{2EE0E116-4FFC-E0F4-A1C7-392553977F03}"/>
                    </a:ext>
                  </a:extLst>
                </p:cNvPr>
                <p:cNvSpPr/>
                <p:nvPr/>
              </p:nvSpPr>
              <p:spPr>
                <a:xfrm>
                  <a:off x="6731824" y="2112518"/>
                  <a:ext cx="50185" cy="105817"/>
                </a:xfrm>
                <a:custGeom>
                  <a:avLst/>
                  <a:gdLst>
                    <a:gd name="connsiteX0" fmla="*/ 0 w 50185"/>
                    <a:gd name="connsiteY0" fmla="*/ 0 h 105817"/>
                    <a:gd name="connsiteX1" fmla="*/ 1271 w 50185"/>
                    <a:gd name="connsiteY1" fmla="*/ 473 h 105817"/>
                    <a:gd name="connsiteX2" fmla="*/ 4809 w 50185"/>
                    <a:gd name="connsiteY2" fmla="*/ 2083 h 105817"/>
                    <a:gd name="connsiteX3" fmla="*/ 9783 w 50185"/>
                    <a:gd name="connsiteY3" fmla="*/ 5539 h 105817"/>
                    <a:gd name="connsiteX4" fmla="*/ 13210 w 50185"/>
                    <a:gd name="connsiteY4" fmla="*/ 12168 h 105817"/>
                    <a:gd name="connsiteX5" fmla="*/ 16249 w 50185"/>
                    <a:gd name="connsiteY5" fmla="*/ 30585 h 105817"/>
                    <a:gd name="connsiteX6" fmla="*/ 22274 w 50185"/>
                    <a:gd name="connsiteY6" fmla="*/ 52601 h 105817"/>
                    <a:gd name="connsiteX7" fmla="*/ 41287 w 50185"/>
                    <a:gd name="connsiteY7" fmla="*/ 90478 h 105817"/>
                    <a:gd name="connsiteX8" fmla="*/ 47919 w 50185"/>
                    <a:gd name="connsiteY8" fmla="*/ 101651 h 105817"/>
                    <a:gd name="connsiteX9" fmla="*/ 50186 w 50185"/>
                    <a:gd name="connsiteY9" fmla="*/ 105817 h 105817"/>
                    <a:gd name="connsiteX10" fmla="*/ 47367 w 50185"/>
                    <a:gd name="connsiteY10" fmla="*/ 101888 h 105817"/>
                    <a:gd name="connsiteX11" fmla="*/ 40237 w 50185"/>
                    <a:gd name="connsiteY11" fmla="*/ 90951 h 105817"/>
                    <a:gd name="connsiteX12" fmla="*/ 20726 w 50185"/>
                    <a:gd name="connsiteY12" fmla="*/ 53074 h 105817"/>
                    <a:gd name="connsiteX13" fmla="*/ 14757 w 50185"/>
                    <a:gd name="connsiteY13" fmla="*/ 30822 h 105817"/>
                    <a:gd name="connsiteX14" fmla="*/ 12049 w 50185"/>
                    <a:gd name="connsiteY14" fmla="*/ 12452 h 105817"/>
                    <a:gd name="connsiteX15" fmla="*/ 4477 w 50185"/>
                    <a:gd name="connsiteY15" fmla="*/ 2604 h 105817"/>
                    <a:gd name="connsiteX16" fmla="*/ 0 w 50185"/>
                    <a:gd name="connsiteY16" fmla="*/ 0 h 10581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50185" h="105817">
                      <a:moveTo>
                        <a:pt x="0" y="0"/>
                      </a:moveTo>
                      <a:cubicBezTo>
                        <a:pt x="0" y="0"/>
                        <a:pt x="497" y="0"/>
                        <a:pt x="1271" y="473"/>
                      </a:cubicBezTo>
                      <a:cubicBezTo>
                        <a:pt x="2045" y="947"/>
                        <a:pt x="3316" y="1326"/>
                        <a:pt x="4809" y="2083"/>
                      </a:cubicBezTo>
                      <a:cubicBezTo>
                        <a:pt x="6703" y="2959"/>
                        <a:pt x="8389" y="4133"/>
                        <a:pt x="9783" y="5539"/>
                      </a:cubicBezTo>
                      <a:cubicBezTo>
                        <a:pt x="11498" y="7495"/>
                        <a:pt x="12671" y="9763"/>
                        <a:pt x="13210" y="12168"/>
                      </a:cubicBezTo>
                      <a:cubicBezTo>
                        <a:pt x="14757" y="17376"/>
                        <a:pt x="15144" y="23720"/>
                        <a:pt x="16249" y="30585"/>
                      </a:cubicBezTo>
                      <a:cubicBezTo>
                        <a:pt x="17507" y="38061"/>
                        <a:pt x="19523" y="45428"/>
                        <a:pt x="22274" y="52601"/>
                      </a:cubicBezTo>
                      <a:cubicBezTo>
                        <a:pt x="27426" y="65640"/>
                        <a:pt x="33783" y="78305"/>
                        <a:pt x="41287" y="90478"/>
                      </a:cubicBezTo>
                      <a:lnTo>
                        <a:pt x="47919" y="101651"/>
                      </a:lnTo>
                      <a:cubicBezTo>
                        <a:pt x="48815" y="102981"/>
                        <a:pt x="49574" y="104373"/>
                        <a:pt x="50186" y="105817"/>
                      </a:cubicBezTo>
                      <a:cubicBezTo>
                        <a:pt x="49123" y="104577"/>
                        <a:pt x="48180" y="103261"/>
                        <a:pt x="47367" y="101888"/>
                      </a:cubicBezTo>
                      <a:cubicBezTo>
                        <a:pt x="45653" y="99331"/>
                        <a:pt x="43166" y="95591"/>
                        <a:pt x="40237" y="90951"/>
                      </a:cubicBezTo>
                      <a:cubicBezTo>
                        <a:pt x="32406" y="78859"/>
                        <a:pt x="25875" y="66180"/>
                        <a:pt x="20726" y="53074"/>
                      </a:cubicBezTo>
                      <a:cubicBezTo>
                        <a:pt x="17944" y="45831"/>
                        <a:pt x="15946" y="38378"/>
                        <a:pt x="14757" y="30822"/>
                      </a:cubicBezTo>
                      <a:cubicBezTo>
                        <a:pt x="13707" y="23862"/>
                        <a:pt x="13486" y="17565"/>
                        <a:pt x="12049" y="12452"/>
                      </a:cubicBezTo>
                      <a:cubicBezTo>
                        <a:pt x="11470" y="8333"/>
                        <a:pt x="8666" y="4687"/>
                        <a:pt x="4477" y="2604"/>
                      </a:cubicBezTo>
                      <a:cubicBezTo>
                        <a:pt x="2929" y="1809"/>
                        <a:pt x="1435" y="937"/>
                        <a:pt x="0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05" name="Freeform: Shape 104">
                  <a:extLst>
                    <a:ext uri="{FF2B5EF4-FFF2-40B4-BE49-F238E27FC236}">
                      <a16:creationId xmlns:a16="http://schemas.microsoft.com/office/drawing/2014/main" id="{EC7B57D0-B6DF-2D0F-3BFA-3F71E55714A9}"/>
                    </a:ext>
                  </a:extLst>
                </p:cNvPr>
                <p:cNvSpPr/>
                <p:nvPr/>
              </p:nvSpPr>
              <p:spPr>
                <a:xfrm rot="-5328600">
                  <a:off x="8414498" y="2118223"/>
                  <a:ext cx="245234" cy="71775"/>
                </a:xfrm>
                <a:custGeom>
                  <a:avLst/>
                  <a:gdLst>
                    <a:gd name="connsiteX0" fmla="*/ 239265 w 245234"/>
                    <a:gd name="connsiteY0" fmla="*/ 0 h 71775"/>
                    <a:gd name="connsiteX1" fmla="*/ 245235 w 245234"/>
                    <a:gd name="connsiteY1" fmla="*/ 0 h 71775"/>
                    <a:gd name="connsiteX2" fmla="*/ 245235 w 245234"/>
                    <a:gd name="connsiteY2" fmla="*/ 71776 h 71775"/>
                    <a:gd name="connsiteX3" fmla="*/ 239265 w 245234"/>
                    <a:gd name="connsiteY3" fmla="*/ 71776 h 71775"/>
                    <a:gd name="connsiteX4" fmla="*/ 5969 w 245234"/>
                    <a:gd name="connsiteY4" fmla="*/ 71776 h 71775"/>
                    <a:gd name="connsiteX5" fmla="*/ 0 w 245234"/>
                    <a:gd name="connsiteY5" fmla="*/ 71776 h 71775"/>
                    <a:gd name="connsiteX6" fmla="*/ 0 w 245234"/>
                    <a:gd name="connsiteY6" fmla="*/ 0 h 71775"/>
                    <a:gd name="connsiteX7" fmla="*/ 5969 w 245234"/>
                    <a:gd name="connsiteY7" fmla="*/ 0 h 717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45234" h="71775">
                      <a:moveTo>
                        <a:pt x="239265" y="0"/>
                      </a:moveTo>
                      <a:cubicBezTo>
                        <a:pt x="242562" y="0"/>
                        <a:pt x="245235" y="0"/>
                        <a:pt x="245235" y="0"/>
                      </a:cubicBezTo>
                      <a:lnTo>
                        <a:pt x="245235" y="71776"/>
                      </a:lnTo>
                      <a:cubicBezTo>
                        <a:pt x="245235" y="71776"/>
                        <a:pt x="242562" y="71776"/>
                        <a:pt x="239265" y="71776"/>
                      </a:cubicBezTo>
                      <a:lnTo>
                        <a:pt x="5969" y="71776"/>
                      </a:lnTo>
                      <a:cubicBezTo>
                        <a:pt x="2673" y="71776"/>
                        <a:pt x="0" y="71776"/>
                        <a:pt x="0" y="71776"/>
                      </a:cubicBezTo>
                      <a:lnTo>
                        <a:pt x="0" y="0"/>
                      </a:lnTo>
                      <a:cubicBezTo>
                        <a:pt x="0" y="0"/>
                        <a:pt x="2673" y="0"/>
                        <a:pt x="5969" y="0"/>
                      </a:cubicBezTo>
                      <a:close/>
                    </a:path>
                  </a:pathLst>
                </a:custGeom>
                <a:solidFill>
                  <a:srgbClr val="E0E0E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06" name="Freeform: Shape 105">
                  <a:extLst>
                    <a:ext uri="{FF2B5EF4-FFF2-40B4-BE49-F238E27FC236}">
                      <a16:creationId xmlns:a16="http://schemas.microsoft.com/office/drawing/2014/main" id="{33119F43-3944-AEEA-FE75-54B1A02E944D}"/>
                    </a:ext>
                  </a:extLst>
                </p:cNvPr>
                <p:cNvSpPr/>
                <p:nvPr/>
              </p:nvSpPr>
              <p:spPr>
                <a:xfrm>
                  <a:off x="8492905" y="2047505"/>
                  <a:ext cx="90920" cy="213516"/>
                </a:xfrm>
                <a:custGeom>
                  <a:avLst/>
                  <a:gdLst>
                    <a:gd name="connsiteX0" fmla="*/ 0 w 90920"/>
                    <a:gd name="connsiteY0" fmla="*/ 205914 h 213516"/>
                    <a:gd name="connsiteX1" fmla="*/ 387 w 90920"/>
                    <a:gd name="connsiteY1" fmla="*/ 207287 h 213516"/>
                    <a:gd name="connsiteX2" fmla="*/ 3316 w 90920"/>
                    <a:gd name="connsiteY2" fmla="*/ 210269 h 213516"/>
                    <a:gd name="connsiteX3" fmla="*/ 11054 w 90920"/>
                    <a:gd name="connsiteY3" fmla="*/ 210790 h 213516"/>
                    <a:gd name="connsiteX4" fmla="*/ 22108 w 90920"/>
                    <a:gd name="connsiteY4" fmla="*/ 210790 h 213516"/>
                    <a:gd name="connsiteX5" fmla="*/ 52010 w 90920"/>
                    <a:gd name="connsiteY5" fmla="*/ 211074 h 213516"/>
                    <a:gd name="connsiteX6" fmla="*/ 70636 w 90920"/>
                    <a:gd name="connsiteY6" fmla="*/ 211311 h 213516"/>
                    <a:gd name="connsiteX7" fmla="*/ 75665 w 90920"/>
                    <a:gd name="connsiteY7" fmla="*/ 211311 h 213516"/>
                    <a:gd name="connsiteX8" fmla="*/ 80198 w 90920"/>
                    <a:gd name="connsiteY8" fmla="*/ 210885 h 213516"/>
                    <a:gd name="connsiteX9" fmla="*/ 82740 w 90920"/>
                    <a:gd name="connsiteY9" fmla="*/ 208044 h 213516"/>
                    <a:gd name="connsiteX10" fmla="*/ 82740 w 90920"/>
                    <a:gd name="connsiteY10" fmla="*/ 203594 h 213516"/>
                    <a:gd name="connsiteX11" fmla="*/ 87051 w 90920"/>
                    <a:gd name="connsiteY11" fmla="*/ 7441 h 213516"/>
                    <a:gd name="connsiteX12" fmla="*/ 83514 w 90920"/>
                    <a:gd name="connsiteY12" fmla="*/ 3701 h 213516"/>
                    <a:gd name="connsiteX13" fmla="*/ 75500 w 90920"/>
                    <a:gd name="connsiteY13" fmla="*/ 3701 h 213516"/>
                    <a:gd name="connsiteX14" fmla="*/ 58918 w 90920"/>
                    <a:gd name="connsiteY14" fmla="*/ 3417 h 213516"/>
                    <a:gd name="connsiteX15" fmla="*/ 26751 w 90920"/>
                    <a:gd name="connsiteY15" fmla="*/ 2801 h 213516"/>
                    <a:gd name="connsiteX16" fmla="*/ 11054 w 90920"/>
                    <a:gd name="connsiteY16" fmla="*/ 2517 h 213516"/>
                    <a:gd name="connsiteX17" fmla="*/ 6522 w 90920"/>
                    <a:gd name="connsiteY17" fmla="*/ 4979 h 213516"/>
                    <a:gd name="connsiteX18" fmla="*/ 6522 w 90920"/>
                    <a:gd name="connsiteY18" fmla="*/ 6163 h 213516"/>
                    <a:gd name="connsiteX19" fmla="*/ 6522 w 90920"/>
                    <a:gd name="connsiteY19" fmla="*/ 7820 h 213516"/>
                    <a:gd name="connsiteX20" fmla="*/ 6522 w 90920"/>
                    <a:gd name="connsiteY20" fmla="*/ 11087 h 213516"/>
                    <a:gd name="connsiteX21" fmla="*/ 5859 w 90920"/>
                    <a:gd name="connsiteY21" fmla="*/ 36558 h 213516"/>
                    <a:gd name="connsiteX22" fmla="*/ 3372 w 90920"/>
                    <a:gd name="connsiteY22" fmla="*/ 124763 h 213516"/>
                    <a:gd name="connsiteX23" fmla="*/ 1382 w 90920"/>
                    <a:gd name="connsiteY23" fmla="*/ 184182 h 213516"/>
                    <a:gd name="connsiteX24" fmla="*/ 719 w 90920"/>
                    <a:gd name="connsiteY24" fmla="*/ 200327 h 213516"/>
                    <a:gd name="connsiteX25" fmla="*/ 442 w 90920"/>
                    <a:gd name="connsiteY25" fmla="*/ 204541 h 213516"/>
                    <a:gd name="connsiteX26" fmla="*/ 442 w 90920"/>
                    <a:gd name="connsiteY26" fmla="*/ 205961 h 213516"/>
                    <a:gd name="connsiteX27" fmla="*/ 442 w 90920"/>
                    <a:gd name="connsiteY27" fmla="*/ 204541 h 213516"/>
                    <a:gd name="connsiteX28" fmla="*/ 442 w 90920"/>
                    <a:gd name="connsiteY28" fmla="*/ 200327 h 213516"/>
                    <a:gd name="connsiteX29" fmla="*/ 442 w 90920"/>
                    <a:gd name="connsiteY29" fmla="*/ 184135 h 213516"/>
                    <a:gd name="connsiteX30" fmla="*/ 1382 w 90920"/>
                    <a:gd name="connsiteY30" fmla="*/ 124716 h 213516"/>
                    <a:gd name="connsiteX31" fmla="*/ 3206 w 90920"/>
                    <a:gd name="connsiteY31" fmla="*/ 36511 h 213516"/>
                    <a:gd name="connsiteX32" fmla="*/ 3759 w 90920"/>
                    <a:gd name="connsiteY32" fmla="*/ 11039 h 213516"/>
                    <a:gd name="connsiteX33" fmla="*/ 3759 w 90920"/>
                    <a:gd name="connsiteY33" fmla="*/ 6305 h 213516"/>
                    <a:gd name="connsiteX34" fmla="*/ 4201 w 90920"/>
                    <a:gd name="connsiteY34" fmla="*/ 4269 h 213516"/>
                    <a:gd name="connsiteX35" fmla="*/ 11717 w 90920"/>
                    <a:gd name="connsiteY35" fmla="*/ 8 h 213516"/>
                    <a:gd name="connsiteX36" fmla="*/ 27414 w 90920"/>
                    <a:gd name="connsiteY36" fmla="*/ 292 h 213516"/>
                    <a:gd name="connsiteX37" fmla="*/ 59582 w 90920"/>
                    <a:gd name="connsiteY37" fmla="*/ 813 h 213516"/>
                    <a:gd name="connsiteX38" fmla="*/ 76163 w 90920"/>
                    <a:gd name="connsiteY38" fmla="*/ 1097 h 213516"/>
                    <a:gd name="connsiteX39" fmla="*/ 84785 w 90920"/>
                    <a:gd name="connsiteY39" fmla="*/ 1381 h 213516"/>
                    <a:gd name="connsiteX40" fmla="*/ 90920 w 90920"/>
                    <a:gd name="connsiteY40" fmla="*/ 7867 h 213516"/>
                    <a:gd name="connsiteX41" fmla="*/ 85669 w 90920"/>
                    <a:gd name="connsiteY41" fmla="*/ 204020 h 213516"/>
                    <a:gd name="connsiteX42" fmla="*/ 85393 w 90920"/>
                    <a:gd name="connsiteY42" fmla="*/ 208755 h 213516"/>
                    <a:gd name="connsiteX43" fmla="*/ 81635 w 90920"/>
                    <a:gd name="connsiteY43" fmla="*/ 212826 h 213516"/>
                    <a:gd name="connsiteX44" fmla="*/ 76108 w 90920"/>
                    <a:gd name="connsiteY44" fmla="*/ 213442 h 213516"/>
                    <a:gd name="connsiteX45" fmla="*/ 71078 w 90920"/>
                    <a:gd name="connsiteY45" fmla="*/ 213442 h 213516"/>
                    <a:gd name="connsiteX46" fmla="*/ 52452 w 90920"/>
                    <a:gd name="connsiteY46" fmla="*/ 213016 h 213516"/>
                    <a:gd name="connsiteX47" fmla="*/ 22606 w 90920"/>
                    <a:gd name="connsiteY47" fmla="*/ 212258 h 213516"/>
                    <a:gd name="connsiteX48" fmla="*/ 11552 w 90920"/>
                    <a:gd name="connsiteY48" fmla="*/ 211927 h 213516"/>
                    <a:gd name="connsiteX49" fmla="*/ 3537 w 90920"/>
                    <a:gd name="connsiteY49" fmla="*/ 211074 h 213516"/>
                    <a:gd name="connsiteX50" fmla="*/ 553 w 90920"/>
                    <a:gd name="connsiteY50" fmla="*/ 207666 h 213516"/>
                    <a:gd name="connsiteX51" fmla="*/ 0 w 90920"/>
                    <a:gd name="connsiteY51" fmla="*/ 205914 h 2135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</a:cxnLst>
                  <a:rect l="l" t="t" r="r" b="b"/>
                  <a:pathLst>
                    <a:path w="90920" h="213516">
                      <a:moveTo>
                        <a:pt x="0" y="205914"/>
                      </a:moveTo>
                      <a:cubicBezTo>
                        <a:pt x="0" y="205914"/>
                        <a:pt x="0" y="206434"/>
                        <a:pt x="387" y="207287"/>
                      </a:cubicBezTo>
                      <a:cubicBezTo>
                        <a:pt x="868" y="208574"/>
                        <a:pt x="1918" y="209645"/>
                        <a:pt x="3316" y="210269"/>
                      </a:cubicBezTo>
                      <a:cubicBezTo>
                        <a:pt x="5837" y="210847"/>
                        <a:pt x="8462" y="211022"/>
                        <a:pt x="11054" y="210790"/>
                      </a:cubicBezTo>
                      <a:lnTo>
                        <a:pt x="22108" y="210790"/>
                      </a:lnTo>
                      <a:lnTo>
                        <a:pt x="52010" y="211074"/>
                      </a:lnTo>
                      <a:lnTo>
                        <a:pt x="70636" y="211311"/>
                      </a:lnTo>
                      <a:lnTo>
                        <a:pt x="75665" y="211311"/>
                      </a:lnTo>
                      <a:cubicBezTo>
                        <a:pt x="77196" y="211500"/>
                        <a:pt x="78755" y="211354"/>
                        <a:pt x="80198" y="210885"/>
                      </a:cubicBezTo>
                      <a:cubicBezTo>
                        <a:pt x="81502" y="210312"/>
                        <a:pt x="82436" y="209270"/>
                        <a:pt x="82740" y="208044"/>
                      </a:cubicBezTo>
                      <a:cubicBezTo>
                        <a:pt x="82828" y="206562"/>
                        <a:pt x="82828" y="205076"/>
                        <a:pt x="82740" y="203594"/>
                      </a:cubicBezTo>
                      <a:cubicBezTo>
                        <a:pt x="83845" y="153218"/>
                        <a:pt x="85393" y="83951"/>
                        <a:pt x="87051" y="7441"/>
                      </a:cubicBezTo>
                      <a:cubicBezTo>
                        <a:pt x="87068" y="5632"/>
                        <a:pt x="85586" y="4060"/>
                        <a:pt x="83514" y="3701"/>
                      </a:cubicBezTo>
                      <a:cubicBezTo>
                        <a:pt x="81303" y="3701"/>
                        <a:pt x="77987" y="3701"/>
                        <a:pt x="75500" y="3701"/>
                      </a:cubicBezTo>
                      <a:lnTo>
                        <a:pt x="58918" y="3417"/>
                      </a:lnTo>
                      <a:lnTo>
                        <a:pt x="26751" y="2801"/>
                      </a:lnTo>
                      <a:lnTo>
                        <a:pt x="11054" y="2517"/>
                      </a:lnTo>
                      <a:cubicBezTo>
                        <a:pt x="9076" y="2384"/>
                        <a:pt x="7230" y="3388"/>
                        <a:pt x="6522" y="4979"/>
                      </a:cubicBezTo>
                      <a:cubicBezTo>
                        <a:pt x="6467" y="5372"/>
                        <a:pt x="6467" y="5770"/>
                        <a:pt x="6522" y="6163"/>
                      </a:cubicBezTo>
                      <a:lnTo>
                        <a:pt x="6522" y="7820"/>
                      </a:lnTo>
                      <a:lnTo>
                        <a:pt x="6522" y="11087"/>
                      </a:lnTo>
                      <a:cubicBezTo>
                        <a:pt x="6522" y="19751"/>
                        <a:pt x="6080" y="28273"/>
                        <a:pt x="5859" y="36558"/>
                      </a:cubicBezTo>
                      <a:cubicBezTo>
                        <a:pt x="4919" y="69700"/>
                        <a:pt x="4090" y="99576"/>
                        <a:pt x="3372" y="124763"/>
                      </a:cubicBezTo>
                      <a:cubicBezTo>
                        <a:pt x="2653" y="149951"/>
                        <a:pt x="1879" y="169931"/>
                        <a:pt x="1382" y="184182"/>
                      </a:cubicBezTo>
                      <a:cubicBezTo>
                        <a:pt x="1106" y="191047"/>
                        <a:pt x="884" y="196445"/>
                        <a:pt x="719" y="200327"/>
                      </a:cubicBezTo>
                      <a:cubicBezTo>
                        <a:pt x="719" y="202031"/>
                        <a:pt x="719" y="203452"/>
                        <a:pt x="442" y="204541"/>
                      </a:cubicBezTo>
                      <a:cubicBezTo>
                        <a:pt x="536" y="205009"/>
                        <a:pt x="536" y="205492"/>
                        <a:pt x="442" y="205961"/>
                      </a:cubicBezTo>
                      <a:cubicBezTo>
                        <a:pt x="393" y="205488"/>
                        <a:pt x="393" y="205014"/>
                        <a:pt x="442" y="204541"/>
                      </a:cubicBezTo>
                      <a:cubicBezTo>
                        <a:pt x="442" y="203404"/>
                        <a:pt x="442" y="202031"/>
                        <a:pt x="442" y="200327"/>
                      </a:cubicBezTo>
                      <a:cubicBezTo>
                        <a:pt x="442" y="196397"/>
                        <a:pt x="442" y="190858"/>
                        <a:pt x="442" y="184135"/>
                      </a:cubicBezTo>
                      <a:cubicBezTo>
                        <a:pt x="442" y="169931"/>
                        <a:pt x="995" y="149620"/>
                        <a:pt x="1382" y="124716"/>
                      </a:cubicBezTo>
                      <a:cubicBezTo>
                        <a:pt x="1769" y="99812"/>
                        <a:pt x="2543" y="69653"/>
                        <a:pt x="3206" y="36511"/>
                      </a:cubicBezTo>
                      <a:cubicBezTo>
                        <a:pt x="3206" y="28226"/>
                        <a:pt x="3593" y="19703"/>
                        <a:pt x="3759" y="11039"/>
                      </a:cubicBezTo>
                      <a:lnTo>
                        <a:pt x="3759" y="6305"/>
                      </a:lnTo>
                      <a:cubicBezTo>
                        <a:pt x="3764" y="5609"/>
                        <a:pt x="3913" y="4922"/>
                        <a:pt x="4201" y="4269"/>
                      </a:cubicBezTo>
                      <a:cubicBezTo>
                        <a:pt x="5356" y="1599"/>
                        <a:pt x="8396" y="-130"/>
                        <a:pt x="11717" y="8"/>
                      </a:cubicBezTo>
                      <a:lnTo>
                        <a:pt x="27414" y="292"/>
                      </a:lnTo>
                      <a:lnTo>
                        <a:pt x="59582" y="813"/>
                      </a:lnTo>
                      <a:lnTo>
                        <a:pt x="76163" y="1097"/>
                      </a:lnTo>
                      <a:cubicBezTo>
                        <a:pt x="79092" y="1097"/>
                        <a:pt x="81690" y="1097"/>
                        <a:pt x="84785" y="1381"/>
                      </a:cubicBezTo>
                      <a:cubicBezTo>
                        <a:pt x="88389" y="1996"/>
                        <a:pt x="90964" y="4723"/>
                        <a:pt x="90920" y="7867"/>
                      </a:cubicBezTo>
                      <a:cubicBezTo>
                        <a:pt x="88875" y="84378"/>
                        <a:pt x="86996" y="153644"/>
                        <a:pt x="85669" y="204020"/>
                      </a:cubicBezTo>
                      <a:cubicBezTo>
                        <a:pt x="85675" y="205601"/>
                        <a:pt x="85586" y="207183"/>
                        <a:pt x="85393" y="208755"/>
                      </a:cubicBezTo>
                      <a:cubicBezTo>
                        <a:pt x="84906" y="210525"/>
                        <a:pt x="83530" y="212017"/>
                        <a:pt x="81635" y="212826"/>
                      </a:cubicBezTo>
                      <a:cubicBezTo>
                        <a:pt x="79882" y="213432"/>
                        <a:pt x="77981" y="213645"/>
                        <a:pt x="76108" y="213442"/>
                      </a:cubicBezTo>
                      <a:lnTo>
                        <a:pt x="71078" y="213442"/>
                      </a:lnTo>
                      <a:lnTo>
                        <a:pt x="52452" y="213016"/>
                      </a:lnTo>
                      <a:lnTo>
                        <a:pt x="22606" y="212258"/>
                      </a:lnTo>
                      <a:lnTo>
                        <a:pt x="11552" y="211927"/>
                      </a:lnTo>
                      <a:cubicBezTo>
                        <a:pt x="8843" y="212097"/>
                        <a:pt x="6119" y="211808"/>
                        <a:pt x="3537" y="211074"/>
                      </a:cubicBezTo>
                      <a:cubicBezTo>
                        <a:pt x="2029" y="210345"/>
                        <a:pt x="945" y="209110"/>
                        <a:pt x="553" y="207666"/>
                      </a:cubicBezTo>
                      <a:cubicBezTo>
                        <a:pt x="188" y="207135"/>
                        <a:pt x="-5" y="206529"/>
                        <a:pt x="0" y="205914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07" name="Freeform: Shape 106">
                  <a:extLst>
                    <a:ext uri="{FF2B5EF4-FFF2-40B4-BE49-F238E27FC236}">
                      <a16:creationId xmlns:a16="http://schemas.microsoft.com/office/drawing/2014/main" id="{A1990BCA-8297-0B4A-75A6-FC6FA486A1A6}"/>
                    </a:ext>
                  </a:extLst>
                </p:cNvPr>
                <p:cNvSpPr/>
                <p:nvPr/>
              </p:nvSpPr>
              <p:spPr>
                <a:xfrm>
                  <a:off x="8497713" y="2076224"/>
                  <a:ext cx="81634" cy="3085"/>
                </a:xfrm>
                <a:custGeom>
                  <a:avLst/>
                  <a:gdLst>
                    <a:gd name="connsiteX0" fmla="*/ 81634 w 81634"/>
                    <a:gd name="connsiteY0" fmla="*/ 1543 h 3085"/>
                    <a:gd name="connsiteX1" fmla="*/ 40845 w 81634"/>
                    <a:gd name="connsiteY1" fmla="*/ 2916 h 3085"/>
                    <a:gd name="connsiteX2" fmla="*/ 0 w 81634"/>
                    <a:gd name="connsiteY2" fmla="*/ 1543 h 3085"/>
                    <a:gd name="connsiteX3" fmla="*/ 40845 w 81634"/>
                    <a:gd name="connsiteY3" fmla="*/ 170 h 3085"/>
                    <a:gd name="connsiteX4" fmla="*/ 81634 w 81634"/>
                    <a:gd name="connsiteY4" fmla="*/ 1543 h 30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1634" h="3085">
                      <a:moveTo>
                        <a:pt x="81634" y="1543"/>
                      </a:moveTo>
                      <a:cubicBezTo>
                        <a:pt x="81634" y="2348"/>
                        <a:pt x="63395" y="2963"/>
                        <a:pt x="40845" y="2916"/>
                      </a:cubicBezTo>
                      <a:cubicBezTo>
                        <a:pt x="27210" y="3370"/>
                        <a:pt x="13552" y="2916"/>
                        <a:pt x="0" y="1543"/>
                      </a:cubicBezTo>
                      <a:cubicBezTo>
                        <a:pt x="0" y="738"/>
                        <a:pt x="18239" y="122"/>
                        <a:pt x="40845" y="170"/>
                      </a:cubicBezTo>
                      <a:cubicBezTo>
                        <a:pt x="54463" y="-285"/>
                        <a:pt x="68099" y="174"/>
                        <a:pt x="81634" y="1543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08" name="Freeform: Shape 107">
                  <a:extLst>
                    <a:ext uri="{FF2B5EF4-FFF2-40B4-BE49-F238E27FC236}">
                      <a16:creationId xmlns:a16="http://schemas.microsoft.com/office/drawing/2014/main" id="{A0F3C634-8F04-63CC-5D1E-05D388A75BD8}"/>
                    </a:ext>
                  </a:extLst>
                </p:cNvPr>
                <p:cNvSpPr/>
                <p:nvPr/>
              </p:nvSpPr>
              <p:spPr>
                <a:xfrm>
                  <a:off x="8495834" y="2153169"/>
                  <a:ext cx="84508" cy="4281"/>
                </a:xfrm>
                <a:custGeom>
                  <a:avLst/>
                  <a:gdLst>
                    <a:gd name="connsiteX0" fmla="*/ 84508 w 84508"/>
                    <a:gd name="connsiteY0" fmla="*/ 730 h 4281"/>
                    <a:gd name="connsiteX1" fmla="*/ 42282 w 84508"/>
                    <a:gd name="connsiteY1" fmla="*/ 3144 h 4281"/>
                    <a:gd name="connsiteX2" fmla="*/ 0 w 84508"/>
                    <a:gd name="connsiteY2" fmla="*/ 4138 h 4281"/>
                    <a:gd name="connsiteX3" fmla="*/ 84508 w 84508"/>
                    <a:gd name="connsiteY3" fmla="*/ 730 h 42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84508" h="4281">
                      <a:moveTo>
                        <a:pt x="84508" y="730"/>
                      </a:moveTo>
                      <a:cubicBezTo>
                        <a:pt x="84508" y="1535"/>
                        <a:pt x="65606" y="2197"/>
                        <a:pt x="42282" y="3144"/>
                      </a:cubicBezTo>
                      <a:cubicBezTo>
                        <a:pt x="28221" y="4172"/>
                        <a:pt x="14105" y="4503"/>
                        <a:pt x="0" y="4138"/>
                      </a:cubicBezTo>
                      <a:cubicBezTo>
                        <a:pt x="27923" y="228"/>
                        <a:pt x="56282" y="-918"/>
                        <a:pt x="84508" y="730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09" name="Freeform: Shape 108">
                  <a:extLst>
                    <a:ext uri="{FF2B5EF4-FFF2-40B4-BE49-F238E27FC236}">
                      <a16:creationId xmlns:a16="http://schemas.microsoft.com/office/drawing/2014/main" id="{3F74FC6F-DB2B-1520-29F6-6A6C1926F776}"/>
                    </a:ext>
                  </a:extLst>
                </p:cNvPr>
                <p:cNvSpPr/>
                <p:nvPr/>
              </p:nvSpPr>
              <p:spPr>
                <a:xfrm>
                  <a:off x="8493679" y="2240390"/>
                  <a:ext cx="82850" cy="3378"/>
                </a:xfrm>
                <a:custGeom>
                  <a:avLst/>
                  <a:gdLst>
                    <a:gd name="connsiteX0" fmla="*/ 0 w 82850"/>
                    <a:gd name="connsiteY0" fmla="*/ 2139 h 3378"/>
                    <a:gd name="connsiteX1" fmla="*/ 41397 w 82850"/>
                    <a:gd name="connsiteY1" fmla="*/ 292 h 3378"/>
                    <a:gd name="connsiteX2" fmla="*/ 82850 w 82850"/>
                    <a:gd name="connsiteY2" fmla="*/ 1239 h 3378"/>
                    <a:gd name="connsiteX3" fmla="*/ 41453 w 82850"/>
                    <a:gd name="connsiteY3" fmla="*/ 3086 h 3378"/>
                    <a:gd name="connsiteX4" fmla="*/ 0 w 82850"/>
                    <a:gd name="connsiteY4" fmla="*/ 2139 h 33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2850" h="3378">
                      <a:moveTo>
                        <a:pt x="0" y="2139"/>
                      </a:moveTo>
                      <a:cubicBezTo>
                        <a:pt x="13724" y="633"/>
                        <a:pt x="27563" y="13"/>
                        <a:pt x="41397" y="292"/>
                      </a:cubicBezTo>
                      <a:cubicBezTo>
                        <a:pt x="55221" y="-304"/>
                        <a:pt x="69082" y="13"/>
                        <a:pt x="82850" y="1239"/>
                      </a:cubicBezTo>
                      <a:cubicBezTo>
                        <a:pt x="82850" y="2044"/>
                        <a:pt x="64335" y="2849"/>
                        <a:pt x="41453" y="3086"/>
                      </a:cubicBezTo>
                      <a:cubicBezTo>
                        <a:pt x="27630" y="3682"/>
                        <a:pt x="13768" y="3370"/>
                        <a:pt x="0" y="2139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</p:grpSp>
          <p:grpSp>
            <p:nvGrpSpPr>
              <p:cNvPr id="110" name="Graphic 1">
                <a:extLst>
                  <a:ext uri="{FF2B5EF4-FFF2-40B4-BE49-F238E27FC236}">
                    <a16:creationId xmlns:a16="http://schemas.microsoft.com/office/drawing/2014/main" id="{02134A28-74D6-093E-A03A-FD168E623498}"/>
                  </a:ext>
                </a:extLst>
              </p:cNvPr>
              <p:cNvGrpSpPr/>
              <p:nvPr/>
            </p:nvGrpSpPr>
            <p:grpSpPr>
              <a:xfrm>
                <a:off x="7964220" y="891428"/>
                <a:ext cx="744666" cy="1231121"/>
                <a:chOff x="7964220" y="891428"/>
                <a:chExt cx="744666" cy="1231121"/>
              </a:xfrm>
            </p:grpSpPr>
            <p:sp>
              <p:nvSpPr>
                <p:cNvPr id="111" name="Freeform: Shape 110">
                  <a:extLst>
                    <a:ext uri="{FF2B5EF4-FFF2-40B4-BE49-F238E27FC236}">
                      <a16:creationId xmlns:a16="http://schemas.microsoft.com/office/drawing/2014/main" id="{833C7308-E863-C1F7-D25E-00758771A79F}"/>
                    </a:ext>
                  </a:extLst>
                </p:cNvPr>
                <p:cNvSpPr/>
                <p:nvPr/>
              </p:nvSpPr>
              <p:spPr>
                <a:xfrm rot="874802">
                  <a:off x="7981882" y="2083934"/>
                  <a:ext cx="15530" cy="35414"/>
                </a:xfrm>
                <a:custGeom>
                  <a:avLst/>
                  <a:gdLst>
                    <a:gd name="connsiteX0" fmla="*/ 0 w 15530"/>
                    <a:gd name="connsiteY0" fmla="*/ 0 h 35414"/>
                    <a:gd name="connsiteX1" fmla="*/ 15531 w 15530"/>
                    <a:gd name="connsiteY1" fmla="*/ 0 h 35414"/>
                    <a:gd name="connsiteX2" fmla="*/ 15531 w 15530"/>
                    <a:gd name="connsiteY2" fmla="*/ 35415 h 35414"/>
                    <a:gd name="connsiteX3" fmla="*/ 0 w 15530"/>
                    <a:gd name="connsiteY3" fmla="*/ 35415 h 35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5530" h="35414">
                      <a:moveTo>
                        <a:pt x="0" y="0"/>
                      </a:moveTo>
                      <a:lnTo>
                        <a:pt x="15531" y="0"/>
                      </a:lnTo>
                      <a:lnTo>
                        <a:pt x="15531" y="35415"/>
                      </a:lnTo>
                      <a:lnTo>
                        <a:pt x="0" y="35415"/>
                      </a:ln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12" name="Freeform: Shape 111">
                  <a:extLst>
                    <a:ext uri="{FF2B5EF4-FFF2-40B4-BE49-F238E27FC236}">
                      <a16:creationId xmlns:a16="http://schemas.microsoft.com/office/drawing/2014/main" id="{86E2D7C4-A6C7-9BCC-6B70-2A8551CA6591}"/>
                    </a:ext>
                  </a:extLst>
                </p:cNvPr>
                <p:cNvSpPr/>
                <p:nvPr/>
              </p:nvSpPr>
              <p:spPr>
                <a:xfrm rot="867146">
                  <a:off x="7996759" y="2086796"/>
                  <a:ext cx="7861" cy="35474"/>
                </a:xfrm>
                <a:custGeom>
                  <a:avLst/>
                  <a:gdLst>
                    <a:gd name="connsiteX0" fmla="*/ 1 w 7861"/>
                    <a:gd name="connsiteY0" fmla="*/ 0 h 35474"/>
                    <a:gd name="connsiteX1" fmla="*/ 7863 w 7861"/>
                    <a:gd name="connsiteY1" fmla="*/ 0 h 35474"/>
                    <a:gd name="connsiteX2" fmla="*/ 7863 w 7861"/>
                    <a:gd name="connsiteY2" fmla="*/ 35475 h 35474"/>
                    <a:gd name="connsiteX3" fmla="*/ 1 w 7861"/>
                    <a:gd name="connsiteY3" fmla="*/ 35475 h 3547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7861" h="35474">
                      <a:moveTo>
                        <a:pt x="1" y="0"/>
                      </a:moveTo>
                      <a:lnTo>
                        <a:pt x="7863" y="0"/>
                      </a:lnTo>
                      <a:lnTo>
                        <a:pt x="7863" y="35475"/>
                      </a:lnTo>
                      <a:lnTo>
                        <a:pt x="1" y="3547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5534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13" name="Freeform: Shape 112">
                  <a:extLst>
                    <a:ext uri="{FF2B5EF4-FFF2-40B4-BE49-F238E27FC236}">
                      <a16:creationId xmlns:a16="http://schemas.microsoft.com/office/drawing/2014/main" id="{F3FCFEAF-9EE7-42B8-AF05-B5096D65BFD4}"/>
                    </a:ext>
                  </a:extLst>
                </p:cNvPr>
                <p:cNvSpPr/>
                <p:nvPr/>
              </p:nvSpPr>
              <p:spPr>
                <a:xfrm>
                  <a:off x="7973993" y="2023239"/>
                  <a:ext cx="58990" cy="64737"/>
                </a:xfrm>
                <a:custGeom>
                  <a:avLst/>
                  <a:gdLst>
                    <a:gd name="connsiteX0" fmla="*/ 20042 w 58990"/>
                    <a:gd name="connsiteY0" fmla="*/ 63996 h 64737"/>
                    <a:gd name="connsiteX1" fmla="*/ 20042 w 58990"/>
                    <a:gd name="connsiteY1" fmla="*/ 63996 h 64737"/>
                    <a:gd name="connsiteX2" fmla="*/ 863 w 58990"/>
                    <a:gd name="connsiteY2" fmla="*/ 36063 h 64737"/>
                    <a:gd name="connsiteX3" fmla="*/ 6390 w 58990"/>
                    <a:gd name="connsiteY3" fmla="*/ 17124 h 64737"/>
                    <a:gd name="connsiteX4" fmla="*/ 38999 w 58990"/>
                    <a:gd name="connsiteY4" fmla="*/ 743 h 64737"/>
                    <a:gd name="connsiteX5" fmla="*/ 38999 w 58990"/>
                    <a:gd name="connsiteY5" fmla="*/ 743 h 64737"/>
                    <a:gd name="connsiteX6" fmla="*/ 58123 w 58990"/>
                    <a:gd name="connsiteY6" fmla="*/ 28677 h 64737"/>
                    <a:gd name="connsiteX7" fmla="*/ 52596 w 58990"/>
                    <a:gd name="connsiteY7" fmla="*/ 47615 h 64737"/>
                    <a:gd name="connsiteX8" fmla="*/ 20047 w 58990"/>
                    <a:gd name="connsiteY8" fmla="*/ 63996 h 64737"/>
                    <a:gd name="connsiteX9" fmla="*/ 20042 w 58990"/>
                    <a:gd name="connsiteY9" fmla="*/ 63996 h 6473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58990" h="64737">
                      <a:moveTo>
                        <a:pt x="20042" y="63996"/>
                      </a:moveTo>
                      <a:lnTo>
                        <a:pt x="20042" y="63996"/>
                      </a:lnTo>
                      <a:cubicBezTo>
                        <a:pt x="5743" y="60820"/>
                        <a:pt x="-2846" y="48311"/>
                        <a:pt x="863" y="36063"/>
                      </a:cubicBezTo>
                      <a:lnTo>
                        <a:pt x="6390" y="17124"/>
                      </a:lnTo>
                      <a:cubicBezTo>
                        <a:pt x="10126" y="4895"/>
                        <a:pt x="24718" y="-2439"/>
                        <a:pt x="38999" y="743"/>
                      </a:cubicBezTo>
                      <a:lnTo>
                        <a:pt x="38999" y="743"/>
                      </a:lnTo>
                      <a:cubicBezTo>
                        <a:pt x="53276" y="3943"/>
                        <a:pt x="61837" y="16442"/>
                        <a:pt x="58123" y="28677"/>
                      </a:cubicBezTo>
                      <a:lnTo>
                        <a:pt x="52596" y="47615"/>
                      </a:lnTo>
                      <a:cubicBezTo>
                        <a:pt x="48887" y="59840"/>
                        <a:pt x="34313" y="67173"/>
                        <a:pt x="20047" y="63996"/>
                      </a:cubicBezTo>
                      <a:cubicBezTo>
                        <a:pt x="20042" y="63996"/>
                        <a:pt x="20042" y="63996"/>
                        <a:pt x="20042" y="6399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14" name="Freeform: Shape 113">
                  <a:extLst>
                    <a:ext uri="{FF2B5EF4-FFF2-40B4-BE49-F238E27FC236}">
                      <a16:creationId xmlns:a16="http://schemas.microsoft.com/office/drawing/2014/main" id="{B89835DC-E82D-A097-335B-75294C7A221E}"/>
                    </a:ext>
                  </a:extLst>
                </p:cNvPr>
                <p:cNvSpPr/>
                <p:nvPr/>
              </p:nvSpPr>
              <p:spPr>
                <a:xfrm>
                  <a:off x="7975685" y="2023495"/>
                  <a:ext cx="57574" cy="64729"/>
                </a:xfrm>
                <a:custGeom>
                  <a:avLst/>
                  <a:gdLst>
                    <a:gd name="connsiteX0" fmla="*/ 37805 w 57574"/>
                    <a:gd name="connsiteY0" fmla="*/ 676 h 64729"/>
                    <a:gd name="connsiteX1" fmla="*/ 27746 w 57574"/>
                    <a:gd name="connsiteY1" fmla="*/ 203 h 64729"/>
                    <a:gd name="connsiteX2" fmla="*/ 15641 w 57574"/>
                    <a:gd name="connsiteY2" fmla="*/ 4559 h 64729"/>
                    <a:gd name="connsiteX3" fmla="*/ 5195 w 57574"/>
                    <a:gd name="connsiteY3" fmla="*/ 17058 h 64729"/>
                    <a:gd name="connsiteX4" fmla="*/ 0 w 57574"/>
                    <a:gd name="connsiteY4" fmla="*/ 34292 h 64729"/>
                    <a:gd name="connsiteX5" fmla="*/ 23324 w 57574"/>
                    <a:gd name="connsiteY5" fmla="*/ 46791 h 64729"/>
                    <a:gd name="connsiteX6" fmla="*/ 36478 w 57574"/>
                    <a:gd name="connsiteY6" fmla="*/ 48022 h 64729"/>
                    <a:gd name="connsiteX7" fmla="*/ 7517 w 57574"/>
                    <a:gd name="connsiteY7" fmla="*/ 58391 h 64729"/>
                    <a:gd name="connsiteX8" fmla="*/ 44487 w 57574"/>
                    <a:gd name="connsiteY8" fmla="*/ 57951 h 64729"/>
                    <a:gd name="connsiteX9" fmla="*/ 51180 w 57574"/>
                    <a:gd name="connsiteY9" fmla="*/ 47501 h 64729"/>
                    <a:gd name="connsiteX10" fmla="*/ 56707 w 57574"/>
                    <a:gd name="connsiteY10" fmla="*/ 28563 h 64729"/>
                    <a:gd name="connsiteX11" fmla="*/ 37805 w 57574"/>
                    <a:gd name="connsiteY11" fmla="*/ 676 h 647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57574" h="64729">
                      <a:moveTo>
                        <a:pt x="37805" y="676"/>
                      </a:moveTo>
                      <a:cubicBezTo>
                        <a:pt x="34516" y="-20"/>
                        <a:pt x="31106" y="-180"/>
                        <a:pt x="27746" y="203"/>
                      </a:cubicBezTo>
                      <a:cubicBezTo>
                        <a:pt x="23954" y="2106"/>
                        <a:pt x="19881" y="3569"/>
                        <a:pt x="15641" y="4559"/>
                      </a:cubicBezTo>
                      <a:cubicBezTo>
                        <a:pt x="10551" y="7546"/>
                        <a:pt x="6853" y="11968"/>
                        <a:pt x="5195" y="17058"/>
                      </a:cubicBezTo>
                      <a:lnTo>
                        <a:pt x="0" y="34292"/>
                      </a:lnTo>
                      <a:cubicBezTo>
                        <a:pt x="6185" y="40319"/>
                        <a:pt x="14293" y="44661"/>
                        <a:pt x="23324" y="46791"/>
                      </a:cubicBezTo>
                      <a:cubicBezTo>
                        <a:pt x="27624" y="47710"/>
                        <a:pt x="32051" y="48121"/>
                        <a:pt x="36478" y="48022"/>
                      </a:cubicBezTo>
                      <a:cubicBezTo>
                        <a:pt x="30542" y="56563"/>
                        <a:pt x="18781" y="60772"/>
                        <a:pt x="7517" y="58391"/>
                      </a:cubicBezTo>
                      <a:cubicBezTo>
                        <a:pt x="17869" y="67012"/>
                        <a:pt x="34417" y="66814"/>
                        <a:pt x="44487" y="57951"/>
                      </a:cubicBezTo>
                      <a:cubicBezTo>
                        <a:pt x="47776" y="55048"/>
                        <a:pt x="50092" y="51436"/>
                        <a:pt x="51180" y="47501"/>
                      </a:cubicBezTo>
                      <a:lnTo>
                        <a:pt x="56707" y="28563"/>
                      </a:lnTo>
                      <a:cubicBezTo>
                        <a:pt x="60400" y="16400"/>
                        <a:pt x="51965" y="3957"/>
                        <a:pt x="37805" y="67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15" name="Freeform: Shape 114">
                  <a:extLst>
                    <a:ext uri="{FF2B5EF4-FFF2-40B4-BE49-F238E27FC236}">
                      <a16:creationId xmlns:a16="http://schemas.microsoft.com/office/drawing/2014/main" id="{1FDE9112-AAF1-6B4F-50E1-D92354A6FBA3}"/>
                    </a:ext>
                  </a:extLst>
                </p:cNvPr>
                <p:cNvSpPr/>
                <p:nvPr/>
              </p:nvSpPr>
              <p:spPr>
                <a:xfrm>
                  <a:off x="7964363" y="1119681"/>
                  <a:ext cx="368202" cy="944114"/>
                </a:xfrm>
                <a:custGeom>
                  <a:avLst/>
                  <a:gdLst>
                    <a:gd name="connsiteX0" fmla="*/ 37244 w 368202"/>
                    <a:gd name="connsiteY0" fmla="*/ 942746 h 944114"/>
                    <a:gd name="connsiteX1" fmla="*/ 37244 w 368202"/>
                    <a:gd name="connsiteY1" fmla="*/ 942746 h 944114"/>
                    <a:gd name="connsiteX2" fmla="*/ 1611 w 368202"/>
                    <a:gd name="connsiteY2" fmla="*/ 890784 h 944114"/>
                    <a:gd name="connsiteX3" fmla="*/ 1650 w 368202"/>
                    <a:gd name="connsiteY3" fmla="*/ 890666 h 944114"/>
                    <a:gd name="connsiteX4" fmla="*/ 272032 w 368202"/>
                    <a:gd name="connsiteY4" fmla="*/ 0 h 944114"/>
                    <a:gd name="connsiteX5" fmla="*/ 368203 w 368202"/>
                    <a:gd name="connsiteY5" fmla="*/ 21448 h 944114"/>
                    <a:gd name="connsiteX6" fmla="*/ 97820 w 368202"/>
                    <a:gd name="connsiteY6" fmla="*/ 912302 h 944114"/>
                    <a:gd name="connsiteX7" fmla="*/ 37244 w 368202"/>
                    <a:gd name="connsiteY7" fmla="*/ 942746 h 9441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68202" h="944114">
                      <a:moveTo>
                        <a:pt x="37244" y="942746"/>
                      </a:moveTo>
                      <a:lnTo>
                        <a:pt x="37244" y="942746"/>
                      </a:lnTo>
                      <a:cubicBezTo>
                        <a:pt x="10653" y="936827"/>
                        <a:pt x="-5298" y="913562"/>
                        <a:pt x="1611" y="890784"/>
                      </a:cubicBezTo>
                      <a:cubicBezTo>
                        <a:pt x="1627" y="890746"/>
                        <a:pt x="1638" y="890703"/>
                        <a:pt x="1650" y="890666"/>
                      </a:cubicBezTo>
                      <a:lnTo>
                        <a:pt x="272032" y="0"/>
                      </a:lnTo>
                      <a:lnTo>
                        <a:pt x="368203" y="21448"/>
                      </a:lnTo>
                      <a:lnTo>
                        <a:pt x="97820" y="912302"/>
                      </a:lnTo>
                      <a:cubicBezTo>
                        <a:pt x="90867" y="935014"/>
                        <a:pt x="63779" y="948626"/>
                        <a:pt x="37244" y="942746"/>
                      </a:cubicBezTo>
                      <a:close/>
                    </a:path>
                  </a:pathLst>
                </a:custGeom>
                <a:solidFill>
                  <a:srgbClr val="455A64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16" name="Freeform: Shape 115">
                  <a:extLst>
                    <a:ext uri="{FF2B5EF4-FFF2-40B4-BE49-F238E27FC236}">
                      <a16:creationId xmlns:a16="http://schemas.microsoft.com/office/drawing/2014/main" id="{DD3D7A98-B8E6-9D41-AFC8-945A4C35B2E9}"/>
                    </a:ext>
                  </a:extLst>
                </p:cNvPr>
                <p:cNvSpPr/>
                <p:nvPr/>
              </p:nvSpPr>
              <p:spPr>
                <a:xfrm>
                  <a:off x="7964220" y="1119870"/>
                  <a:ext cx="368346" cy="943537"/>
                </a:xfrm>
                <a:custGeom>
                  <a:avLst/>
                  <a:gdLst>
                    <a:gd name="connsiteX0" fmla="*/ 368346 w 368346"/>
                    <a:gd name="connsiteY0" fmla="*/ 21448 h 943537"/>
                    <a:gd name="connsiteX1" fmla="*/ 272175 w 368346"/>
                    <a:gd name="connsiteY1" fmla="*/ 0 h 943537"/>
                    <a:gd name="connsiteX2" fmla="*/ 261895 w 368346"/>
                    <a:gd name="connsiteY2" fmla="*/ 33805 h 943537"/>
                    <a:gd name="connsiteX3" fmla="*/ 307106 w 368346"/>
                    <a:gd name="connsiteY3" fmla="*/ 70403 h 943537"/>
                    <a:gd name="connsiteX4" fmla="*/ 64304 w 368346"/>
                    <a:gd name="connsiteY4" fmla="*/ 870212 h 943537"/>
                    <a:gd name="connsiteX5" fmla="*/ 3644 w 368346"/>
                    <a:gd name="connsiteY5" fmla="*/ 900736 h 943537"/>
                    <a:gd name="connsiteX6" fmla="*/ 3506 w 368346"/>
                    <a:gd name="connsiteY6" fmla="*/ 900703 h 943537"/>
                    <a:gd name="connsiteX7" fmla="*/ 24 w 368346"/>
                    <a:gd name="connsiteY7" fmla="*/ 899614 h 943537"/>
                    <a:gd name="connsiteX8" fmla="*/ 48214 w 368346"/>
                    <a:gd name="connsiteY8" fmla="*/ 943517 h 943537"/>
                    <a:gd name="connsiteX9" fmla="*/ 97742 w 368346"/>
                    <a:gd name="connsiteY9" fmla="*/ 912113 h 943537"/>
                    <a:gd name="connsiteX10" fmla="*/ 350107 w 368346"/>
                    <a:gd name="connsiteY10" fmla="*/ 80677 h 943537"/>
                    <a:gd name="connsiteX11" fmla="*/ 350107 w 368346"/>
                    <a:gd name="connsiteY11" fmla="*/ 80677 h 94353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368346" h="943537">
                      <a:moveTo>
                        <a:pt x="368346" y="21448"/>
                      </a:moveTo>
                      <a:lnTo>
                        <a:pt x="272175" y="0"/>
                      </a:lnTo>
                      <a:lnTo>
                        <a:pt x="261895" y="33805"/>
                      </a:lnTo>
                      <a:cubicBezTo>
                        <a:pt x="272568" y="49462"/>
                        <a:pt x="288259" y="62160"/>
                        <a:pt x="307106" y="70403"/>
                      </a:cubicBezTo>
                      <a:lnTo>
                        <a:pt x="64304" y="870212"/>
                      </a:lnTo>
                      <a:cubicBezTo>
                        <a:pt x="57395" y="892990"/>
                        <a:pt x="30235" y="906654"/>
                        <a:pt x="3644" y="900736"/>
                      </a:cubicBezTo>
                      <a:cubicBezTo>
                        <a:pt x="3600" y="900722"/>
                        <a:pt x="3550" y="900712"/>
                        <a:pt x="3506" y="900703"/>
                      </a:cubicBezTo>
                      <a:cubicBezTo>
                        <a:pt x="2290" y="900419"/>
                        <a:pt x="1240" y="899945"/>
                        <a:pt x="24" y="899614"/>
                      </a:cubicBezTo>
                      <a:cubicBezTo>
                        <a:pt x="-822" y="923135"/>
                        <a:pt x="20750" y="942793"/>
                        <a:pt x="48214" y="943517"/>
                      </a:cubicBezTo>
                      <a:cubicBezTo>
                        <a:pt x="71212" y="944123"/>
                        <a:pt x="91701" y="931136"/>
                        <a:pt x="97742" y="912113"/>
                      </a:cubicBezTo>
                      <a:lnTo>
                        <a:pt x="350107" y="80677"/>
                      </a:lnTo>
                      <a:lnTo>
                        <a:pt x="350107" y="8067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17" name="Freeform: Shape 116">
                  <a:extLst>
                    <a:ext uri="{FF2B5EF4-FFF2-40B4-BE49-F238E27FC236}">
                      <a16:creationId xmlns:a16="http://schemas.microsoft.com/office/drawing/2014/main" id="{7D7495F2-D74B-39D8-4665-E76B6B49902B}"/>
                    </a:ext>
                  </a:extLst>
                </p:cNvPr>
                <p:cNvSpPr/>
                <p:nvPr/>
              </p:nvSpPr>
              <p:spPr>
                <a:xfrm>
                  <a:off x="8311231" y="1119113"/>
                  <a:ext cx="397655" cy="955549"/>
                </a:xfrm>
                <a:custGeom>
                  <a:avLst/>
                  <a:gdLst>
                    <a:gd name="connsiteX0" fmla="*/ 361579 w 397655"/>
                    <a:gd name="connsiteY0" fmla="*/ 953919 h 955549"/>
                    <a:gd name="connsiteX1" fmla="*/ 361579 w 397655"/>
                    <a:gd name="connsiteY1" fmla="*/ 953919 h 955549"/>
                    <a:gd name="connsiteX2" fmla="*/ 300174 w 397655"/>
                    <a:gd name="connsiteY2" fmla="*/ 924660 h 955549"/>
                    <a:gd name="connsiteX3" fmla="*/ 0 w 397655"/>
                    <a:gd name="connsiteY3" fmla="*/ 23341 h 955549"/>
                    <a:gd name="connsiteX4" fmla="*/ 95563 w 397655"/>
                    <a:gd name="connsiteY4" fmla="*/ 0 h 955549"/>
                    <a:gd name="connsiteX5" fmla="*/ 395736 w 397655"/>
                    <a:gd name="connsiteY5" fmla="*/ 901271 h 955549"/>
                    <a:gd name="connsiteX6" fmla="*/ 361579 w 397655"/>
                    <a:gd name="connsiteY6" fmla="*/ 953919 h 9555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397655" h="955549">
                      <a:moveTo>
                        <a:pt x="361579" y="953919"/>
                      </a:moveTo>
                      <a:lnTo>
                        <a:pt x="361579" y="953919"/>
                      </a:lnTo>
                      <a:cubicBezTo>
                        <a:pt x="335193" y="960335"/>
                        <a:pt x="307723" y="947248"/>
                        <a:pt x="300174" y="924660"/>
                      </a:cubicBezTo>
                      <a:lnTo>
                        <a:pt x="0" y="23341"/>
                      </a:lnTo>
                      <a:lnTo>
                        <a:pt x="95563" y="0"/>
                      </a:lnTo>
                      <a:lnTo>
                        <a:pt x="395736" y="901271"/>
                      </a:lnTo>
                      <a:cubicBezTo>
                        <a:pt x="403264" y="923888"/>
                        <a:pt x="387976" y="947452"/>
                        <a:pt x="361579" y="953919"/>
                      </a:cubicBezTo>
                      <a:close/>
                    </a:path>
                  </a:pathLst>
                </a:custGeom>
                <a:solidFill>
                  <a:srgbClr val="455A64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18" name="Freeform: Shape 117">
                  <a:extLst>
                    <a:ext uri="{FF2B5EF4-FFF2-40B4-BE49-F238E27FC236}">
                      <a16:creationId xmlns:a16="http://schemas.microsoft.com/office/drawing/2014/main" id="{F4DDF638-FAA2-3DDA-BDBA-81163E794C6F}"/>
                    </a:ext>
                  </a:extLst>
                </p:cNvPr>
                <p:cNvSpPr/>
                <p:nvPr/>
              </p:nvSpPr>
              <p:spPr>
                <a:xfrm>
                  <a:off x="8311176" y="1119065"/>
                  <a:ext cx="397259" cy="954756"/>
                </a:xfrm>
                <a:custGeom>
                  <a:avLst/>
                  <a:gdLst>
                    <a:gd name="connsiteX0" fmla="*/ 395791 w 397259"/>
                    <a:gd name="connsiteY0" fmla="*/ 901318 h 954756"/>
                    <a:gd name="connsiteX1" fmla="*/ 106617 w 397259"/>
                    <a:gd name="connsiteY1" fmla="*/ 33142 h 954756"/>
                    <a:gd name="connsiteX2" fmla="*/ 106617 w 397259"/>
                    <a:gd name="connsiteY2" fmla="*/ 33142 h 954756"/>
                    <a:gd name="connsiteX3" fmla="*/ 95563 w 397259"/>
                    <a:gd name="connsiteY3" fmla="*/ 0 h 954756"/>
                    <a:gd name="connsiteX4" fmla="*/ 0 w 397259"/>
                    <a:gd name="connsiteY4" fmla="*/ 23341 h 954756"/>
                    <a:gd name="connsiteX5" fmla="*/ 19289 w 397259"/>
                    <a:gd name="connsiteY5" fmla="*/ 81245 h 954756"/>
                    <a:gd name="connsiteX6" fmla="*/ 71686 w 397259"/>
                    <a:gd name="connsiteY6" fmla="*/ 65526 h 954756"/>
                    <a:gd name="connsiteX7" fmla="*/ 343450 w 397259"/>
                    <a:gd name="connsiteY7" fmla="*/ 881907 h 954756"/>
                    <a:gd name="connsiteX8" fmla="*/ 309293 w 397259"/>
                    <a:gd name="connsiteY8" fmla="*/ 934508 h 954756"/>
                    <a:gd name="connsiteX9" fmla="*/ 305590 w 397259"/>
                    <a:gd name="connsiteY9" fmla="*/ 935076 h 954756"/>
                    <a:gd name="connsiteX10" fmla="*/ 374286 w 397259"/>
                    <a:gd name="connsiteY10" fmla="*/ 948053 h 954756"/>
                    <a:gd name="connsiteX11" fmla="*/ 395626 w 397259"/>
                    <a:gd name="connsiteY11" fmla="*/ 901318 h 9547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397259" h="954756">
                      <a:moveTo>
                        <a:pt x="395791" y="901318"/>
                      </a:moveTo>
                      <a:lnTo>
                        <a:pt x="106617" y="33142"/>
                      </a:lnTo>
                      <a:lnTo>
                        <a:pt x="106617" y="33142"/>
                      </a:lnTo>
                      <a:lnTo>
                        <a:pt x="95563" y="0"/>
                      </a:lnTo>
                      <a:lnTo>
                        <a:pt x="0" y="23341"/>
                      </a:lnTo>
                      <a:lnTo>
                        <a:pt x="19289" y="81245"/>
                      </a:lnTo>
                      <a:cubicBezTo>
                        <a:pt x="38037" y="79934"/>
                        <a:pt x="56083" y="74522"/>
                        <a:pt x="71686" y="65526"/>
                      </a:cubicBezTo>
                      <a:lnTo>
                        <a:pt x="343450" y="881907"/>
                      </a:lnTo>
                      <a:cubicBezTo>
                        <a:pt x="350940" y="904509"/>
                        <a:pt x="335663" y="928040"/>
                        <a:pt x="309293" y="934508"/>
                      </a:cubicBezTo>
                      <a:cubicBezTo>
                        <a:pt x="308077" y="934792"/>
                        <a:pt x="306861" y="934839"/>
                        <a:pt x="305590" y="935076"/>
                      </a:cubicBezTo>
                      <a:cubicBezTo>
                        <a:pt x="320375" y="954909"/>
                        <a:pt x="351133" y="960718"/>
                        <a:pt x="374286" y="948053"/>
                      </a:cubicBezTo>
                      <a:cubicBezTo>
                        <a:pt x="392492" y="938096"/>
                        <a:pt x="401108" y="919215"/>
                        <a:pt x="395626" y="90131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19" name="Freeform: Shape 118">
                  <a:extLst>
                    <a:ext uri="{FF2B5EF4-FFF2-40B4-BE49-F238E27FC236}">
                      <a16:creationId xmlns:a16="http://schemas.microsoft.com/office/drawing/2014/main" id="{87FE36F8-0CF9-1891-9ABB-EE2D603D8E66}"/>
                    </a:ext>
                  </a:extLst>
                </p:cNvPr>
                <p:cNvSpPr/>
                <p:nvPr/>
              </p:nvSpPr>
              <p:spPr>
                <a:xfrm>
                  <a:off x="8289123" y="891570"/>
                  <a:ext cx="65661" cy="152168"/>
                </a:xfrm>
                <a:custGeom>
                  <a:avLst/>
                  <a:gdLst>
                    <a:gd name="connsiteX0" fmla="*/ 65274 w 65661"/>
                    <a:gd name="connsiteY0" fmla="*/ 152169 h 152168"/>
                    <a:gd name="connsiteX1" fmla="*/ 0 w 65661"/>
                    <a:gd name="connsiteY1" fmla="*/ 152169 h 152168"/>
                    <a:gd name="connsiteX2" fmla="*/ 387 w 65661"/>
                    <a:gd name="connsiteY2" fmla="*/ 27887 h 152168"/>
                    <a:gd name="connsiteX3" fmla="*/ 33107 w 65661"/>
                    <a:gd name="connsiteY3" fmla="*/ 0 h 152168"/>
                    <a:gd name="connsiteX4" fmla="*/ 33107 w 65661"/>
                    <a:gd name="connsiteY4" fmla="*/ 0 h 152168"/>
                    <a:gd name="connsiteX5" fmla="*/ 65661 w 65661"/>
                    <a:gd name="connsiteY5" fmla="*/ 27981 h 152168"/>
                    <a:gd name="connsiteX6" fmla="*/ 65661 w 65661"/>
                    <a:gd name="connsiteY6" fmla="*/ 28076 h 152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65661" h="152168">
                      <a:moveTo>
                        <a:pt x="65274" y="152169"/>
                      </a:moveTo>
                      <a:lnTo>
                        <a:pt x="0" y="152169"/>
                      </a:lnTo>
                      <a:lnTo>
                        <a:pt x="387" y="27887"/>
                      </a:lnTo>
                      <a:cubicBezTo>
                        <a:pt x="448" y="12452"/>
                        <a:pt x="15089" y="-28"/>
                        <a:pt x="33107" y="0"/>
                      </a:cubicBezTo>
                      <a:lnTo>
                        <a:pt x="33107" y="0"/>
                      </a:lnTo>
                      <a:cubicBezTo>
                        <a:pt x="51114" y="24"/>
                        <a:pt x="65694" y="12551"/>
                        <a:pt x="65661" y="27981"/>
                      </a:cubicBezTo>
                      <a:cubicBezTo>
                        <a:pt x="65661" y="28014"/>
                        <a:pt x="65661" y="28043"/>
                        <a:pt x="65661" y="2807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20" name="Freeform: Shape 119">
                  <a:extLst>
                    <a:ext uri="{FF2B5EF4-FFF2-40B4-BE49-F238E27FC236}">
                      <a16:creationId xmlns:a16="http://schemas.microsoft.com/office/drawing/2014/main" id="{A43265EC-A9FB-ADDB-D346-F1FE86ABC047}"/>
                    </a:ext>
                  </a:extLst>
                </p:cNvPr>
                <p:cNvSpPr/>
                <p:nvPr/>
              </p:nvSpPr>
              <p:spPr>
                <a:xfrm>
                  <a:off x="8289399" y="891428"/>
                  <a:ext cx="65274" cy="152168"/>
                </a:xfrm>
                <a:custGeom>
                  <a:avLst/>
                  <a:gdLst>
                    <a:gd name="connsiteX0" fmla="*/ 32830 w 65274"/>
                    <a:gd name="connsiteY0" fmla="*/ 0 h 152168"/>
                    <a:gd name="connsiteX1" fmla="*/ 27303 w 65274"/>
                    <a:gd name="connsiteY1" fmla="*/ 947 h 152168"/>
                    <a:gd name="connsiteX2" fmla="*/ 44658 w 65274"/>
                    <a:gd name="connsiteY2" fmla="*/ 25330 h 152168"/>
                    <a:gd name="connsiteX3" fmla="*/ 44658 w 65274"/>
                    <a:gd name="connsiteY3" fmla="*/ 77410 h 152168"/>
                    <a:gd name="connsiteX4" fmla="*/ 32665 w 65274"/>
                    <a:gd name="connsiteY4" fmla="*/ 76463 h 152168"/>
                    <a:gd name="connsiteX5" fmla="*/ 0 w 65274"/>
                    <a:gd name="connsiteY5" fmla="*/ 81198 h 152168"/>
                    <a:gd name="connsiteX6" fmla="*/ 0 w 65274"/>
                    <a:gd name="connsiteY6" fmla="*/ 149470 h 152168"/>
                    <a:gd name="connsiteX7" fmla="*/ 0 w 65274"/>
                    <a:gd name="connsiteY7" fmla="*/ 152169 h 152168"/>
                    <a:gd name="connsiteX8" fmla="*/ 65274 w 65274"/>
                    <a:gd name="connsiteY8" fmla="*/ 152169 h 152168"/>
                    <a:gd name="connsiteX9" fmla="*/ 65274 w 65274"/>
                    <a:gd name="connsiteY9" fmla="*/ 81150 h 152168"/>
                    <a:gd name="connsiteX10" fmla="*/ 65274 w 65274"/>
                    <a:gd name="connsiteY10" fmla="*/ 27887 h 152168"/>
                    <a:gd name="connsiteX11" fmla="*/ 32830 w 65274"/>
                    <a:gd name="connsiteY11" fmla="*/ 0 h 152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65274" h="152168">
                      <a:moveTo>
                        <a:pt x="32830" y="0"/>
                      </a:moveTo>
                      <a:cubicBezTo>
                        <a:pt x="30957" y="161"/>
                        <a:pt x="29105" y="478"/>
                        <a:pt x="27303" y="947"/>
                      </a:cubicBezTo>
                      <a:cubicBezTo>
                        <a:pt x="37921" y="5686"/>
                        <a:pt x="44598" y="15075"/>
                        <a:pt x="44658" y="25330"/>
                      </a:cubicBezTo>
                      <a:lnTo>
                        <a:pt x="44658" y="77410"/>
                      </a:lnTo>
                      <a:cubicBezTo>
                        <a:pt x="40690" y="76856"/>
                        <a:pt x="36683" y="76539"/>
                        <a:pt x="32665" y="76463"/>
                      </a:cubicBezTo>
                      <a:cubicBezTo>
                        <a:pt x="21555" y="76600"/>
                        <a:pt x="10540" y="78196"/>
                        <a:pt x="0" y="81198"/>
                      </a:cubicBezTo>
                      <a:lnTo>
                        <a:pt x="0" y="149470"/>
                      </a:lnTo>
                      <a:lnTo>
                        <a:pt x="0" y="152169"/>
                      </a:lnTo>
                      <a:lnTo>
                        <a:pt x="65274" y="152169"/>
                      </a:lnTo>
                      <a:lnTo>
                        <a:pt x="65274" y="81150"/>
                      </a:lnTo>
                      <a:lnTo>
                        <a:pt x="65274" y="27887"/>
                      </a:lnTo>
                      <a:cubicBezTo>
                        <a:pt x="65247" y="12532"/>
                        <a:pt x="50755" y="76"/>
                        <a:pt x="32830" y="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21" name="Freeform: Shape 120">
                  <a:extLst>
                    <a:ext uri="{FF2B5EF4-FFF2-40B4-BE49-F238E27FC236}">
                      <a16:creationId xmlns:a16="http://schemas.microsoft.com/office/drawing/2014/main" id="{D1F3D3D2-80E5-966E-50C8-E909D84CFC3D}"/>
                    </a:ext>
                  </a:extLst>
                </p:cNvPr>
                <p:cNvSpPr/>
                <p:nvPr/>
              </p:nvSpPr>
              <p:spPr>
                <a:xfrm>
                  <a:off x="8207267" y="986924"/>
                  <a:ext cx="221082" cy="189383"/>
                </a:xfrm>
                <a:custGeom>
                  <a:avLst/>
                  <a:gdLst>
                    <a:gd name="connsiteX0" fmla="*/ 221083 w 221082"/>
                    <a:gd name="connsiteY0" fmla="*/ 95070 h 189383"/>
                    <a:gd name="connsiteX1" fmla="*/ 110100 w 221082"/>
                    <a:gd name="connsiteY1" fmla="*/ 189382 h 189383"/>
                    <a:gd name="connsiteX2" fmla="*/ 1 w 221082"/>
                    <a:gd name="connsiteY2" fmla="*/ 94312 h 189383"/>
                    <a:gd name="connsiteX3" fmla="*/ 110542 w 221082"/>
                    <a:gd name="connsiteY3" fmla="*/ 0 h 189383"/>
                    <a:gd name="connsiteX4" fmla="*/ 221083 w 221082"/>
                    <a:gd name="connsiteY4" fmla="*/ 94691 h 189383"/>
                    <a:gd name="connsiteX5" fmla="*/ 221083 w 221082"/>
                    <a:gd name="connsiteY5" fmla="*/ 95070 h 1893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21082" h="189383">
                      <a:moveTo>
                        <a:pt x="221083" y="95070"/>
                      </a:moveTo>
                      <a:cubicBezTo>
                        <a:pt x="220839" y="147368"/>
                        <a:pt x="171151" y="189591"/>
                        <a:pt x="110100" y="189382"/>
                      </a:cubicBezTo>
                      <a:cubicBezTo>
                        <a:pt x="49053" y="189174"/>
                        <a:pt x="-242" y="146610"/>
                        <a:pt x="1" y="94312"/>
                      </a:cubicBezTo>
                      <a:cubicBezTo>
                        <a:pt x="244" y="42166"/>
                        <a:pt x="49667" y="0"/>
                        <a:pt x="110542" y="0"/>
                      </a:cubicBezTo>
                      <a:cubicBezTo>
                        <a:pt x="171593" y="0"/>
                        <a:pt x="221083" y="42393"/>
                        <a:pt x="221083" y="94691"/>
                      </a:cubicBezTo>
                      <a:cubicBezTo>
                        <a:pt x="221083" y="94819"/>
                        <a:pt x="221083" y="94942"/>
                        <a:pt x="221083" y="95070"/>
                      </a:cubicBezTo>
                      <a:close/>
                    </a:path>
                  </a:pathLst>
                </a:custGeom>
                <a:solidFill>
                  <a:srgbClr val="455A64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22" name="Freeform: Shape 121">
                  <a:extLst>
                    <a:ext uri="{FF2B5EF4-FFF2-40B4-BE49-F238E27FC236}">
                      <a16:creationId xmlns:a16="http://schemas.microsoft.com/office/drawing/2014/main" id="{DF375A40-18FA-7F7A-76E0-27101991B337}"/>
                    </a:ext>
                  </a:extLst>
                </p:cNvPr>
                <p:cNvSpPr/>
                <p:nvPr/>
              </p:nvSpPr>
              <p:spPr>
                <a:xfrm>
                  <a:off x="8205307" y="985903"/>
                  <a:ext cx="223042" cy="191821"/>
                </a:xfrm>
                <a:custGeom>
                  <a:avLst/>
                  <a:gdLst>
                    <a:gd name="connsiteX0" fmla="*/ 223042 w 223042"/>
                    <a:gd name="connsiteY0" fmla="*/ 96091 h 191821"/>
                    <a:gd name="connsiteX1" fmla="*/ 223042 w 223042"/>
                    <a:gd name="connsiteY1" fmla="*/ 94528 h 191821"/>
                    <a:gd name="connsiteX2" fmla="*/ 222655 w 223042"/>
                    <a:gd name="connsiteY2" fmla="*/ 90031 h 191821"/>
                    <a:gd name="connsiteX3" fmla="*/ 221661 w 223042"/>
                    <a:gd name="connsiteY3" fmla="*/ 82787 h 191821"/>
                    <a:gd name="connsiteX4" fmla="*/ 219339 w 223042"/>
                    <a:gd name="connsiteY4" fmla="*/ 73033 h 191821"/>
                    <a:gd name="connsiteX5" fmla="*/ 207124 w 223042"/>
                    <a:gd name="connsiteY5" fmla="*/ 47988 h 191821"/>
                    <a:gd name="connsiteX6" fmla="*/ 75691 w 223042"/>
                    <a:gd name="connsiteY6" fmla="*/ 7744 h 191821"/>
                    <a:gd name="connsiteX7" fmla="*/ 48056 w 223042"/>
                    <a:gd name="connsiteY7" fmla="*/ 20433 h 191821"/>
                    <a:gd name="connsiteX8" fmla="*/ 35620 w 223042"/>
                    <a:gd name="connsiteY8" fmla="*/ 29428 h 191821"/>
                    <a:gd name="connsiteX9" fmla="*/ 24566 w 223042"/>
                    <a:gd name="connsiteY9" fmla="*/ 40270 h 191821"/>
                    <a:gd name="connsiteX10" fmla="*/ 3177 w 223042"/>
                    <a:gd name="connsiteY10" fmla="*/ 95523 h 191821"/>
                    <a:gd name="connsiteX11" fmla="*/ 8704 w 223042"/>
                    <a:gd name="connsiteY11" fmla="*/ 125066 h 191821"/>
                    <a:gd name="connsiteX12" fmla="*/ 24235 w 223042"/>
                    <a:gd name="connsiteY12" fmla="*/ 150917 h 191821"/>
                    <a:gd name="connsiteX13" fmla="*/ 34902 w 223042"/>
                    <a:gd name="connsiteY13" fmla="*/ 161759 h 191821"/>
                    <a:gd name="connsiteX14" fmla="*/ 47227 w 223042"/>
                    <a:gd name="connsiteY14" fmla="*/ 170850 h 191821"/>
                    <a:gd name="connsiteX15" fmla="*/ 74862 w 223042"/>
                    <a:gd name="connsiteY15" fmla="*/ 183680 h 191821"/>
                    <a:gd name="connsiteX16" fmla="*/ 206572 w 223042"/>
                    <a:gd name="connsiteY16" fmla="*/ 144099 h 191821"/>
                    <a:gd name="connsiteX17" fmla="*/ 219008 w 223042"/>
                    <a:gd name="connsiteY17" fmla="*/ 119101 h 191821"/>
                    <a:gd name="connsiteX18" fmla="*/ 221384 w 223042"/>
                    <a:gd name="connsiteY18" fmla="*/ 109348 h 191821"/>
                    <a:gd name="connsiteX19" fmla="*/ 222379 w 223042"/>
                    <a:gd name="connsiteY19" fmla="*/ 102104 h 191821"/>
                    <a:gd name="connsiteX20" fmla="*/ 222821 w 223042"/>
                    <a:gd name="connsiteY20" fmla="*/ 97606 h 191821"/>
                    <a:gd name="connsiteX21" fmla="*/ 222821 w 223042"/>
                    <a:gd name="connsiteY21" fmla="*/ 96091 h 191821"/>
                    <a:gd name="connsiteX22" fmla="*/ 222821 w 223042"/>
                    <a:gd name="connsiteY22" fmla="*/ 97606 h 191821"/>
                    <a:gd name="connsiteX23" fmla="*/ 222821 w 223042"/>
                    <a:gd name="connsiteY23" fmla="*/ 102340 h 191821"/>
                    <a:gd name="connsiteX24" fmla="*/ 222048 w 223042"/>
                    <a:gd name="connsiteY24" fmla="*/ 109632 h 191821"/>
                    <a:gd name="connsiteX25" fmla="*/ 219892 w 223042"/>
                    <a:gd name="connsiteY25" fmla="*/ 119527 h 191821"/>
                    <a:gd name="connsiteX26" fmla="*/ 207788 w 223042"/>
                    <a:gd name="connsiteY26" fmla="*/ 144999 h 191821"/>
                    <a:gd name="connsiteX27" fmla="*/ 73757 w 223042"/>
                    <a:gd name="connsiteY27" fmla="*/ 186000 h 191821"/>
                    <a:gd name="connsiteX28" fmla="*/ 45459 w 223042"/>
                    <a:gd name="connsiteY28" fmla="*/ 172933 h 191821"/>
                    <a:gd name="connsiteX29" fmla="*/ 32746 w 223042"/>
                    <a:gd name="connsiteY29" fmla="*/ 163464 h 191821"/>
                    <a:gd name="connsiteX30" fmla="*/ 21692 w 223042"/>
                    <a:gd name="connsiteY30" fmla="*/ 152337 h 191821"/>
                    <a:gd name="connsiteX31" fmla="*/ 5774 w 223042"/>
                    <a:gd name="connsiteY31" fmla="*/ 125824 h 191821"/>
                    <a:gd name="connsiteX32" fmla="*/ 5774 w 223042"/>
                    <a:gd name="connsiteY32" fmla="*/ 65221 h 191821"/>
                    <a:gd name="connsiteX33" fmla="*/ 21913 w 223042"/>
                    <a:gd name="connsiteY33" fmla="*/ 38803 h 191821"/>
                    <a:gd name="connsiteX34" fmla="*/ 32968 w 223042"/>
                    <a:gd name="connsiteY34" fmla="*/ 27724 h 191821"/>
                    <a:gd name="connsiteX35" fmla="*/ 45735 w 223042"/>
                    <a:gd name="connsiteY35" fmla="*/ 18539 h 191821"/>
                    <a:gd name="connsiteX36" fmla="*/ 74144 w 223042"/>
                    <a:gd name="connsiteY36" fmla="*/ 5613 h 191821"/>
                    <a:gd name="connsiteX37" fmla="*/ 207898 w 223042"/>
                    <a:gd name="connsiteY37" fmla="*/ 47277 h 191821"/>
                    <a:gd name="connsiteX38" fmla="*/ 219837 w 223042"/>
                    <a:gd name="connsiteY38" fmla="*/ 72797 h 191821"/>
                    <a:gd name="connsiteX39" fmla="*/ 221937 w 223042"/>
                    <a:gd name="connsiteY39" fmla="*/ 82692 h 191821"/>
                    <a:gd name="connsiteX40" fmla="*/ 222655 w 223042"/>
                    <a:gd name="connsiteY40" fmla="*/ 90031 h 191821"/>
                    <a:gd name="connsiteX41" fmla="*/ 222655 w 223042"/>
                    <a:gd name="connsiteY41" fmla="*/ 94528 h 191821"/>
                    <a:gd name="connsiteX42" fmla="*/ 223042 w 223042"/>
                    <a:gd name="connsiteY42" fmla="*/ 96091 h 1918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</a:cxnLst>
                  <a:rect l="l" t="t" r="r" b="b"/>
                  <a:pathLst>
                    <a:path w="223042" h="191821">
                      <a:moveTo>
                        <a:pt x="223042" y="96091"/>
                      </a:moveTo>
                      <a:cubicBezTo>
                        <a:pt x="222982" y="95570"/>
                        <a:pt x="222982" y="95049"/>
                        <a:pt x="223042" y="94528"/>
                      </a:cubicBezTo>
                      <a:cubicBezTo>
                        <a:pt x="223042" y="93392"/>
                        <a:pt x="223042" y="91924"/>
                        <a:pt x="222655" y="90031"/>
                      </a:cubicBezTo>
                      <a:cubicBezTo>
                        <a:pt x="222539" y="87597"/>
                        <a:pt x="222208" y="85178"/>
                        <a:pt x="221661" y="82787"/>
                      </a:cubicBezTo>
                      <a:cubicBezTo>
                        <a:pt x="221174" y="79491"/>
                        <a:pt x="220395" y="76229"/>
                        <a:pt x="219339" y="73033"/>
                      </a:cubicBezTo>
                      <a:cubicBezTo>
                        <a:pt x="216753" y="64208"/>
                        <a:pt x="212635" y="55767"/>
                        <a:pt x="207124" y="47988"/>
                      </a:cubicBezTo>
                      <a:cubicBezTo>
                        <a:pt x="180269" y="9292"/>
                        <a:pt x="125098" y="-7601"/>
                        <a:pt x="75691" y="7744"/>
                      </a:cubicBezTo>
                      <a:cubicBezTo>
                        <a:pt x="65765" y="10712"/>
                        <a:pt x="56441" y="14997"/>
                        <a:pt x="48056" y="20433"/>
                      </a:cubicBezTo>
                      <a:cubicBezTo>
                        <a:pt x="43684" y="23193"/>
                        <a:pt x="39534" y="26199"/>
                        <a:pt x="35620" y="29428"/>
                      </a:cubicBezTo>
                      <a:cubicBezTo>
                        <a:pt x="31658" y="32828"/>
                        <a:pt x="27966" y="36450"/>
                        <a:pt x="24566" y="40270"/>
                      </a:cubicBezTo>
                      <a:cubicBezTo>
                        <a:pt x="10787" y="56283"/>
                        <a:pt x="3298" y="75628"/>
                        <a:pt x="3177" y="95523"/>
                      </a:cubicBezTo>
                      <a:cubicBezTo>
                        <a:pt x="3271" y="105550"/>
                        <a:pt x="5139" y="115512"/>
                        <a:pt x="8704" y="125066"/>
                      </a:cubicBezTo>
                      <a:cubicBezTo>
                        <a:pt x="12197" y="134351"/>
                        <a:pt x="17442" y="143086"/>
                        <a:pt x="24235" y="150917"/>
                      </a:cubicBezTo>
                      <a:cubicBezTo>
                        <a:pt x="27490" y="154743"/>
                        <a:pt x="31055" y="158364"/>
                        <a:pt x="34902" y="161759"/>
                      </a:cubicBezTo>
                      <a:cubicBezTo>
                        <a:pt x="38771" y="165017"/>
                        <a:pt x="42888" y="168056"/>
                        <a:pt x="47227" y="170850"/>
                      </a:cubicBezTo>
                      <a:cubicBezTo>
                        <a:pt x="55617" y="176318"/>
                        <a:pt x="64936" y="180645"/>
                        <a:pt x="74862" y="183680"/>
                      </a:cubicBezTo>
                      <a:cubicBezTo>
                        <a:pt x="124169" y="199115"/>
                        <a:pt x="179329" y="182539"/>
                        <a:pt x="206572" y="144099"/>
                      </a:cubicBezTo>
                      <a:cubicBezTo>
                        <a:pt x="212138" y="136339"/>
                        <a:pt x="216333" y="127916"/>
                        <a:pt x="219008" y="119101"/>
                      </a:cubicBezTo>
                      <a:cubicBezTo>
                        <a:pt x="220058" y="115900"/>
                        <a:pt x="220848" y="112643"/>
                        <a:pt x="221384" y="109348"/>
                      </a:cubicBezTo>
                      <a:cubicBezTo>
                        <a:pt x="221931" y="106957"/>
                        <a:pt x="222263" y="104537"/>
                        <a:pt x="222379" y="102104"/>
                      </a:cubicBezTo>
                      <a:cubicBezTo>
                        <a:pt x="222379" y="100210"/>
                        <a:pt x="222711" y="98742"/>
                        <a:pt x="222821" y="97606"/>
                      </a:cubicBezTo>
                      <a:cubicBezTo>
                        <a:pt x="222766" y="97104"/>
                        <a:pt x="222766" y="96593"/>
                        <a:pt x="222821" y="96091"/>
                      </a:cubicBezTo>
                      <a:cubicBezTo>
                        <a:pt x="222915" y="96593"/>
                        <a:pt x="222915" y="97104"/>
                        <a:pt x="222821" y="97606"/>
                      </a:cubicBezTo>
                      <a:cubicBezTo>
                        <a:pt x="222821" y="98742"/>
                        <a:pt x="222821" y="100257"/>
                        <a:pt x="222821" y="102340"/>
                      </a:cubicBezTo>
                      <a:cubicBezTo>
                        <a:pt x="222794" y="104783"/>
                        <a:pt x="222534" y="107222"/>
                        <a:pt x="222048" y="109632"/>
                      </a:cubicBezTo>
                      <a:cubicBezTo>
                        <a:pt x="221627" y="112974"/>
                        <a:pt x="220903" y="116279"/>
                        <a:pt x="219892" y="119527"/>
                      </a:cubicBezTo>
                      <a:cubicBezTo>
                        <a:pt x="217394" y="128494"/>
                        <a:pt x="213309" y="137087"/>
                        <a:pt x="207788" y="144999"/>
                      </a:cubicBezTo>
                      <a:cubicBezTo>
                        <a:pt x="180490" y="184556"/>
                        <a:pt x="124130" y="201799"/>
                        <a:pt x="73757" y="186000"/>
                      </a:cubicBezTo>
                      <a:cubicBezTo>
                        <a:pt x="63593" y="182923"/>
                        <a:pt x="54048" y="178515"/>
                        <a:pt x="45459" y="172933"/>
                      </a:cubicBezTo>
                      <a:cubicBezTo>
                        <a:pt x="40976" y="170026"/>
                        <a:pt x="36726" y="166863"/>
                        <a:pt x="32746" y="163464"/>
                      </a:cubicBezTo>
                      <a:cubicBezTo>
                        <a:pt x="28795" y="159955"/>
                        <a:pt x="25103" y="156239"/>
                        <a:pt x="21692" y="152337"/>
                      </a:cubicBezTo>
                      <a:cubicBezTo>
                        <a:pt x="14761" y="144289"/>
                        <a:pt x="9384" y="135336"/>
                        <a:pt x="5774" y="125824"/>
                      </a:cubicBezTo>
                      <a:cubicBezTo>
                        <a:pt x="-1925" y="106161"/>
                        <a:pt x="-1925" y="84884"/>
                        <a:pt x="5774" y="65221"/>
                      </a:cubicBezTo>
                      <a:cubicBezTo>
                        <a:pt x="9483" y="55738"/>
                        <a:pt x="14933" y="46818"/>
                        <a:pt x="21913" y="38803"/>
                      </a:cubicBezTo>
                      <a:cubicBezTo>
                        <a:pt x="25329" y="34920"/>
                        <a:pt x="29021" y="31218"/>
                        <a:pt x="32968" y="27724"/>
                      </a:cubicBezTo>
                      <a:cubicBezTo>
                        <a:pt x="36974" y="24419"/>
                        <a:pt x="41241" y="21346"/>
                        <a:pt x="45735" y="18539"/>
                      </a:cubicBezTo>
                      <a:cubicBezTo>
                        <a:pt x="54374" y="13004"/>
                        <a:pt x="63958" y="8648"/>
                        <a:pt x="74144" y="5613"/>
                      </a:cubicBezTo>
                      <a:cubicBezTo>
                        <a:pt x="124622" y="-9897"/>
                        <a:pt x="180838" y="7616"/>
                        <a:pt x="207898" y="47277"/>
                      </a:cubicBezTo>
                      <a:cubicBezTo>
                        <a:pt x="213381" y="55208"/>
                        <a:pt x="217405" y="63815"/>
                        <a:pt x="219837" y="72797"/>
                      </a:cubicBezTo>
                      <a:cubicBezTo>
                        <a:pt x="220832" y="76045"/>
                        <a:pt x="221533" y="79354"/>
                        <a:pt x="221937" y="82692"/>
                      </a:cubicBezTo>
                      <a:cubicBezTo>
                        <a:pt x="222379" y="85121"/>
                        <a:pt x="222622" y="87573"/>
                        <a:pt x="222655" y="90031"/>
                      </a:cubicBezTo>
                      <a:cubicBezTo>
                        <a:pt x="222655" y="91877"/>
                        <a:pt x="222655" y="93392"/>
                        <a:pt x="222655" y="94528"/>
                      </a:cubicBezTo>
                      <a:cubicBezTo>
                        <a:pt x="222888" y="95026"/>
                        <a:pt x="223020" y="95556"/>
                        <a:pt x="223042" y="96091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23" name="Freeform: Shape 122">
                  <a:extLst>
                    <a:ext uri="{FF2B5EF4-FFF2-40B4-BE49-F238E27FC236}">
                      <a16:creationId xmlns:a16="http://schemas.microsoft.com/office/drawing/2014/main" id="{8259C783-3507-D92E-0CF1-64BBC24BC2D6}"/>
                    </a:ext>
                  </a:extLst>
                </p:cNvPr>
                <p:cNvSpPr/>
                <p:nvPr/>
              </p:nvSpPr>
              <p:spPr>
                <a:xfrm>
                  <a:off x="8254246" y="1025037"/>
                  <a:ext cx="126903" cy="108706"/>
                </a:xfrm>
                <a:custGeom>
                  <a:avLst/>
                  <a:gdLst>
                    <a:gd name="connsiteX0" fmla="*/ 126902 w 126903"/>
                    <a:gd name="connsiteY0" fmla="*/ 54022 h 108706"/>
                    <a:gd name="connsiteX1" fmla="*/ 63838 w 126903"/>
                    <a:gd name="connsiteY1" fmla="*/ 108706 h 108706"/>
                    <a:gd name="connsiteX2" fmla="*/ 1 w 126903"/>
                    <a:gd name="connsiteY2" fmla="*/ 54685 h 108706"/>
                    <a:gd name="connsiteX3" fmla="*/ 63065 w 126903"/>
                    <a:gd name="connsiteY3" fmla="*/ 0 h 108706"/>
                    <a:gd name="connsiteX4" fmla="*/ 63617 w 126903"/>
                    <a:gd name="connsiteY4" fmla="*/ 0 h 108706"/>
                    <a:gd name="connsiteX5" fmla="*/ 126902 w 126903"/>
                    <a:gd name="connsiteY5" fmla="*/ 53832 h 108706"/>
                    <a:gd name="connsiteX6" fmla="*/ 126902 w 126903"/>
                    <a:gd name="connsiteY6" fmla="*/ 54022 h 10870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26903" h="108706">
                      <a:moveTo>
                        <a:pt x="126902" y="54022"/>
                      </a:moveTo>
                      <a:cubicBezTo>
                        <a:pt x="127118" y="84039"/>
                        <a:pt x="98880" y="108521"/>
                        <a:pt x="63838" y="108706"/>
                      </a:cubicBezTo>
                      <a:cubicBezTo>
                        <a:pt x="28797" y="108886"/>
                        <a:pt x="217" y="84702"/>
                        <a:pt x="1" y="54685"/>
                      </a:cubicBezTo>
                      <a:cubicBezTo>
                        <a:pt x="-209" y="24667"/>
                        <a:pt x="28023" y="185"/>
                        <a:pt x="63065" y="0"/>
                      </a:cubicBezTo>
                      <a:cubicBezTo>
                        <a:pt x="63253" y="0"/>
                        <a:pt x="63435" y="0"/>
                        <a:pt x="63617" y="0"/>
                      </a:cubicBezTo>
                      <a:cubicBezTo>
                        <a:pt x="98449" y="-104"/>
                        <a:pt x="126780" y="23995"/>
                        <a:pt x="126902" y="53832"/>
                      </a:cubicBezTo>
                      <a:cubicBezTo>
                        <a:pt x="126902" y="53894"/>
                        <a:pt x="126902" y="53960"/>
                        <a:pt x="126902" y="54022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</p:grpSp>
          <p:grpSp>
            <p:nvGrpSpPr>
              <p:cNvPr id="124" name="Graphic 1">
                <a:extLst>
                  <a:ext uri="{FF2B5EF4-FFF2-40B4-BE49-F238E27FC236}">
                    <a16:creationId xmlns:a16="http://schemas.microsoft.com/office/drawing/2014/main" id="{95AB22BF-7E2A-CE17-FC5C-FF210491FACF}"/>
                  </a:ext>
                </a:extLst>
              </p:cNvPr>
              <p:cNvGrpSpPr/>
              <p:nvPr/>
            </p:nvGrpSpPr>
            <p:grpSpPr>
              <a:xfrm>
                <a:off x="9591460" y="1020501"/>
                <a:ext cx="846189" cy="581821"/>
                <a:chOff x="9591460" y="1020501"/>
                <a:chExt cx="846189" cy="581821"/>
              </a:xfrm>
            </p:grpSpPr>
            <p:sp>
              <p:nvSpPr>
                <p:cNvPr id="125" name="Freeform: Shape 124">
                  <a:extLst>
                    <a:ext uri="{FF2B5EF4-FFF2-40B4-BE49-F238E27FC236}">
                      <a16:creationId xmlns:a16="http://schemas.microsoft.com/office/drawing/2014/main" id="{67AAD930-CB91-F814-8E6C-80CD247E5D6D}"/>
                    </a:ext>
                  </a:extLst>
                </p:cNvPr>
                <p:cNvSpPr/>
                <p:nvPr/>
              </p:nvSpPr>
              <p:spPr>
                <a:xfrm>
                  <a:off x="9591460" y="1024564"/>
                  <a:ext cx="846189" cy="577758"/>
                </a:xfrm>
                <a:custGeom>
                  <a:avLst/>
                  <a:gdLst>
                    <a:gd name="connsiteX0" fmla="*/ 173881 w 846189"/>
                    <a:gd name="connsiteY0" fmla="*/ 0 h 577758"/>
                    <a:gd name="connsiteX1" fmla="*/ 827840 w 846189"/>
                    <a:gd name="connsiteY1" fmla="*/ 206095 h 577758"/>
                    <a:gd name="connsiteX2" fmla="*/ 846190 w 846189"/>
                    <a:gd name="connsiteY2" fmla="*/ 214144 h 577758"/>
                    <a:gd name="connsiteX3" fmla="*/ 684579 w 846189"/>
                    <a:gd name="connsiteY3" fmla="*/ 577758 h 577758"/>
                    <a:gd name="connsiteX4" fmla="*/ 336818 w 846189"/>
                    <a:gd name="connsiteY4" fmla="*/ 469621 h 577758"/>
                    <a:gd name="connsiteX5" fmla="*/ 0 w 846189"/>
                    <a:gd name="connsiteY5" fmla="*/ 359495 h 577758"/>
                    <a:gd name="connsiteX6" fmla="*/ 173881 w 846189"/>
                    <a:gd name="connsiteY6" fmla="*/ 0 h 577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46189" h="577758">
                      <a:moveTo>
                        <a:pt x="173881" y="0"/>
                      </a:moveTo>
                      <a:lnTo>
                        <a:pt x="827840" y="206095"/>
                      </a:lnTo>
                      <a:lnTo>
                        <a:pt x="846190" y="214144"/>
                      </a:lnTo>
                      <a:lnTo>
                        <a:pt x="684579" y="577758"/>
                      </a:lnTo>
                      <a:lnTo>
                        <a:pt x="336818" y="469621"/>
                      </a:lnTo>
                      <a:lnTo>
                        <a:pt x="0" y="359495"/>
                      </a:lnTo>
                      <a:lnTo>
                        <a:pt x="173881" y="0"/>
                      </a:ln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26" name="Freeform: Shape 125">
                  <a:extLst>
                    <a:ext uri="{FF2B5EF4-FFF2-40B4-BE49-F238E27FC236}">
                      <a16:creationId xmlns:a16="http://schemas.microsoft.com/office/drawing/2014/main" id="{75FF345D-31AB-D578-6EA6-245B0F3E39D0}"/>
                    </a:ext>
                  </a:extLst>
                </p:cNvPr>
                <p:cNvSpPr/>
                <p:nvPr/>
              </p:nvSpPr>
              <p:spPr>
                <a:xfrm>
                  <a:off x="9611799" y="1368340"/>
                  <a:ext cx="658933" cy="220393"/>
                </a:xfrm>
                <a:custGeom>
                  <a:avLst/>
                  <a:gdLst>
                    <a:gd name="connsiteX0" fmla="*/ 658934 w 658933"/>
                    <a:gd name="connsiteY0" fmla="*/ 213055 h 220393"/>
                    <a:gd name="connsiteX1" fmla="*/ 649262 w 658933"/>
                    <a:gd name="connsiteY1" fmla="*/ 220394 h 220393"/>
                    <a:gd name="connsiteX2" fmla="*/ 0 w 658933"/>
                    <a:gd name="connsiteY2" fmla="*/ 12262 h 220393"/>
                    <a:gd name="connsiteX3" fmla="*/ 3703 w 658933"/>
                    <a:gd name="connsiteY3" fmla="*/ 0 h 220393"/>
                    <a:gd name="connsiteX4" fmla="*/ 269720 w 658933"/>
                    <a:gd name="connsiteY4" fmla="*/ 52175 h 220393"/>
                    <a:gd name="connsiteX5" fmla="*/ 626545 w 658933"/>
                    <a:gd name="connsiteY5" fmla="*/ 154678 h 220393"/>
                    <a:gd name="connsiteX6" fmla="*/ 658934 w 658933"/>
                    <a:gd name="connsiteY6" fmla="*/ 213055 h 2203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658933" h="220393">
                      <a:moveTo>
                        <a:pt x="658934" y="213055"/>
                      </a:moveTo>
                      <a:lnTo>
                        <a:pt x="649262" y="220394"/>
                      </a:lnTo>
                      <a:lnTo>
                        <a:pt x="0" y="12262"/>
                      </a:lnTo>
                      <a:lnTo>
                        <a:pt x="3703" y="0"/>
                      </a:lnTo>
                      <a:lnTo>
                        <a:pt x="269720" y="52175"/>
                      </a:lnTo>
                      <a:lnTo>
                        <a:pt x="626545" y="154678"/>
                      </a:lnTo>
                      <a:lnTo>
                        <a:pt x="658934" y="21305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27" name="Freeform: Shape 126">
                  <a:extLst>
                    <a:ext uri="{FF2B5EF4-FFF2-40B4-BE49-F238E27FC236}">
                      <a16:creationId xmlns:a16="http://schemas.microsoft.com/office/drawing/2014/main" id="{DA043824-CDC4-344A-A121-1727F12F790A}"/>
                    </a:ext>
                  </a:extLst>
                </p:cNvPr>
                <p:cNvSpPr/>
                <p:nvPr/>
              </p:nvSpPr>
              <p:spPr>
                <a:xfrm>
                  <a:off x="9615502" y="1021227"/>
                  <a:ext cx="808274" cy="560357"/>
                </a:xfrm>
                <a:custGeom>
                  <a:avLst/>
                  <a:gdLst>
                    <a:gd name="connsiteX0" fmla="*/ 808275 w 808274"/>
                    <a:gd name="connsiteY0" fmla="*/ 210616 h 560357"/>
                    <a:gd name="connsiteX1" fmla="*/ 483727 w 808274"/>
                    <a:gd name="connsiteY1" fmla="*/ 100348 h 560357"/>
                    <a:gd name="connsiteX2" fmla="*/ 163932 w 808274"/>
                    <a:gd name="connsiteY2" fmla="*/ 2532 h 560357"/>
                    <a:gd name="connsiteX3" fmla="*/ 0 w 808274"/>
                    <a:gd name="connsiteY3" fmla="*/ 347113 h 560357"/>
                    <a:gd name="connsiteX4" fmla="*/ 282819 w 808274"/>
                    <a:gd name="connsiteY4" fmla="*/ 448859 h 560357"/>
                    <a:gd name="connsiteX5" fmla="*/ 368046 w 808274"/>
                    <a:gd name="connsiteY5" fmla="*/ 475136 h 560357"/>
                    <a:gd name="connsiteX6" fmla="*/ 655452 w 808274"/>
                    <a:gd name="connsiteY6" fmla="*/ 560358 h 56035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08274" h="560357">
                      <a:moveTo>
                        <a:pt x="808275" y="210616"/>
                      </a:moveTo>
                      <a:cubicBezTo>
                        <a:pt x="808275" y="210616"/>
                        <a:pt x="747477" y="111474"/>
                        <a:pt x="483727" y="100348"/>
                      </a:cubicBezTo>
                      <a:cubicBezTo>
                        <a:pt x="483727" y="100348"/>
                        <a:pt x="353344" y="-18679"/>
                        <a:pt x="163932" y="2532"/>
                      </a:cubicBezTo>
                      <a:lnTo>
                        <a:pt x="0" y="347113"/>
                      </a:lnTo>
                      <a:cubicBezTo>
                        <a:pt x="0" y="347113"/>
                        <a:pt x="224287" y="387830"/>
                        <a:pt x="282819" y="448859"/>
                      </a:cubicBezTo>
                      <a:lnTo>
                        <a:pt x="368046" y="475136"/>
                      </a:lnTo>
                      <a:cubicBezTo>
                        <a:pt x="368046" y="475136"/>
                        <a:pt x="583600" y="477882"/>
                        <a:pt x="655452" y="560358"/>
                      </a:cubicBezTo>
                      <a:close/>
                    </a:path>
                  </a:pathLst>
                </a:custGeom>
                <a:solidFill>
                  <a:srgbClr val="FAFAFA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28" name="Freeform: Shape 127">
                  <a:extLst>
                    <a:ext uri="{FF2B5EF4-FFF2-40B4-BE49-F238E27FC236}">
                      <a16:creationId xmlns:a16="http://schemas.microsoft.com/office/drawing/2014/main" id="{A0CC401B-6087-B856-602D-68F25F009668}"/>
                    </a:ext>
                  </a:extLst>
                </p:cNvPr>
                <p:cNvSpPr/>
                <p:nvPr/>
              </p:nvSpPr>
              <p:spPr>
                <a:xfrm>
                  <a:off x="9614507" y="1020501"/>
                  <a:ext cx="809269" cy="561936"/>
                </a:xfrm>
                <a:custGeom>
                  <a:avLst/>
                  <a:gdLst>
                    <a:gd name="connsiteX0" fmla="*/ 809269 w 809269"/>
                    <a:gd name="connsiteY0" fmla="*/ 211342 h 561936"/>
                    <a:gd name="connsiteX1" fmla="*/ 806451 w 809269"/>
                    <a:gd name="connsiteY1" fmla="*/ 217639 h 561936"/>
                    <a:gd name="connsiteX2" fmla="*/ 798381 w 809269"/>
                    <a:gd name="connsiteY2" fmla="*/ 235915 h 561936"/>
                    <a:gd name="connsiteX3" fmla="*/ 767540 w 809269"/>
                    <a:gd name="connsiteY3" fmla="*/ 305986 h 561936"/>
                    <a:gd name="connsiteX4" fmla="*/ 655728 w 809269"/>
                    <a:gd name="connsiteY4" fmla="*/ 560753 h 561936"/>
                    <a:gd name="connsiteX5" fmla="*/ 656612 w 809269"/>
                    <a:gd name="connsiteY5" fmla="*/ 560753 h 561936"/>
                    <a:gd name="connsiteX6" fmla="*/ 631962 w 809269"/>
                    <a:gd name="connsiteY6" fmla="*/ 538974 h 561936"/>
                    <a:gd name="connsiteX7" fmla="*/ 601619 w 809269"/>
                    <a:gd name="connsiteY7" fmla="*/ 521456 h 561936"/>
                    <a:gd name="connsiteX8" fmla="*/ 531038 w 809269"/>
                    <a:gd name="connsiteY8" fmla="*/ 496789 h 561936"/>
                    <a:gd name="connsiteX9" fmla="*/ 452609 w 809269"/>
                    <a:gd name="connsiteY9" fmla="*/ 482159 h 561936"/>
                    <a:gd name="connsiteX10" fmla="*/ 369041 w 809269"/>
                    <a:gd name="connsiteY10" fmla="*/ 475531 h 561936"/>
                    <a:gd name="connsiteX11" fmla="*/ 369041 w 809269"/>
                    <a:gd name="connsiteY11" fmla="*/ 475531 h 561936"/>
                    <a:gd name="connsiteX12" fmla="*/ 283869 w 809269"/>
                    <a:gd name="connsiteY12" fmla="*/ 449206 h 561936"/>
                    <a:gd name="connsiteX13" fmla="*/ 284145 w 809269"/>
                    <a:gd name="connsiteY13" fmla="*/ 449206 h 561936"/>
                    <a:gd name="connsiteX14" fmla="*/ 256510 w 809269"/>
                    <a:gd name="connsiteY14" fmla="*/ 428232 h 561936"/>
                    <a:gd name="connsiteX15" fmla="*/ 224564 w 809269"/>
                    <a:gd name="connsiteY15" fmla="*/ 411661 h 561936"/>
                    <a:gd name="connsiteX16" fmla="*/ 154481 w 809269"/>
                    <a:gd name="connsiteY16" fmla="*/ 385479 h 561936"/>
                    <a:gd name="connsiteX17" fmla="*/ 79866 w 809269"/>
                    <a:gd name="connsiteY17" fmla="*/ 364600 h 561936"/>
                    <a:gd name="connsiteX18" fmla="*/ 2211 w 809269"/>
                    <a:gd name="connsiteY18" fmla="*/ 347508 h 561936"/>
                    <a:gd name="connsiteX19" fmla="*/ 719 w 809269"/>
                    <a:gd name="connsiteY19" fmla="*/ 347271 h 561936"/>
                    <a:gd name="connsiteX20" fmla="*/ 1161 w 809269"/>
                    <a:gd name="connsiteY20" fmla="*/ 347982 h 561936"/>
                    <a:gd name="connsiteX21" fmla="*/ 165093 w 809269"/>
                    <a:gd name="connsiteY21" fmla="*/ 3400 h 561936"/>
                    <a:gd name="connsiteX22" fmla="*/ 164651 w 809269"/>
                    <a:gd name="connsiteY22" fmla="*/ 3684 h 561936"/>
                    <a:gd name="connsiteX23" fmla="*/ 213123 w 809269"/>
                    <a:gd name="connsiteY23" fmla="*/ 1222 h 561936"/>
                    <a:gd name="connsiteX24" fmla="*/ 225061 w 809269"/>
                    <a:gd name="connsiteY24" fmla="*/ 1554 h 561936"/>
                    <a:gd name="connsiteX25" fmla="*/ 236944 w 809269"/>
                    <a:gd name="connsiteY25" fmla="*/ 2122 h 561936"/>
                    <a:gd name="connsiteX26" fmla="*/ 248717 w 809269"/>
                    <a:gd name="connsiteY26" fmla="*/ 3022 h 561936"/>
                    <a:gd name="connsiteX27" fmla="*/ 260324 w 809269"/>
                    <a:gd name="connsiteY27" fmla="*/ 4347 h 561936"/>
                    <a:gd name="connsiteX28" fmla="*/ 348093 w 809269"/>
                    <a:gd name="connsiteY28" fmla="*/ 25132 h 561936"/>
                    <a:gd name="connsiteX29" fmla="*/ 423150 w 809269"/>
                    <a:gd name="connsiteY29" fmla="*/ 59173 h 561936"/>
                    <a:gd name="connsiteX30" fmla="*/ 484390 w 809269"/>
                    <a:gd name="connsiteY30" fmla="*/ 101500 h 561936"/>
                    <a:gd name="connsiteX31" fmla="*/ 484390 w 809269"/>
                    <a:gd name="connsiteY31" fmla="*/ 101500 h 561936"/>
                    <a:gd name="connsiteX32" fmla="*/ 484390 w 809269"/>
                    <a:gd name="connsiteY32" fmla="*/ 101500 h 561936"/>
                    <a:gd name="connsiteX33" fmla="*/ 632791 w 809269"/>
                    <a:gd name="connsiteY33" fmla="*/ 120107 h 561936"/>
                    <a:gd name="connsiteX34" fmla="*/ 737805 w 809269"/>
                    <a:gd name="connsiteY34" fmla="*/ 156516 h 561936"/>
                    <a:gd name="connsiteX35" fmla="*/ 793959 w 809269"/>
                    <a:gd name="connsiteY35" fmla="*/ 194392 h 561936"/>
                    <a:gd name="connsiteX36" fmla="*/ 805677 w 809269"/>
                    <a:gd name="connsiteY36" fmla="*/ 206844 h 561936"/>
                    <a:gd name="connsiteX37" fmla="*/ 809103 w 809269"/>
                    <a:gd name="connsiteY37" fmla="*/ 211579 h 561936"/>
                    <a:gd name="connsiteX38" fmla="*/ 805787 w 809269"/>
                    <a:gd name="connsiteY38" fmla="*/ 206844 h 561936"/>
                    <a:gd name="connsiteX39" fmla="*/ 794125 w 809269"/>
                    <a:gd name="connsiteY39" fmla="*/ 194345 h 561936"/>
                    <a:gd name="connsiteX40" fmla="*/ 738081 w 809269"/>
                    <a:gd name="connsiteY40" fmla="*/ 156232 h 561936"/>
                    <a:gd name="connsiteX41" fmla="*/ 633067 w 809269"/>
                    <a:gd name="connsiteY41" fmla="*/ 119586 h 561936"/>
                    <a:gd name="connsiteX42" fmla="*/ 484501 w 809269"/>
                    <a:gd name="connsiteY42" fmla="*/ 100648 h 561936"/>
                    <a:gd name="connsiteX43" fmla="*/ 484501 w 809269"/>
                    <a:gd name="connsiteY43" fmla="*/ 100648 h 561936"/>
                    <a:gd name="connsiteX44" fmla="*/ 423150 w 809269"/>
                    <a:gd name="connsiteY44" fmla="*/ 58037 h 561936"/>
                    <a:gd name="connsiteX45" fmla="*/ 347927 w 809269"/>
                    <a:gd name="connsiteY45" fmla="*/ 23806 h 561936"/>
                    <a:gd name="connsiteX46" fmla="*/ 260324 w 809269"/>
                    <a:gd name="connsiteY46" fmla="*/ 3211 h 561936"/>
                    <a:gd name="connsiteX47" fmla="*/ 248661 w 809269"/>
                    <a:gd name="connsiteY47" fmla="*/ 1838 h 561936"/>
                    <a:gd name="connsiteX48" fmla="*/ 236889 w 809269"/>
                    <a:gd name="connsiteY48" fmla="*/ 938 h 561936"/>
                    <a:gd name="connsiteX49" fmla="*/ 224951 w 809269"/>
                    <a:gd name="connsiteY49" fmla="*/ 323 h 561936"/>
                    <a:gd name="connsiteX50" fmla="*/ 212957 w 809269"/>
                    <a:gd name="connsiteY50" fmla="*/ 39 h 561936"/>
                    <a:gd name="connsiteX51" fmla="*/ 164319 w 809269"/>
                    <a:gd name="connsiteY51" fmla="*/ 2501 h 561936"/>
                    <a:gd name="connsiteX52" fmla="*/ 163988 w 809269"/>
                    <a:gd name="connsiteY52" fmla="*/ 2501 h 561936"/>
                    <a:gd name="connsiteX53" fmla="*/ 163988 w 809269"/>
                    <a:gd name="connsiteY53" fmla="*/ 2785 h 561936"/>
                    <a:gd name="connsiteX54" fmla="*/ 0 w 809269"/>
                    <a:gd name="connsiteY54" fmla="*/ 347319 h 561936"/>
                    <a:gd name="connsiteX55" fmla="*/ 0 w 809269"/>
                    <a:gd name="connsiteY55" fmla="*/ 347934 h 561936"/>
                    <a:gd name="connsiteX56" fmla="*/ 774 w 809269"/>
                    <a:gd name="connsiteY56" fmla="*/ 347934 h 561936"/>
                    <a:gd name="connsiteX57" fmla="*/ 2211 w 809269"/>
                    <a:gd name="connsiteY57" fmla="*/ 348218 h 561936"/>
                    <a:gd name="connsiteX58" fmla="*/ 79590 w 809269"/>
                    <a:gd name="connsiteY58" fmla="*/ 365263 h 561936"/>
                    <a:gd name="connsiteX59" fmla="*/ 154149 w 809269"/>
                    <a:gd name="connsiteY59" fmla="*/ 386095 h 561936"/>
                    <a:gd name="connsiteX60" fmla="*/ 224066 w 809269"/>
                    <a:gd name="connsiteY60" fmla="*/ 412230 h 561936"/>
                    <a:gd name="connsiteX61" fmla="*/ 255902 w 809269"/>
                    <a:gd name="connsiteY61" fmla="*/ 428706 h 561936"/>
                    <a:gd name="connsiteX62" fmla="*/ 283095 w 809269"/>
                    <a:gd name="connsiteY62" fmla="*/ 449491 h 561936"/>
                    <a:gd name="connsiteX63" fmla="*/ 283095 w 809269"/>
                    <a:gd name="connsiteY63" fmla="*/ 449491 h 561936"/>
                    <a:gd name="connsiteX64" fmla="*/ 283095 w 809269"/>
                    <a:gd name="connsiteY64" fmla="*/ 449491 h 561936"/>
                    <a:gd name="connsiteX65" fmla="*/ 368267 w 809269"/>
                    <a:gd name="connsiteY65" fmla="*/ 475767 h 561936"/>
                    <a:gd name="connsiteX66" fmla="*/ 368267 w 809269"/>
                    <a:gd name="connsiteY66" fmla="*/ 475767 h 561936"/>
                    <a:gd name="connsiteX67" fmla="*/ 451725 w 809269"/>
                    <a:gd name="connsiteY67" fmla="*/ 482348 h 561936"/>
                    <a:gd name="connsiteX68" fmla="*/ 529988 w 809269"/>
                    <a:gd name="connsiteY68" fmla="*/ 496931 h 561936"/>
                    <a:gd name="connsiteX69" fmla="*/ 601121 w 809269"/>
                    <a:gd name="connsiteY69" fmla="*/ 522261 h 561936"/>
                    <a:gd name="connsiteX70" fmla="*/ 631299 w 809269"/>
                    <a:gd name="connsiteY70" fmla="*/ 539684 h 561936"/>
                    <a:gd name="connsiteX71" fmla="*/ 655839 w 809269"/>
                    <a:gd name="connsiteY71" fmla="*/ 561321 h 561936"/>
                    <a:gd name="connsiteX72" fmla="*/ 656336 w 809269"/>
                    <a:gd name="connsiteY72" fmla="*/ 561936 h 561936"/>
                    <a:gd name="connsiteX73" fmla="*/ 656668 w 809269"/>
                    <a:gd name="connsiteY73" fmla="*/ 561226 h 561936"/>
                    <a:gd name="connsiteX74" fmla="*/ 768093 w 809269"/>
                    <a:gd name="connsiteY74" fmla="*/ 306223 h 561936"/>
                    <a:gd name="connsiteX75" fmla="*/ 798657 w 809269"/>
                    <a:gd name="connsiteY75" fmla="*/ 236104 h 561936"/>
                    <a:gd name="connsiteX76" fmla="*/ 806616 w 809269"/>
                    <a:gd name="connsiteY76" fmla="*/ 217781 h 5619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</a:cxnLst>
                  <a:rect l="l" t="t" r="r" b="b"/>
                  <a:pathLst>
                    <a:path w="809269" h="561936">
                      <a:moveTo>
                        <a:pt x="809269" y="211342"/>
                      </a:moveTo>
                      <a:lnTo>
                        <a:pt x="806451" y="217639"/>
                      </a:lnTo>
                      <a:lnTo>
                        <a:pt x="798381" y="235915"/>
                      </a:lnTo>
                      <a:cubicBezTo>
                        <a:pt x="791307" y="252012"/>
                        <a:pt x="780916" y="275685"/>
                        <a:pt x="767540" y="305986"/>
                      </a:cubicBezTo>
                      <a:cubicBezTo>
                        <a:pt x="740955" y="366683"/>
                        <a:pt x="702597" y="453988"/>
                        <a:pt x="655728" y="560753"/>
                      </a:cubicBezTo>
                      <a:lnTo>
                        <a:pt x="656612" y="560753"/>
                      </a:lnTo>
                      <a:cubicBezTo>
                        <a:pt x="649361" y="552732"/>
                        <a:pt x="641098" y="545427"/>
                        <a:pt x="631962" y="538974"/>
                      </a:cubicBezTo>
                      <a:cubicBezTo>
                        <a:pt x="622444" y="532407"/>
                        <a:pt x="612297" y="526545"/>
                        <a:pt x="601619" y="521456"/>
                      </a:cubicBezTo>
                      <a:cubicBezTo>
                        <a:pt x="579217" y="511049"/>
                        <a:pt x="555545" y="502778"/>
                        <a:pt x="531038" y="496789"/>
                      </a:cubicBezTo>
                      <a:cubicBezTo>
                        <a:pt x="505310" y="490407"/>
                        <a:pt x="479106" y="485520"/>
                        <a:pt x="452609" y="482159"/>
                      </a:cubicBezTo>
                      <a:cubicBezTo>
                        <a:pt x="424930" y="478532"/>
                        <a:pt x="397024" y="476321"/>
                        <a:pt x="369041" y="475531"/>
                      </a:cubicBezTo>
                      <a:lnTo>
                        <a:pt x="369041" y="475531"/>
                      </a:lnTo>
                      <a:lnTo>
                        <a:pt x="283869" y="449206"/>
                      </a:lnTo>
                      <a:lnTo>
                        <a:pt x="284145" y="449206"/>
                      </a:lnTo>
                      <a:cubicBezTo>
                        <a:pt x="276070" y="441186"/>
                        <a:pt x="266774" y="434132"/>
                        <a:pt x="256510" y="428232"/>
                      </a:cubicBezTo>
                      <a:cubicBezTo>
                        <a:pt x="246252" y="422172"/>
                        <a:pt x="235585" y="416637"/>
                        <a:pt x="224564" y="411661"/>
                      </a:cubicBezTo>
                      <a:cubicBezTo>
                        <a:pt x="201864" y="401686"/>
                        <a:pt x="178457" y="392941"/>
                        <a:pt x="154481" y="385479"/>
                      </a:cubicBezTo>
                      <a:cubicBezTo>
                        <a:pt x="130217" y="377809"/>
                        <a:pt x="105290" y="370897"/>
                        <a:pt x="79866" y="364600"/>
                      </a:cubicBezTo>
                      <a:cubicBezTo>
                        <a:pt x="54442" y="358303"/>
                        <a:pt x="28520" y="352527"/>
                        <a:pt x="2211" y="347508"/>
                      </a:cubicBezTo>
                      <a:lnTo>
                        <a:pt x="719" y="347271"/>
                      </a:lnTo>
                      <a:lnTo>
                        <a:pt x="1161" y="347982"/>
                      </a:lnTo>
                      <a:lnTo>
                        <a:pt x="165093" y="3400"/>
                      </a:lnTo>
                      <a:lnTo>
                        <a:pt x="164651" y="3684"/>
                      </a:lnTo>
                      <a:cubicBezTo>
                        <a:pt x="180729" y="1975"/>
                        <a:pt x="196923" y="1151"/>
                        <a:pt x="213123" y="1222"/>
                      </a:cubicBezTo>
                      <a:cubicBezTo>
                        <a:pt x="217158" y="1222"/>
                        <a:pt x="221137" y="1222"/>
                        <a:pt x="225061" y="1554"/>
                      </a:cubicBezTo>
                      <a:cubicBezTo>
                        <a:pt x="228985" y="1885"/>
                        <a:pt x="233020" y="1554"/>
                        <a:pt x="236944" y="2122"/>
                      </a:cubicBezTo>
                      <a:lnTo>
                        <a:pt x="248717" y="3022"/>
                      </a:lnTo>
                      <a:lnTo>
                        <a:pt x="260324" y="4347"/>
                      </a:lnTo>
                      <a:cubicBezTo>
                        <a:pt x="290452" y="8225"/>
                        <a:pt x="319922" y="15204"/>
                        <a:pt x="348093" y="25132"/>
                      </a:cubicBezTo>
                      <a:cubicBezTo>
                        <a:pt x="374352" y="34345"/>
                        <a:pt x="399495" y="45746"/>
                        <a:pt x="423150" y="59173"/>
                      </a:cubicBezTo>
                      <a:cubicBezTo>
                        <a:pt x="445153" y="71507"/>
                        <a:pt x="465670" y="85687"/>
                        <a:pt x="484390" y="101500"/>
                      </a:cubicBezTo>
                      <a:lnTo>
                        <a:pt x="484390" y="101500"/>
                      </a:lnTo>
                      <a:lnTo>
                        <a:pt x="484390" y="101500"/>
                      </a:lnTo>
                      <a:cubicBezTo>
                        <a:pt x="534476" y="103290"/>
                        <a:pt x="584208" y="109525"/>
                        <a:pt x="632791" y="120107"/>
                      </a:cubicBezTo>
                      <a:cubicBezTo>
                        <a:pt x="669579" y="128066"/>
                        <a:pt x="704913" y="140314"/>
                        <a:pt x="737805" y="156516"/>
                      </a:cubicBezTo>
                      <a:cubicBezTo>
                        <a:pt x="758575" y="166738"/>
                        <a:pt x="777489" y="179498"/>
                        <a:pt x="793959" y="194392"/>
                      </a:cubicBezTo>
                      <a:cubicBezTo>
                        <a:pt x="798188" y="198313"/>
                        <a:pt x="802106" y="202470"/>
                        <a:pt x="805677" y="206844"/>
                      </a:cubicBezTo>
                      <a:cubicBezTo>
                        <a:pt x="806926" y="208364"/>
                        <a:pt x="808070" y="209945"/>
                        <a:pt x="809103" y="211579"/>
                      </a:cubicBezTo>
                      <a:cubicBezTo>
                        <a:pt x="808120" y="209941"/>
                        <a:pt x="807014" y="208359"/>
                        <a:pt x="805787" y="206844"/>
                      </a:cubicBezTo>
                      <a:cubicBezTo>
                        <a:pt x="802239" y="202451"/>
                        <a:pt x="798342" y="198275"/>
                        <a:pt x="794125" y="194345"/>
                      </a:cubicBezTo>
                      <a:cubicBezTo>
                        <a:pt x="777738" y="179346"/>
                        <a:pt x="758852" y="166506"/>
                        <a:pt x="738081" y="156232"/>
                      </a:cubicBezTo>
                      <a:cubicBezTo>
                        <a:pt x="705206" y="139940"/>
                        <a:pt x="669872" y="127611"/>
                        <a:pt x="633067" y="119586"/>
                      </a:cubicBezTo>
                      <a:cubicBezTo>
                        <a:pt x="584440" y="108891"/>
                        <a:pt x="534653" y="102542"/>
                        <a:pt x="484501" y="100648"/>
                      </a:cubicBezTo>
                      <a:lnTo>
                        <a:pt x="484501" y="100648"/>
                      </a:lnTo>
                      <a:cubicBezTo>
                        <a:pt x="465769" y="84721"/>
                        <a:pt x="445214" y="70446"/>
                        <a:pt x="423150" y="58037"/>
                      </a:cubicBezTo>
                      <a:cubicBezTo>
                        <a:pt x="399439" y="44548"/>
                        <a:pt x="374247" y="33086"/>
                        <a:pt x="347927" y="23806"/>
                      </a:cubicBezTo>
                      <a:cubicBezTo>
                        <a:pt x="319795" y="13963"/>
                        <a:pt x="290380" y="7046"/>
                        <a:pt x="260324" y="3211"/>
                      </a:cubicBezTo>
                      <a:lnTo>
                        <a:pt x="248661" y="1838"/>
                      </a:lnTo>
                      <a:lnTo>
                        <a:pt x="236889" y="938"/>
                      </a:lnTo>
                      <a:cubicBezTo>
                        <a:pt x="232910" y="560"/>
                        <a:pt x="228930" y="465"/>
                        <a:pt x="224951" y="323"/>
                      </a:cubicBezTo>
                      <a:cubicBezTo>
                        <a:pt x="220971" y="181"/>
                        <a:pt x="216992" y="-103"/>
                        <a:pt x="212957" y="39"/>
                      </a:cubicBezTo>
                      <a:cubicBezTo>
                        <a:pt x="196696" y="-51"/>
                        <a:pt x="180452" y="768"/>
                        <a:pt x="164319" y="2501"/>
                      </a:cubicBezTo>
                      <a:lnTo>
                        <a:pt x="163988" y="2501"/>
                      </a:lnTo>
                      <a:lnTo>
                        <a:pt x="163988" y="2785"/>
                      </a:lnTo>
                      <a:cubicBezTo>
                        <a:pt x="113526" y="108839"/>
                        <a:pt x="58145" y="225309"/>
                        <a:pt x="0" y="347319"/>
                      </a:cubicBezTo>
                      <a:lnTo>
                        <a:pt x="0" y="347934"/>
                      </a:lnTo>
                      <a:lnTo>
                        <a:pt x="774" y="347934"/>
                      </a:lnTo>
                      <a:lnTo>
                        <a:pt x="2211" y="348218"/>
                      </a:lnTo>
                      <a:cubicBezTo>
                        <a:pt x="28464" y="353190"/>
                        <a:pt x="54386" y="358966"/>
                        <a:pt x="79590" y="365263"/>
                      </a:cubicBezTo>
                      <a:cubicBezTo>
                        <a:pt x="104793" y="371560"/>
                        <a:pt x="129941" y="378425"/>
                        <a:pt x="154149" y="386095"/>
                      </a:cubicBezTo>
                      <a:cubicBezTo>
                        <a:pt x="178093" y="393500"/>
                        <a:pt x="201444" y="402230"/>
                        <a:pt x="224066" y="412230"/>
                      </a:cubicBezTo>
                      <a:cubicBezTo>
                        <a:pt x="235071" y="417144"/>
                        <a:pt x="245705" y="422650"/>
                        <a:pt x="255902" y="428706"/>
                      </a:cubicBezTo>
                      <a:cubicBezTo>
                        <a:pt x="266016" y="434558"/>
                        <a:pt x="275164" y="441546"/>
                        <a:pt x="283095" y="449491"/>
                      </a:cubicBezTo>
                      <a:lnTo>
                        <a:pt x="283095" y="449491"/>
                      </a:lnTo>
                      <a:lnTo>
                        <a:pt x="283095" y="449491"/>
                      </a:lnTo>
                      <a:lnTo>
                        <a:pt x="368267" y="475767"/>
                      </a:lnTo>
                      <a:lnTo>
                        <a:pt x="368267" y="475767"/>
                      </a:lnTo>
                      <a:cubicBezTo>
                        <a:pt x="396212" y="476563"/>
                        <a:pt x="424079" y="478764"/>
                        <a:pt x="451725" y="482348"/>
                      </a:cubicBezTo>
                      <a:cubicBezTo>
                        <a:pt x="478161" y="485710"/>
                        <a:pt x="504309" y="490582"/>
                        <a:pt x="529988" y="496931"/>
                      </a:cubicBezTo>
                      <a:cubicBezTo>
                        <a:pt x="554721" y="503090"/>
                        <a:pt x="578582" y="511584"/>
                        <a:pt x="601121" y="522261"/>
                      </a:cubicBezTo>
                      <a:cubicBezTo>
                        <a:pt x="611727" y="527341"/>
                        <a:pt x="621825" y="533169"/>
                        <a:pt x="631299" y="539684"/>
                      </a:cubicBezTo>
                      <a:cubicBezTo>
                        <a:pt x="640380" y="546104"/>
                        <a:pt x="648609" y="553357"/>
                        <a:pt x="655839" y="561321"/>
                      </a:cubicBezTo>
                      <a:lnTo>
                        <a:pt x="656336" y="561936"/>
                      </a:lnTo>
                      <a:lnTo>
                        <a:pt x="656668" y="561226"/>
                      </a:lnTo>
                      <a:lnTo>
                        <a:pt x="768093" y="306223"/>
                      </a:lnTo>
                      <a:cubicBezTo>
                        <a:pt x="781358" y="275874"/>
                        <a:pt x="791638" y="252201"/>
                        <a:pt x="798657" y="236104"/>
                      </a:cubicBezTo>
                      <a:cubicBezTo>
                        <a:pt x="802139" y="228102"/>
                        <a:pt x="804848" y="221900"/>
                        <a:pt x="806616" y="217781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29" name="Freeform: Shape 128">
                  <a:extLst>
                    <a:ext uri="{FF2B5EF4-FFF2-40B4-BE49-F238E27FC236}">
                      <a16:creationId xmlns:a16="http://schemas.microsoft.com/office/drawing/2014/main" id="{190D43EE-E6F1-507E-56F8-AF41988C5194}"/>
                    </a:ext>
                  </a:extLst>
                </p:cNvPr>
                <p:cNvSpPr/>
                <p:nvPr/>
              </p:nvSpPr>
              <p:spPr>
                <a:xfrm>
                  <a:off x="9933028" y="1122332"/>
                  <a:ext cx="166808" cy="360158"/>
                </a:xfrm>
                <a:custGeom>
                  <a:avLst/>
                  <a:gdLst>
                    <a:gd name="connsiteX0" fmla="*/ 2 w 166808"/>
                    <a:gd name="connsiteY0" fmla="*/ 360158 h 360158"/>
                    <a:gd name="connsiteX1" fmla="*/ 83903 w 166808"/>
                    <a:gd name="connsiteY1" fmla="*/ 180245 h 360158"/>
                    <a:gd name="connsiteX2" fmla="*/ 166808 w 166808"/>
                    <a:gd name="connsiteY2" fmla="*/ 0 h 360158"/>
                    <a:gd name="connsiteX3" fmla="*/ 82908 w 166808"/>
                    <a:gd name="connsiteY3" fmla="*/ 179913 h 360158"/>
                    <a:gd name="connsiteX4" fmla="*/ 2 w 166808"/>
                    <a:gd name="connsiteY4" fmla="*/ 360158 h 3601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66808" h="360158">
                      <a:moveTo>
                        <a:pt x="2" y="360158"/>
                      </a:moveTo>
                      <a:cubicBezTo>
                        <a:pt x="278" y="360158"/>
                        <a:pt x="37863" y="279671"/>
                        <a:pt x="83903" y="180245"/>
                      </a:cubicBezTo>
                      <a:cubicBezTo>
                        <a:pt x="129943" y="80819"/>
                        <a:pt x="166808" y="95"/>
                        <a:pt x="166808" y="0"/>
                      </a:cubicBezTo>
                      <a:cubicBezTo>
                        <a:pt x="166808" y="-95"/>
                        <a:pt x="128948" y="80488"/>
                        <a:pt x="82908" y="179913"/>
                      </a:cubicBezTo>
                      <a:cubicBezTo>
                        <a:pt x="36867" y="279339"/>
                        <a:pt x="-329" y="360063"/>
                        <a:pt x="2" y="360158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30" name="Freeform: Shape 129">
                  <a:extLst>
                    <a:ext uri="{FF2B5EF4-FFF2-40B4-BE49-F238E27FC236}">
                      <a16:creationId xmlns:a16="http://schemas.microsoft.com/office/drawing/2014/main" id="{4DBED171-B3B7-10D0-1401-8544C6B340AE}"/>
                    </a:ext>
                  </a:extLst>
                </p:cNvPr>
                <p:cNvSpPr/>
                <p:nvPr/>
              </p:nvSpPr>
              <p:spPr>
                <a:xfrm>
                  <a:off x="9799718" y="1073282"/>
                  <a:ext cx="252254" cy="86698"/>
                </a:xfrm>
                <a:custGeom>
                  <a:avLst/>
                  <a:gdLst>
                    <a:gd name="connsiteX0" fmla="*/ 55 w 252254"/>
                    <a:gd name="connsiteY0" fmla="*/ 142 h 86698"/>
                    <a:gd name="connsiteX1" fmla="*/ 774 w 252254"/>
                    <a:gd name="connsiteY1" fmla="*/ 142 h 86698"/>
                    <a:gd name="connsiteX2" fmla="*/ 2929 w 252254"/>
                    <a:gd name="connsiteY2" fmla="*/ 142 h 86698"/>
                    <a:gd name="connsiteX3" fmla="*/ 10999 w 252254"/>
                    <a:gd name="connsiteY3" fmla="*/ 426 h 86698"/>
                    <a:gd name="connsiteX4" fmla="*/ 16857 w 252254"/>
                    <a:gd name="connsiteY4" fmla="*/ 426 h 86698"/>
                    <a:gd name="connsiteX5" fmla="*/ 23766 w 252254"/>
                    <a:gd name="connsiteY5" fmla="*/ 852 h 86698"/>
                    <a:gd name="connsiteX6" fmla="*/ 40679 w 252254"/>
                    <a:gd name="connsiteY6" fmla="*/ 2273 h 86698"/>
                    <a:gd name="connsiteX7" fmla="*/ 50462 w 252254"/>
                    <a:gd name="connsiteY7" fmla="*/ 3362 h 86698"/>
                    <a:gd name="connsiteX8" fmla="*/ 60963 w 252254"/>
                    <a:gd name="connsiteY8" fmla="*/ 4877 h 86698"/>
                    <a:gd name="connsiteX9" fmla="*/ 84066 w 252254"/>
                    <a:gd name="connsiteY9" fmla="*/ 8996 h 86698"/>
                    <a:gd name="connsiteX10" fmla="*/ 135468 w 252254"/>
                    <a:gd name="connsiteY10" fmla="*/ 23199 h 86698"/>
                    <a:gd name="connsiteX11" fmla="*/ 183995 w 252254"/>
                    <a:gd name="connsiteY11" fmla="*/ 43511 h 86698"/>
                    <a:gd name="connsiteX12" fmla="*/ 204003 w 252254"/>
                    <a:gd name="connsiteY12" fmla="*/ 54211 h 86698"/>
                    <a:gd name="connsiteX13" fmla="*/ 212846 w 252254"/>
                    <a:gd name="connsiteY13" fmla="*/ 59324 h 86698"/>
                    <a:gd name="connsiteX14" fmla="*/ 220750 w 252254"/>
                    <a:gd name="connsiteY14" fmla="*/ 64343 h 86698"/>
                    <a:gd name="connsiteX15" fmla="*/ 234125 w 252254"/>
                    <a:gd name="connsiteY15" fmla="*/ 73338 h 86698"/>
                    <a:gd name="connsiteX16" fmla="*/ 239652 w 252254"/>
                    <a:gd name="connsiteY16" fmla="*/ 77079 h 86698"/>
                    <a:gd name="connsiteX17" fmla="*/ 244019 w 252254"/>
                    <a:gd name="connsiteY17" fmla="*/ 80440 h 86698"/>
                    <a:gd name="connsiteX18" fmla="*/ 250099 w 252254"/>
                    <a:gd name="connsiteY18" fmla="*/ 85175 h 86698"/>
                    <a:gd name="connsiteX19" fmla="*/ 251701 w 252254"/>
                    <a:gd name="connsiteY19" fmla="*/ 86311 h 86698"/>
                    <a:gd name="connsiteX20" fmla="*/ 252254 w 252254"/>
                    <a:gd name="connsiteY20" fmla="*/ 86690 h 86698"/>
                    <a:gd name="connsiteX21" fmla="*/ 251812 w 252254"/>
                    <a:gd name="connsiteY21" fmla="*/ 86264 h 86698"/>
                    <a:gd name="connsiteX22" fmla="*/ 250265 w 252254"/>
                    <a:gd name="connsiteY22" fmla="*/ 84985 h 86698"/>
                    <a:gd name="connsiteX23" fmla="*/ 244351 w 252254"/>
                    <a:gd name="connsiteY23" fmla="*/ 80251 h 86698"/>
                    <a:gd name="connsiteX24" fmla="*/ 240039 w 252254"/>
                    <a:gd name="connsiteY24" fmla="*/ 76842 h 86698"/>
                    <a:gd name="connsiteX25" fmla="*/ 234512 w 252254"/>
                    <a:gd name="connsiteY25" fmla="*/ 73007 h 86698"/>
                    <a:gd name="connsiteX26" fmla="*/ 221248 w 252254"/>
                    <a:gd name="connsiteY26" fmla="*/ 63869 h 86698"/>
                    <a:gd name="connsiteX27" fmla="*/ 213344 w 252254"/>
                    <a:gd name="connsiteY27" fmla="*/ 58803 h 86698"/>
                    <a:gd name="connsiteX28" fmla="*/ 204500 w 252254"/>
                    <a:gd name="connsiteY28" fmla="*/ 53595 h 86698"/>
                    <a:gd name="connsiteX29" fmla="*/ 184548 w 252254"/>
                    <a:gd name="connsiteY29" fmla="*/ 42800 h 86698"/>
                    <a:gd name="connsiteX30" fmla="*/ 135910 w 252254"/>
                    <a:gd name="connsiteY30" fmla="*/ 22347 h 86698"/>
                    <a:gd name="connsiteX31" fmla="*/ 84287 w 252254"/>
                    <a:gd name="connsiteY31" fmla="*/ 8143 h 86698"/>
                    <a:gd name="connsiteX32" fmla="*/ 61074 w 252254"/>
                    <a:gd name="connsiteY32" fmla="*/ 4119 h 86698"/>
                    <a:gd name="connsiteX33" fmla="*/ 50517 w 252254"/>
                    <a:gd name="connsiteY33" fmla="*/ 2651 h 86698"/>
                    <a:gd name="connsiteX34" fmla="*/ 40679 w 252254"/>
                    <a:gd name="connsiteY34" fmla="*/ 1610 h 86698"/>
                    <a:gd name="connsiteX35" fmla="*/ 23766 w 252254"/>
                    <a:gd name="connsiteY35" fmla="*/ 379 h 86698"/>
                    <a:gd name="connsiteX36" fmla="*/ 16802 w 252254"/>
                    <a:gd name="connsiteY36" fmla="*/ 0 h 86698"/>
                    <a:gd name="connsiteX37" fmla="*/ 10943 w 252254"/>
                    <a:gd name="connsiteY37" fmla="*/ 0 h 86698"/>
                    <a:gd name="connsiteX38" fmla="*/ 2874 w 252254"/>
                    <a:gd name="connsiteY38" fmla="*/ 0 h 86698"/>
                    <a:gd name="connsiteX39" fmla="*/ 0 w 252254"/>
                    <a:gd name="connsiteY39" fmla="*/ 0 h 8669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252254" h="86698">
                      <a:moveTo>
                        <a:pt x="55" y="142"/>
                      </a:moveTo>
                      <a:lnTo>
                        <a:pt x="774" y="142"/>
                      </a:lnTo>
                      <a:lnTo>
                        <a:pt x="2929" y="142"/>
                      </a:lnTo>
                      <a:lnTo>
                        <a:pt x="10999" y="426"/>
                      </a:lnTo>
                      <a:lnTo>
                        <a:pt x="16857" y="426"/>
                      </a:lnTo>
                      <a:lnTo>
                        <a:pt x="23766" y="852"/>
                      </a:lnTo>
                      <a:cubicBezTo>
                        <a:pt x="28741" y="1278"/>
                        <a:pt x="34433" y="1515"/>
                        <a:pt x="40679" y="2273"/>
                      </a:cubicBezTo>
                      <a:lnTo>
                        <a:pt x="50462" y="3362"/>
                      </a:lnTo>
                      <a:cubicBezTo>
                        <a:pt x="53833" y="3740"/>
                        <a:pt x="57315" y="4356"/>
                        <a:pt x="60963" y="4877"/>
                      </a:cubicBezTo>
                      <a:cubicBezTo>
                        <a:pt x="68259" y="5871"/>
                        <a:pt x="75941" y="7433"/>
                        <a:pt x="84066" y="8996"/>
                      </a:cubicBezTo>
                      <a:cubicBezTo>
                        <a:pt x="101548" y="12755"/>
                        <a:pt x="118721" y="17499"/>
                        <a:pt x="135468" y="23199"/>
                      </a:cubicBezTo>
                      <a:cubicBezTo>
                        <a:pt x="152143" y="29056"/>
                        <a:pt x="168354" y="35841"/>
                        <a:pt x="183995" y="43511"/>
                      </a:cubicBezTo>
                      <a:cubicBezTo>
                        <a:pt x="191125" y="47156"/>
                        <a:pt x="197923" y="50565"/>
                        <a:pt x="204003" y="54211"/>
                      </a:cubicBezTo>
                      <a:cubicBezTo>
                        <a:pt x="207043" y="55963"/>
                        <a:pt x="210083" y="57620"/>
                        <a:pt x="212846" y="59324"/>
                      </a:cubicBezTo>
                      <a:lnTo>
                        <a:pt x="220750" y="64343"/>
                      </a:lnTo>
                      <a:cubicBezTo>
                        <a:pt x="225890" y="67467"/>
                        <a:pt x="230201" y="70640"/>
                        <a:pt x="234125" y="73338"/>
                      </a:cubicBezTo>
                      <a:cubicBezTo>
                        <a:pt x="236005" y="74664"/>
                        <a:pt x="237884" y="75895"/>
                        <a:pt x="239652" y="77079"/>
                      </a:cubicBezTo>
                      <a:lnTo>
                        <a:pt x="244019" y="80440"/>
                      </a:lnTo>
                      <a:cubicBezTo>
                        <a:pt x="246617" y="82381"/>
                        <a:pt x="248661" y="83896"/>
                        <a:pt x="250099" y="85175"/>
                      </a:cubicBezTo>
                      <a:lnTo>
                        <a:pt x="251701" y="86311"/>
                      </a:lnTo>
                      <a:cubicBezTo>
                        <a:pt x="252088" y="86595"/>
                        <a:pt x="252254" y="86737"/>
                        <a:pt x="252254" y="86690"/>
                      </a:cubicBezTo>
                      <a:cubicBezTo>
                        <a:pt x="252254" y="86642"/>
                        <a:pt x="252254" y="86690"/>
                        <a:pt x="251812" y="86264"/>
                      </a:cubicBezTo>
                      <a:lnTo>
                        <a:pt x="250265" y="84985"/>
                      </a:lnTo>
                      <a:lnTo>
                        <a:pt x="244351" y="80251"/>
                      </a:lnTo>
                      <a:lnTo>
                        <a:pt x="240039" y="76842"/>
                      </a:lnTo>
                      <a:cubicBezTo>
                        <a:pt x="238437" y="75611"/>
                        <a:pt x="236613" y="74380"/>
                        <a:pt x="234512" y="73007"/>
                      </a:cubicBezTo>
                      <a:cubicBezTo>
                        <a:pt x="230643" y="70308"/>
                        <a:pt x="226332" y="67041"/>
                        <a:pt x="221248" y="63869"/>
                      </a:cubicBezTo>
                      <a:lnTo>
                        <a:pt x="213344" y="58803"/>
                      </a:lnTo>
                      <a:cubicBezTo>
                        <a:pt x="210580" y="57051"/>
                        <a:pt x="207817" y="55394"/>
                        <a:pt x="204500" y="53595"/>
                      </a:cubicBezTo>
                      <a:cubicBezTo>
                        <a:pt x="198476" y="49950"/>
                        <a:pt x="191622" y="46493"/>
                        <a:pt x="184548" y="42800"/>
                      </a:cubicBezTo>
                      <a:cubicBezTo>
                        <a:pt x="168895" y="35045"/>
                        <a:pt x="152646" y="28213"/>
                        <a:pt x="135910" y="22347"/>
                      </a:cubicBezTo>
                      <a:cubicBezTo>
                        <a:pt x="119091" y="16628"/>
                        <a:pt x="101847" y="11884"/>
                        <a:pt x="84287" y="8143"/>
                      </a:cubicBezTo>
                      <a:cubicBezTo>
                        <a:pt x="76107" y="6581"/>
                        <a:pt x="68425" y="5019"/>
                        <a:pt x="61074" y="4119"/>
                      </a:cubicBezTo>
                      <a:cubicBezTo>
                        <a:pt x="57426" y="3598"/>
                        <a:pt x="53944" y="2983"/>
                        <a:pt x="50517" y="2651"/>
                      </a:cubicBezTo>
                      <a:lnTo>
                        <a:pt x="40679" y="1610"/>
                      </a:lnTo>
                      <a:cubicBezTo>
                        <a:pt x="34489" y="900"/>
                        <a:pt x="28741" y="710"/>
                        <a:pt x="23766" y="379"/>
                      </a:cubicBezTo>
                      <a:cubicBezTo>
                        <a:pt x="21279" y="379"/>
                        <a:pt x="18958" y="47"/>
                        <a:pt x="16802" y="0"/>
                      </a:cubicBezTo>
                      <a:lnTo>
                        <a:pt x="10943" y="0"/>
                      </a:lnTo>
                      <a:lnTo>
                        <a:pt x="2874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31" name="Freeform: Shape 130">
                  <a:extLst>
                    <a:ext uri="{FF2B5EF4-FFF2-40B4-BE49-F238E27FC236}">
                      <a16:creationId xmlns:a16="http://schemas.microsoft.com/office/drawing/2014/main" id="{3C77D72C-4A2D-45B3-AABC-A7389716C3CC}"/>
                    </a:ext>
                  </a:extLst>
                </p:cNvPr>
                <p:cNvSpPr/>
                <p:nvPr/>
              </p:nvSpPr>
              <p:spPr>
                <a:xfrm>
                  <a:off x="9781424" y="1114946"/>
                  <a:ext cx="257504" cy="87873"/>
                </a:xfrm>
                <a:custGeom>
                  <a:avLst/>
                  <a:gdLst>
                    <a:gd name="connsiteX0" fmla="*/ 111 w 257504"/>
                    <a:gd name="connsiteY0" fmla="*/ 0 h 87873"/>
                    <a:gd name="connsiteX1" fmla="*/ 719 w 257504"/>
                    <a:gd name="connsiteY1" fmla="*/ 0 h 87873"/>
                    <a:gd name="connsiteX2" fmla="*/ 2819 w 257504"/>
                    <a:gd name="connsiteY2" fmla="*/ 0 h 87873"/>
                    <a:gd name="connsiteX3" fmla="*/ 11109 w 257504"/>
                    <a:gd name="connsiteY3" fmla="*/ 284 h 87873"/>
                    <a:gd name="connsiteX4" fmla="*/ 17023 w 257504"/>
                    <a:gd name="connsiteY4" fmla="*/ 284 h 87873"/>
                    <a:gd name="connsiteX5" fmla="*/ 24098 w 257504"/>
                    <a:gd name="connsiteY5" fmla="*/ 805 h 87873"/>
                    <a:gd name="connsiteX6" fmla="*/ 41287 w 257504"/>
                    <a:gd name="connsiteY6" fmla="*/ 2273 h 87873"/>
                    <a:gd name="connsiteX7" fmla="*/ 51291 w 257504"/>
                    <a:gd name="connsiteY7" fmla="*/ 3362 h 87873"/>
                    <a:gd name="connsiteX8" fmla="*/ 62014 w 257504"/>
                    <a:gd name="connsiteY8" fmla="*/ 4971 h 87873"/>
                    <a:gd name="connsiteX9" fmla="*/ 85503 w 257504"/>
                    <a:gd name="connsiteY9" fmla="*/ 9138 h 87873"/>
                    <a:gd name="connsiteX10" fmla="*/ 187698 w 257504"/>
                    <a:gd name="connsiteY10" fmla="*/ 44315 h 87873"/>
                    <a:gd name="connsiteX11" fmla="*/ 208149 w 257504"/>
                    <a:gd name="connsiteY11" fmla="*/ 55158 h 87873"/>
                    <a:gd name="connsiteX12" fmla="*/ 217213 w 257504"/>
                    <a:gd name="connsiteY12" fmla="*/ 60318 h 87873"/>
                    <a:gd name="connsiteX13" fmla="*/ 225338 w 257504"/>
                    <a:gd name="connsiteY13" fmla="*/ 65384 h 87873"/>
                    <a:gd name="connsiteX14" fmla="*/ 238989 w 257504"/>
                    <a:gd name="connsiteY14" fmla="*/ 74427 h 87873"/>
                    <a:gd name="connsiteX15" fmla="*/ 244516 w 257504"/>
                    <a:gd name="connsiteY15" fmla="*/ 78215 h 87873"/>
                    <a:gd name="connsiteX16" fmla="*/ 248993 w 257504"/>
                    <a:gd name="connsiteY16" fmla="*/ 81576 h 87873"/>
                    <a:gd name="connsiteX17" fmla="*/ 255239 w 257504"/>
                    <a:gd name="connsiteY17" fmla="*/ 86311 h 87873"/>
                    <a:gd name="connsiteX18" fmla="*/ 256897 w 257504"/>
                    <a:gd name="connsiteY18" fmla="*/ 87495 h 87873"/>
                    <a:gd name="connsiteX19" fmla="*/ 257505 w 257504"/>
                    <a:gd name="connsiteY19" fmla="*/ 87873 h 87873"/>
                    <a:gd name="connsiteX20" fmla="*/ 257007 w 257504"/>
                    <a:gd name="connsiteY20" fmla="*/ 87400 h 87873"/>
                    <a:gd name="connsiteX21" fmla="*/ 255405 w 257504"/>
                    <a:gd name="connsiteY21" fmla="*/ 86169 h 87873"/>
                    <a:gd name="connsiteX22" fmla="*/ 249325 w 257504"/>
                    <a:gd name="connsiteY22" fmla="*/ 81434 h 87873"/>
                    <a:gd name="connsiteX23" fmla="*/ 244903 w 257504"/>
                    <a:gd name="connsiteY23" fmla="*/ 77978 h 87873"/>
                    <a:gd name="connsiteX24" fmla="*/ 239376 w 257504"/>
                    <a:gd name="connsiteY24" fmla="*/ 74096 h 87873"/>
                    <a:gd name="connsiteX25" fmla="*/ 225779 w 257504"/>
                    <a:gd name="connsiteY25" fmla="*/ 64911 h 87873"/>
                    <a:gd name="connsiteX26" fmla="*/ 217710 w 257504"/>
                    <a:gd name="connsiteY26" fmla="*/ 59798 h 87873"/>
                    <a:gd name="connsiteX27" fmla="*/ 208646 w 257504"/>
                    <a:gd name="connsiteY27" fmla="*/ 54542 h 87873"/>
                    <a:gd name="connsiteX28" fmla="*/ 188196 w 257504"/>
                    <a:gd name="connsiteY28" fmla="*/ 43605 h 87873"/>
                    <a:gd name="connsiteX29" fmla="*/ 138452 w 257504"/>
                    <a:gd name="connsiteY29" fmla="*/ 23010 h 87873"/>
                    <a:gd name="connsiteX30" fmla="*/ 85835 w 257504"/>
                    <a:gd name="connsiteY30" fmla="*/ 8806 h 87873"/>
                    <a:gd name="connsiteX31" fmla="*/ 62235 w 257504"/>
                    <a:gd name="connsiteY31" fmla="*/ 4687 h 87873"/>
                    <a:gd name="connsiteX32" fmla="*/ 51457 w 257504"/>
                    <a:gd name="connsiteY32" fmla="*/ 3172 h 87873"/>
                    <a:gd name="connsiteX33" fmla="*/ 41453 w 257504"/>
                    <a:gd name="connsiteY33" fmla="*/ 2131 h 87873"/>
                    <a:gd name="connsiteX34" fmla="*/ 24208 w 257504"/>
                    <a:gd name="connsiteY34" fmla="*/ 805 h 87873"/>
                    <a:gd name="connsiteX35" fmla="*/ 17134 w 257504"/>
                    <a:gd name="connsiteY35" fmla="*/ 426 h 87873"/>
                    <a:gd name="connsiteX36" fmla="*/ 11165 w 257504"/>
                    <a:gd name="connsiteY36" fmla="*/ 426 h 87873"/>
                    <a:gd name="connsiteX37" fmla="*/ 2874 w 257504"/>
                    <a:gd name="connsiteY37" fmla="*/ 426 h 87873"/>
                    <a:gd name="connsiteX38" fmla="*/ 0 w 257504"/>
                    <a:gd name="connsiteY38" fmla="*/ 426 h 8787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</a:cxnLst>
                  <a:rect l="l" t="t" r="r" b="b"/>
                  <a:pathLst>
                    <a:path w="257504" h="87873">
                      <a:moveTo>
                        <a:pt x="111" y="0"/>
                      </a:moveTo>
                      <a:lnTo>
                        <a:pt x="719" y="0"/>
                      </a:lnTo>
                      <a:lnTo>
                        <a:pt x="2819" y="0"/>
                      </a:lnTo>
                      <a:lnTo>
                        <a:pt x="11109" y="284"/>
                      </a:lnTo>
                      <a:lnTo>
                        <a:pt x="17023" y="284"/>
                      </a:lnTo>
                      <a:lnTo>
                        <a:pt x="24098" y="805"/>
                      </a:lnTo>
                      <a:cubicBezTo>
                        <a:pt x="29183" y="1184"/>
                        <a:pt x="35152" y="1468"/>
                        <a:pt x="41287" y="2273"/>
                      </a:cubicBezTo>
                      <a:lnTo>
                        <a:pt x="51291" y="3362"/>
                      </a:lnTo>
                      <a:cubicBezTo>
                        <a:pt x="54718" y="3788"/>
                        <a:pt x="58310" y="4403"/>
                        <a:pt x="62014" y="4971"/>
                      </a:cubicBezTo>
                      <a:cubicBezTo>
                        <a:pt x="69420" y="5966"/>
                        <a:pt x="77268" y="7575"/>
                        <a:pt x="85503" y="9138"/>
                      </a:cubicBezTo>
                      <a:cubicBezTo>
                        <a:pt x="121346" y="16651"/>
                        <a:pt x="155758" y="28493"/>
                        <a:pt x="187698" y="44315"/>
                      </a:cubicBezTo>
                      <a:cubicBezTo>
                        <a:pt x="194939" y="48056"/>
                        <a:pt x="201958" y="51465"/>
                        <a:pt x="208149" y="55158"/>
                      </a:cubicBezTo>
                      <a:cubicBezTo>
                        <a:pt x="211244" y="56909"/>
                        <a:pt x="214339" y="58566"/>
                        <a:pt x="217213" y="60318"/>
                      </a:cubicBezTo>
                      <a:lnTo>
                        <a:pt x="225338" y="65384"/>
                      </a:lnTo>
                      <a:cubicBezTo>
                        <a:pt x="230865" y="68509"/>
                        <a:pt x="235010" y="71729"/>
                        <a:pt x="238989" y="74427"/>
                      </a:cubicBezTo>
                      <a:lnTo>
                        <a:pt x="244516" y="78215"/>
                      </a:lnTo>
                      <a:lnTo>
                        <a:pt x="248993" y="81576"/>
                      </a:lnTo>
                      <a:lnTo>
                        <a:pt x="255239" y="86311"/>
                      </a:lnTo>
                      <a:lnTo>
                        <a:pt x="256897" y="87495"/>
                      </a:lnTo>
                      <a:lnTo>
                        <a:pt x="257505" y="87873"/>
                      </a:lnTo>
                      <a:lnTo>
                        <a:pt x="257007" y="87400"/>
                      </a:lnTo>
                      <a:lnTo>
                        <a:pt x="255405" y="86169"/>
                      </a:lnTo>
                      <a:lnTo>
                        <a:pt x="249325" y="81434"/>
                      </a:lnTo>
                      <a:lnTo>
                        <a:pt x="244903" y="77978"/>
                      </a:lnTo>
                      <a:cubicBezTo>
                        <a:pt x="243245" y="76747"/>
                        <a:pt x="241421" y="75469"/>
                        <a:pt x="239376" y="74096"/>
                      </a:cubicBezTo>
                      <a:cubicBezTo>
                        <a:pt x="235452" y="71350"/>
                        <a:pt x="231030" y="68083"/>
                        <a:pt x="225779" y="64911"/>
                      </a:cubicBezTo>
                      <a:lnTo>
                        <a:pt x="217710" y="59798"/>
                      </a:lnTo>
                      <a:cubicBezTo>
                        <a:pt x="214891" y="57998"/>
                        <a:pt x="211796" y="56341"/>
                        <a:pt x="208646" y="54542"/>
                      </a:cubicBezTo>
                      <a:cubicBezTo>
                        <a:pt x="202456" y="50849"/>
                        <a:pt x="195491" y="47393"/>
                        <a:pt x="188196" y="43605"/>
                      </a:cubicBezTo>
                      <a:cubicBezTo>
                        <a:pt x="172151" y="35822"/>
                        <a:pt x="155536" y="28942"/>
                        <a:pt x="138452" y="23010"/>
                      </a:cubicBezTo>
                      <a:cubicBezTo>
                        <a:pt x="121307" y="17267"/>
                        <a:pt x="103726" y="12523"/>
                        <a:pt x="85835" y="8806"/>
                      </a:cubicBezTo>
                      <a:cubicBezTo>
                        <a:pt x="77545" y="7244"/>
                        <a:pt x="69696" y="5634"/>
                        <a:pt x="62235" y="4687"/>
                      </a:cubicBezTo>
                      <a:cubicBezTo>
                        <a:pt x="58532" y="4166"/>
                        <a:pt x="54939" y="3551"/>
                        <a:pt x="51457" y="3172"/>
                      </a:cubicBezTo>
                      <a:lnTo>
                        <a:pt x="41453" y="2131"/>
                      </a:lnTo>
                      <a:cubicBezTo>
                        <a:pt x="35097" y="1373"/>
                        <a:pt x="29293" y="1136"/>
                        <a:pt x="24208" y="805"/>
                      </a:cubicBezTo>
                      <a:cubicBezTo>
                        <a:pt x="21666" y="805"/>
                        <a:pt x="19289" y="473"/>
                        <a:pt x="17134" y="426"/>
                      </a:cubicBezTo>
                      <a:lnTo>
                        <a:pt x="11165" y="426"/>
                      </a:lnTo>
                      <a:lnTo>
                        <a:pt x="2874" y="426"/>
                      </a:lnTo>
                      <a:lnTo>
                        <a:pt x="0" y="426"/>
                      </a:ln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32" name="Freeform: Shape 131">
                  <a:extLst>
                    <a:ext uri="{FF2B5EF4-FFF2-40B4-BE49-F238E27FC236}">
                      <a16:creationId xmlns:a16="http://schemas.microsoft.com/office/drawing/2014/main" id="{00E16AC9-5C21-A4B1-BBE2-AD392EB32C8D}"/>
                    </a:ext>
                  </a:extLst>
                </p:cNvPr>
                <p:cNvSpPr/>
                <p:nvPr/>
              </p:nvSpPr>
              <p:spPr>
                <a:xfrm>
                  <a:off x="9754452" y="1154527"/>
                  <a:ext cx="257725" cy="87778"/>
                </a:xfrm>
                <a:custGeom>
                  <a:avLst/>
                  <a:gdLst>
                    <a:gd name="connsiteX0" fmla="*/ 553 w 257725"/>
                    <a:gd name="connsiteY0" fmla="*/ 0 h 87778"/>
                    <a:gd name="connsiteX1" fmla="*/ 1271 w 257725"/>
                    <a:gd name="connsiteY1" fmla="*/ 0 h 87778"/>
                    <a:gd name="connsiteX2" fmla="*/ 3427 w 257725"/>
                    <a:gd name="connsiteY2" fmla="*/ 0 h 87778"/>
                    <a:gd name="connsiteX3" fmla="*/ 11662 w 257725"/>
                    <a:gd name="connsiteY3" fmla="*/ 331 h 87778"/>
                    <a:gd name="connsiteX4" fmla="*/ 17631 w 257725"/>
                    <a:gd name="connsiteY4" fmla="*/ 331 h 87778"/>
                    <a:gd name="connsiteX5" fmla="*/ 24706 w 257725"/>
                    <a:gd name="connsiteY5" fmla="*/ 805 h 87778"/>
                    <a:gd name="connsiteX6" fmla="*/ 41895 w 257725"/>
                    <a:gd name="connsiteY6" fmla="*/ 2320 h 87778"/>
                    <a:gd name="connsiteX7" fmla="*/ 51844 w 257725"/>
                    <a:gd name="connsiteY7" fmla="*/ 3409 h 87778"/>
                    <a:gd name="connsiteX8" fmla="*/ 62566 w 257725"/>
                    <a:gd name="connsiteY8" fmla="*/ 4971 h 87778"/>
                    <a:gd name="connsiteX9" fmla="*/ 86111 w 257725"/>
                    <a:gd name="connsiteY9" fmla="*/ 9185 h 87778"/>
                    <a:gd name="connsiteX10" fmla="*/ 187975 w 257725"/>
                    <a:gd name="connsiteY10" fmla="*/ 44221 h 87778"/>
                    <a:gd name="connsiteX11" fmla="*/ 208425 w 257725"/>
                    <a:gd name="connsiteY11" fmla="*/ 55016 h 87778"/>
                    <a:gd name="connsiteX12" fmla="*/ 217489 w 257725"/>
                    <a:gd name="connsiteY12" fmla="*/ 60176 h 87778"/>
                    <a:gd name="connsiteX13" fmla="*/ 225614 w 257725"/>
                    <a:gd name="connsiteY13" fmla="*/ 65242 h 87778"/>
                    <a:gd name="connsiteX14" fmla="*/ 239266 w 257725"/>
                    <a:gd name="connsiteY14" fmla="*/ 74285 h 87778"/>
                    <a:gd name="connsiteX15" fmla="*/ 244793 w 257725"/>
                    <a:gd name="connsiteY15" fmla="*/ 78120 h 87778"/>
                    <a:gd name="connsiteX16" fmla="*/ 249270 w 257725"/>
                    <a:gd name="connsiteY16" fmla="*/ 81482 h 87778"/>
                    <a:gd name="connsiteX17" fmla="*/ 255515 w 257725"/>
                    <a:gd name="connsiteY17" fmla="*/ 86216 h 87778"/>
                    <a:gd name="connsiteX18" fmla="*/ 257173 w 257725"/>
                    <a:gd name="connsiteY18" fmla="*/ 87400 h 87778"/>
                    <a:gd name="connsiteX19" fmla="*/ 257726 w 257725"/>
                    <a:gd name="connsiteY19" fmla="*/ 87779 h 87778"/>
                    <a:gd name="connsiteX20" fmla="*/ 257229 w 257725"/>
                    <a:gd name="connsiteY20" fmla="*/ 87305 h 87778"/>
                    <a:gd name="connsiteX21" fmla="*/ 255681 w 257725"/>
                    <a:gd name="connsiteY21" fmla="*/ 86027 h 87778"/>
                    <a:gd name="connsiteX22" fmla="*/ 249601 w 257725"/>
                    <a:gd name="connsiteY22" fmla="*/ 81292 h 87778"/>
                    <a:gd name="connsiteX23" fmla="*/ 245179 w 257725"/>
                    <a:gd name="connsiteY23" fmla="*/ 77884 h 87778"/>
                    <a:gd name="connsiteX24" fmla="*/ 239652 w 257725"/>
                    <a:gd name="connsiteY24" fmla="*/ 74001 h 87778"/>
                    <a:gd name="connsiteX25" fmla="*/ 226056 w 257725"/>
                    <a:gd name="connsiteY25" fmla="*/ 64816 h 87778"/>
                    <a:gd name="connsiteX26" fmla="*/ 217986 w 257725"/>
                    <a:gd name="connsiteY26" fmla="*/ 59655 h 87778"/>
                    <a:gd name="connsiteX27" fmla="*/ 208922 w 257725"/>
                    <a:gd name="connsiteY27" fmla="*/ 54400 h 87778"/>
                    <a:gd name="connsiteX28" fmla="*/ 188472 w 257725"/>
                    <a:gd name="connsiteY28" fmla="*/ 43511 h 87778"/>
                    <a:gd name="connsiteX29" fmla="*/ 138729 w 257725"/>
                    <a:gd name="connsiteY29" fmla="*/ 22915 h 87778"/>
                    <a:gd name="connsiteX30" fmla="*/ 86111 w 257725"/>
                    <a:gd name="connsiteY30" fmla="*/ 8712 h 87778"/>
                    <a:gd name="connsiteX31" fmla="*/ 62511 w 257725"/>
                    <a:gd name="connsiteY31" fmla="*/ 4640 h 87778"/>
                    <a:gd name="connsiteX32" fmla="*/ 51457 w 257725"/>
                    <a:gd name="connsiteY32" fmla="*/ 3125 h 87778"/>
                    <a:gd name="connsiteX33" fmla="*/ 41453 w 257725"/>
                    <a:gd name="connsiteY33" fmla="*/ 2083 h 87778"/>
                    <a:gd name="connsiteX34" fmla="*/ 24208 w 257725"/>
                    <a:gd name="connsiteY34" fmla="*/ 758 h 87778"/>
                    <a:gd name="connsiteX35" fmla="*/ 17134 w 257725"/>
                    <a:gd name="connsiteY35" fmla="*/ 331 h 87778"/>
                    <a:gd name="connsiteX36" fmla="*/ 11165 w 257725"/>
                    <a:gd name="connsiteY36" fmla="*/ 331 h 87778"/>
                    <a:gd name="connsiteX37" fmla="*/ 2874 w 257725"/>
                    <a:gd name="connsiteY37" fmla="*/ 331 h 87778"/>
                    <a:gd name="connsiteX38" fmla="*/ 0 w 257725"/>
                    <a:gd name="connsiteY38" fmla="*/ 331 h 877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</a:cxnLst>
                  <a:rect l="l" t="t" r="r" b="b"/>
                  <a:pathLst>
                    <a:path w="257725" h="87778">
                      <a:moveTo>
                        <a:pt x="553" y="0"/>
                      </a:moveTo>
                      <a:lnTo>
                        <a:pt x="1271" y="0"/>
                      </a:lnTo>
                      <a:lnTo>
                        <a:pt x="3427" y="0"/>
                      </a:lnTo>
                      <a:lnTo>
                        <a:pt x="11662" y="331"/>
                      </a:lnTo>
                      <a:lnTo>
                        <a:pt x="17631" y="331"/>
                      </a:lnTo>
                      <a:cubicBezTo>
                        <a:pt x="19787" y="331"/>
                        <a:pt x="22163" y="663"/>
                        <a:pt x="24706" y="805"/>
                      </a:cubicBezTo>
                      <a:cubicBezTo>
                        <a:pt x="29791" y="1231"/>
                        <a:pt x="35760" y="1468"/>
                        <a:pt x="41895" y="2320"/>
                      </a:cubicBezTo>
                      <a:lnTo>
                        <a:pt x="51844" y="3409"/>
                      </a:lnTo>
                      <a:cubicBezTo>
                        <a:pt x="55326" y="3788"/>
                        <a:pt x="58863" y="4450"/>
                        <a:pt x="62566" y="4971"/>
                      </a:cubicBezTo>
                      <a:cubicBezTo>
                        <a:pt x="70028" y="5966"/>
                        <a:pt x="77876" y="7575"/>
                        <a:pt x="86111" y="9185"/>
                      </a:cubicBezTo>
                      <a:cubicBezTo>
                        <a:pt x="121827" y="16675"/>
                        <a:pt x="156128" y="28474"/>
                        <a:pt x="187975" y="44221"/>
                      </a:cubicBezTo>
                      <a:cubicBezTo>
                        <a:pt x="195215" y="47961"/>
                        <a:pt x="202179" y="51370"/>
                        <a:pt x="208425" y="55016"/>
                      </a:cubicBezTo>
                      <a:cubicBezTo>
                        <a:pt x="211520" y="56815"/>
                        <a:pt x="214615" y="58472"/>
                        <a:pt x="217489" y="60176"/>
                      </a:cubicBezTo>
                      <a:lnTo>
                        <a:pt x="225614" y="65242"/>
                      </a:lnTo>
                      <a:cubicBezTo>
                        <a:pt x="230865" y="68414"/>
                        <a:pt x="235286" y="71634"/>
                        <a:pt x="239266" y="74285"/>
                      </a:cubicBezTo>
                      <a:lnTo>
                        <a:pt x="244793" y="78120"/>
                      </a:lnTo>
                      <a:lnTo>
                        <a:pt x="249270" y="81482"/>
                      </a:lnTo>
                      <a:lnTo>
                        <a:pt x="255515" y="86216"/>
                      </a:lnTo>
                      <a:lnTo>
                        <a:pt x="257173" y="87400"/>
                      </a:lnTo>
                      <a:lnTo>
                        <a:pt x="257726" y="87779"/>
                      </a:lnTo>
                      <a:cubicBezTo>
                        <a:pt x="257726" y="87779"/>
                        <a:pt x="257726" y="87779"/>
                        <a:pt x="257229" y="87305"/>
                      </a:cubicBezTo>
                      <a:lnTo>
                        <a:pt x="255681" y="86027"/>
                      </a:lnTo>
                      <a:lnTo>
                        <a:pt x="249601" y="81292"/>
                      </a:lnTo>
                      <a:lnTo>
                        <a:pt x="245179" y="77884"/>
                      </a:lnTo>
                      <a:cubicBezTo>
                        <a:pt x="243521" y="76653"/>
                        <a:pt x="241642" y="75374"/>
                        <a:pt x="239652" y="74001"/>
                      </a:cubicBezTo>
                      <a:cubicBezTo>
                        <a:pt x="235673" y="71255"/>
                        <a:pt x="231307" y="67988"/>
                        <a:pt x="226056" y="64816"/>
                      </a:cubicBezTo>
                      <a:lnTo>
                        <a:pt x="217986" y="59655"/>
                      </a:lnTo>
                      <a:cubicBezTo>
                        <a:pt x="215112" y="57904"/>
                        <a:pt x="212017" y="56247"/>
                        <a:pt x="208922" y="54400"/>
                      </a:cubicBezTo>
                      <a:cubicBezTo>
                        <a:pt x="202732" y="50707"/>
                        <a:pt x="195713" y="47251"/>
                        <a:pt x="188472" y="43511"/>
                      </a:cubicBezTo>
                      <a:cubicBezTo>
                        <a:pt x="172455" y="35689"/>
                        <a:pt x="155835" y="28810"/>
                        <a:pt x="138729" y="22915"/>
                      </a:cubicBezTo>
                      <a:cubicBezTo>
                        <a:pt x="121573" y="17196"/>
                        <a:pt x="103997" y="12452"/>
                        <a:pt x="86111" y="8712"/>
                      </a:cubicBezTo>
                      <a:cubicBezTo>
                        <a:pt x="77821" y="7149"/>
                        <a:pt x="69973" y="5587"/>
                        <a:pt x="62511" y="4640"/>
                      </a:cubicBezTo>
                      <a:cubicBezTo>
                        <a:pt x="58752" y="4119"/>
                        <a:pt x="55215" y="3504"/>
                        <a:pt x="51457" y="3125"/>
                      </a:cubicBezTo>
                      <a:lnTo>
                        <a:pt x="41453" y="2083"/>
                      </a:lnTo>
                      <a:cubicBezTo>
                        <a:pt x="35097" y="1278"/>
                        <a:pt x="29293" y="1089"/>
                        <a:pt x="24208" y="758"/>
                      </a:cubicBezTo>
                      <a:lnTo>
                        <a:pt x="17134" y="331"/>
                      </a:lnTo>
                      <a:lnTo>
                        <a:pt x="11165" y="331"/>
                      </a:lnTo>
                      <a:lnTo>
                        <a:pt x="2874" y="331"/>
                      </a:lnTo>
                      <a:lnTo>
                        <a:pt x="0" y="331"/>
                      </a:ln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33" name="Freeform: Shape 132">
                  <a:extLst>
                    <a:ext uri="{FF2B5EF4-FFF2-40B4-BE49-F238E27FC236}">
                      <a16:creationId xmlns:a16="http://schemas.microsoft.com/office/drawing/2014/main" id="{C639D9B0-9102-B7AE-3808-EBD5BA219CE4}"/>
                    </a:ext>
                  </a:extLst>
                </p:cNvPr>
                <p:cNvSpPr/>
                <p:nvPr/>
              </p:nvSpPr>
              <p:spPr>
                <a:xfrm>
                  <a:off x="9737926" y="1196239"/>
                  <a:ext cx="257725" cy="87778"/>
                </a:xfrm>
                <a:custGeom>
                  <a:avLst/>
                  <a:gdLst>
                    <a:gd name="connsiteX0" fmla="*/ 0 w 257725"/>
                    <a:gd name="connsiteY0" fmla="*/ 0 h 87778"/>
                    <a:gd name="connsiteX1" fmla="*/ 774 w 257725"/>
                    <a:gd name="connsiteY1" fmla="*/ 0 h 87778"/>
                    <a:gd name="connsiteX2" fmla="*/ 2874 w 257725"/>
                    <a:gd name="connsiteY2" fmla="*/ 0 h 87778"/>
                    <a:gd name="connsiteX3" fmla="*/ 11109 w 257725"/>
                    <a:gd name="connsiteY3" fmla="*/ 331 h 87778"/>
                    <a:gd name="connsiteX4" fmla="*/ 17079 w 257725"/>
                    <a:gd name="connsiteY4" fmla="*/ 331 h 87778"/>
                    <a:gd name="connsiteX5" fmla="*/ 24153 w 257725"/>
                    <a:gd name="connsiteY5" fmla="*/ 852 h 87778"/>
                    <a:gd name="connsiteX6" fmla="*/ 41342 w 257725"/>
                    <a:gd name="connsiteY6" fmla="*/ 2320 h 87778"/>
                    <a:gd name="connsiteX7" fmla="*/ 51291 w 257725"/>
                    <a:gd name="connsiteY7" fmla="*/ 3409 h 87778"/>
                    <a:gd name="connsiteX8" fmla="*/ 62069 w 257725"/>
                    <a:gd name="connsiteY8" fmla="*/ 4971 h 87778"/>
                    <a:gd name="connsiteX9" fmla="*/ 85558 w 257725"/>
                    <a:gd name="connsiteY9" fmla="*/ 9185 h 87778"/>
                    <a:gd name="connsiteX10" fmla="*/ 187919 w 257725"/>
                    <a:gd name="connsiteY10" fmla="*/ 44221 h 87778"/>
                    <a:gd name="connsiteX11" fmla="*/ 208369 w 257725"/>
                    <a:gd name="connsiteY11" fmla="*/ 55016 h 87778"/>
                    <a:gd name="connsiteX12" fmla="*/ 217434 w 257725"/>
                    <a:gd name="connsiteY12" fmla="*/ 60224 h 87778"/>
                    <a:gd name="connsiteX13" fmla="*/ 225558 w 257725"/>
                    <a:gd name="connsiteY13" fmla="*/ 65290 h 87778"/>
                    <a:gd name="connsiteX14" fmla="*/ 239210 w 257725"/>
                    <a:gd name="connsiteY14" fmla="*/ 74333 h 87778"/>
                    <a:gd name="connsiteX15" fmla="*/ 244738 w 257725"/>
                    <a:gd name="connsiteY15" fmla="*/ 78120 h 87778"/>
                    <a:gd name="connsiteX16" fmla="*/ 249214 w 257725"/>
                    <a:gd name="connsiteY16" fmla="*/ 81482 h 87778"/>
                    <a:gd name="connsiteX17" fmla="*/ 255460 w 257725"/>
                    <a:gd name="connsiteY17" fmla="*/ 86216 h 87778"/>
                    <a:gd name="connsiteX18" fmla="*/ 257118 w 257725"/>
                    <a:gd name="connsiteY18" fmla="*/ 87400 h 87778"/>
                    <a:gd name="connsiteX19" fmla="*/ 257726 w 257725"/>
                    <a:gd name="connsiteY19" fmla="*/ 87779 h 87778"/>
                    <a:gd name="connsiteX20" fmla="*/ 257173 w 257725"/>
                    <a:gd name="connsiteY20" fmla="*/ 87305 h 87778"/>
                    <a:gd name="connsiteX21" fmla="*/ 255626 w 257725"/>
                    <a:gd name="connsiteY21" fmla="*/ 86074 h 87778"/>
                    <a:gd name="connsiteX22" fmla="*/ 249546 w 257725"/>
                    <a:gd name="connsiteY22" fmla="*/ 81340 h 87778"/>
                    <a:gd name="connsiteX23" fmla="*/ 245124 w 257725"/>
                    <a:gd name="connsiteY23" fmla="*/ 77884 h 87778"/>
                    <a:gd name="connsiteX24" fmla="*/ 239597 w 257725"/>
                    <a:gd name="connsiteY24" fmla="*/ 74001 h 87778"/>
                    <a:gd name="connsiteX25" fmla="*/ 226001 w 257725"/>
                    <a:gd name="connsiteY25" fmla="*/ 64816 h 87778"/>
                    <a:gd name="connsiteX26" fmla="*/ 217931 w 257725"/>
                    <a:gd name="connsiteY26" fmla="*/ 59655 h 87778"/>
                    <a:gd name="connsiteX27" fmla="*/ 208867 w 257725"/>
                    <a:gd name="connsiteY27" fmla="*/ 54447 h 87778"/>
                    <a:gd name="connsiteX28" fmla="*/ 188417 w 257725"/>
                    <a:gd name="connsiteY28" fmla="*/ 43511 h 87778"/>
                    <a:gd name="connsiteX29" fmla="*/ 138674 w 257725"/>
                    <a:gd name="connsiteY29" fmla="*/ 22915 h 87778"/>
                    <a:gd name="connsiteX30" fmla="*/ 86056 w 257725"/>
                    <a:gd name="connsiteY30" fmla="*/ 8712 h 87778"/>
                    <a:gd name="connsiteX31" fmla="*/ 62455 w 257725"/>
                    <a:gd name="connsiteY31" fmla="*/ 4593 h 87778"/>
                    <a:gd name="connsiteX32" fmla="*/ 51678 w 257725"/>
                    <a:gd name="connsiteY32" fmla="*/ 3078 h 87778"/>
                    <a:gd name="connsiteX33" fmla="*/ 41674 w 257725"/>
                    <a:gd name="connsiteY33" fmla="*/ 2036 h 87778"/>
                    <a:gd name="connsiteX34" fmla="*/ 24429 w 257725"/>
                    <a:gd name="connsiteY34" fmla="*/ 710 h 87778"/>
                    <a:gd name="connsiteX35" fmla="*/ 17355 w 257725"/>
                    <a:gd name="connsiteY35" fmla="*/ 284 h 87778"/>
                    <a:gd name="connsiteX36" fmla="*/ 11386 w 257725"/>
                    <a:gd name="connsiteY36" fmla="*/ 284 h 87778"/>
                    <a:gd name="connsiteX37" fmla="*/ 3095 w 257725"/>
                    <a:gd name="connsiteY37" fmla="*/ 284 h 87778"/>
                    <a:gd name="connsiteX38" fmla="*/ 0 w 257725"/>
                    <a:gd name="connsiteY38" fmla="*/ 284 h 877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</a:cxnLst>
                  <a:rect l="l" t="t" r="r" b="b"/>
                  <a:pathLst>
                    <a:path w="257725" h="87778">
                      <a:moveTo>
                        <a:pt x="0" y="0"/>
                      </a:moveTo>
                      <a:lnTo>
                        <a:pt x="774" y="0"/>
                      </a:lnTo>
                      <a:lnTo>
                        <a:pt x="2874" y="0"/>
                      </a:lnTo>
                      <a:lnTo>
                        <a:pt x="11109" y="331"/>
                      </a:lnTo>
                      <a:lnTo>
                        <a:pt x="17079" y="331"/>
                      </a:lnTo>
                      <a:lnTo>
                        <a:pt x="24153" y="852"/>
                      </a:lnTo>
                      <a:cubicBezTo>
                        <a:pt x="29238" y="1231"/>
                        <a:pt x="35207" y="1515"/>
                        <a:pt x="41342" y="2320"/>
                      </a:cubicBezTo>
                      <a:lnTo>
                        <a:pt x="51291" y="3409"/>
                      </a:lnTo>
                      <a:cubicBezTo>
                        <a:pt x="54773" y="3835"/>
                        <a:pt x="58366" y="4450"/>
                        <a:pt x="62069" y="4971"/>
                      </a:cubicBezTo>
                      <a:cubicBezTo>
                        <a:pt x="69475" y="5966"/>
                        <a:pt x="77323" y="7623"/>
                        <a:pt x="85558" y="9185"/>
                      </a:cubicBezTo>
                      <a:cubicBezTo>
                        <a:pt x="121451" y="16637"/>
                        <a:pt x="155918" y="28436"/>
                        <a:pt x="187919" y="44221"/>
                      </a:cubicBezTo>
                      <a:cubicBezTo>
                        <a:pt x="195160" y="47961"/>
                        <a:pt x="202179" y="51370"/>
                        <a:pt x="208369" y="55016"/>
                      </a:cubicBezTo>
                      <a:cubicBezTo>
                        <a:pt x="211465" y="56815"/>
                        <a:pt x="214560" y="58472"/>
                        <a:pt x="217434" y="60224"/>
                      </a:cubicBezTo>
                      <a:lnTo>
                        <a:pt x="225558" y="65290"/>
                      </a:lnTo>
                      <a:cubicBezTo>
                        <a:pt x="231086" y="68414"/>
                        <a:pt x="235231" y="71634"/>
                        <a:pt x="239210" y="74333"/>
                      </a:cubicBezTo>
                      <a:cubicBezTo>
                        <a:pt x="241200" y="75706"/>
                        <a:pt x="243079" y="76937"/>
                        <a:pt x="244738" y="78120"/>
                      </a:cubicBezTo>
                      <a:lnTo>
                        <a:pt x="249214" y="81482"/>
                      </a:lnTo>
                      <a:lnTo>
                        <a:pt x="255460" y="86216"/>
                      </a:lnTo>
                      <a:lnTo>
                        <a:pt x="257118" y="87400"/>
                      </a:lnTo>
                      <a:lnTo>
                        <a:pt x="257726" y="87779"/>
                      </a:lnTo>
                      <a:cubicBezTo>
                        <a:pt x="257560" y="87604"/>
                        <a:pt x="257378" y="87447"/>
                        <a:pt x="257173" y="87305"/>
                      </a:cubicBezTo>
                      <a:lnTo>
                        <a:pt x="255626" y="86074"/>
                      </a:lnTo>
                      <a:cubicBezTo>
                        <a:pt x="254189" y="84891"/>
                        <a:pt x="252144" y="83328"/>
                        <a:pt x="249546" y="81340"/>
                      </a:cubicBezTo>
                      <a:lnTo>
                        <a:pt x="245124" y="77884"/>
                      </a:lnTo>
                      <a:cubicBezTo>
                        <a:pt x="243466" y="76653"/>
                        <a:pt x="241642" y="75374"/>
                        <a:pt x="239597" y="74001"/>
                      </a:cubicBezTo>
                      <a:cubicBezTo>
                        <a:pt x="235673" y="71255"/>
                        <a:pt x="231252" y="67988"/>
                        <a:pt x="226001" y="64816"/>
                      </a:cubicBezTo>
                      <a:lnTo>
                        <a:pt x="217931" y="59655"/>
                      </a:lnTo>
                      <a:cubicBezTo>
                        <a:pt x="215112" y="57904"/>
                        <a:pt x="212017" y="56247"/>
                        <a:pt x="208867" y="54447"/>
                      </a:cubicBezTo>
                      <a:cubicBezTo>
                        <a:pt x="202676" y="50707"/>
                        <a:pt x="195712" y="47251"/>
                        <a:pt x="188417" y="43511"/>
                      </a:cubicBezTo>
                      <a:cubicBezTo>
                        <a:pt x="172388" y="35708"/>
                        <a:pt x="155768" y="28829"/>
                        <a:pt x="138674" y="22915"/>
                      </a:cubicBezTo>
                      <a:cubicBezTo>
                        <a:pt x="121528" y="17172"/>
                        <a:pt x="103947" y="12428"/>
                        <a:pt x="86056" y="8712"/>
                      </a:cubicBezTo>
                      <a:cubicBezTo>
                        <a:pt x="77765" y="7149"/>
                        <a:pt x="69917" y="5539"/>
                        <a:pt x="62455" y="4593"/>
                      </a:cubicBezTo>
                      <a:cubicBezTo>
                        <a:pt x="58752" y="4072"/>
                        <a:pt x="55160" y="3456"/>
                        <a:pt x="51678" y="3078"/>
                      </a:cubicBezTo>
                      <a:lnTo>
                        <a:pt x="41674" y="2036"/>
                      </a:lnTo>
                      <a:cubicBezTo>
                        <a:pt x="35318" y="1278"/>
                        <a:pt x="29515" y="1042"/>
                        <a:pt x="24429" y="710"/>
                      </a:cubicBezTo>
                      <a:lnTo>
                        <a:pt x="17355" y="284"/>
                      </a:lnTo>
                      <a:lnTo>
                        <a:pt x="11386" y="284"/>
                      </a:lnTo>
                      <a:lnTo>
                        <a:pt x="3095" y="284"/>
                      </a:lnTo>
                      <a:lnTo>
                        <a:pt x="0" y="284"/>
                      </a:ln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34" name="Freeform: Shape 133">
                  <a:extLst>
                    <a:ext uri="{FF2B5EF4-FFF2-40B4-BE49-F238E27FC236}">
                      <a16:creationId xmlns:a16="http://schemas.microsoft.com/office/drawing/2014/main" id="{14202C2B-592F-6162-AF7D-4C4E68204433}"/>
                    </a:ext>
                  </a:extLst>
                </p:cNvPr>
                <p:cNvSpPr/>
                <p:nvPr/>
              </p:nvSpPr>
              <p:spPr>
                <a:xfrm>
                  <a:off x="9715818" y="1236625"/>
                  <a:ext cx="257338" cy="87494"/>
                </a:xfrm>
                <a:custGeom>
                  <a:avLst/>
                  <a:gdLst>
                    <a:gd name="connsiteX0" fmla="*/ 0 w 257338"/>
                    <a:gd name="connsiteY0" fmla="*/ 47 h 87494"/>
                    <a:gd name="connsiteX1" fmla="*/ 719 w 257338"/>
                    <a:gd name="connsiteY1" fmla="*/ 47 h 87494"/>
                    <a:gd name="connsiteX2" fmla="*/ 2874 w 257338"/>
                    <a:gd name="connsiteY2" fmla="*/ 47 h 87494"/>
                    <a:gd name="connsiteX3" fmla="*/ 11109 w 257338"/>
                    <a:gd name="connsiteY3" fmla="*/ 379 h 87494"/>
                    <a:gd name="connsiteX4" fmla="*/ 17079 w 257338"/>
                    <a:gd name="connsiteY4" fmla="*/ 379 h 87494"/>
                    <a:gd name="connsiteX5" fmla="*/ 24153 w 257338"/>
                    <a:gd name="connsiteY5" fmla="*/ 900 h 87494"/>
                    <a:gd name="connsiteX6" fmla="*/ 41342 w 257338"/>
                    <a:gd name="connsiteY6" fmla="*/ 2367 h 87494"/>
                    <a:gd name="connsiteX7" fmla="*/ 51291 w 257338"/>
                    <a:gd name="connsiteY7" fmla="*/ 3456 h 87494"/>
                    <a:gd name="connsiteX8" fmla="*/ 62013 w 257338"/>
                    <a:gd name="connsiteY8" fmla="*/ 5019 h 87494"/>
                    <a:gd name="connsiteX9" fmla="*/ 85558 w 257338"/>
                    <a:gd name="connsiteY9" fmla="*/ 9232 h 87494"/>
                    <a:gd name="connsiteX10" fmla="*/ 187532 w 257338"/>
                    <a:gd name="connsiteY10" fmla="*/ 43937 h 87494"/>
                    <a:gd name="connsiteX11" fmla="*/ 207983 w 257338"/>
                    <a:gd name="connsiteY11" fmla="*/ 54732 h 87494"/>
                    <a:gd name="connsiteX12" fmla="*/ 217047 w 257338"/>
                    <a:gd name="connsiteY12" fmla="*/ 59940 h 87494"/>
                    <a:gd name="connsiteX13" fmla="*/ 225172 w 257338"/>
                    <a:gd name="connsiteY13" fmla="*/ 65006 h 87494"/>
                    <a:gd name="connsiteX14" fmla="*/ 238879 w 257338"/>
                    <a:gd name="connsiteY14" fmla="*/ 74049 h 87494"/>
                    <a:gd name="connsiteX15" fmla="*/ 244406 w 257338"/>
                    <a:gd name="connsiteY15" fmla="*/ 77836 h 87494"/>
                    <a:gd name="connsiteX16" fmla="*/ 248883 w 257338"/>
                    <a:gd name="connsiteY16" fmla="*/ 81198 h 87494"/>
                    <a:gd name="connsiteX17" fmla="*/ 255128 w 257338"/>
                    <a:gd name="connsiteY17" fmla="*/ 85932 h 87494"/>
                    <a:gd name="connsiteX18" fmla="*/ 256731 w 257338"/>
                    <a:gd name="connsiteY18" fmla="*/ 87116 h 87494"/>
                    <a:gd name="connsiteX19" fmla="*/ 257339 w 257338"/>
                    <a:gd name="connsiteY19" fmla="*/ 87495 h 87494"/>
                    <a:gd name="connsiteX20" fmla="*/ 256841 w 257338"/>
                    <a:gd name="connsiteY20" fmla="*/ 87021 h 87494"/>
                    <a:gd name="connsiteX21" fmla="*/ 255294 w 257338"/>
                    <a:gd name="connsiteY21" fmla="*/ 85790 h 87494"/>
                    <a:gd name="connsiteX22" fmla="*/ 249214 w 257338"/>
                    <a:gd name="connsiteY22" fmla="*/ 81056 h 87494"/>
                    <a:gd name="connsiteX23" fmla="*/ 244792 w 257338"/>
                    <a:gd name="connsiteY23" fmla="*/ 77599 h 87494"/>
                    <a:gd name="connsiteX24" fmla="*/ 239265 w 257338"/>
                    <a:gd name="connsiteY24" fmla="*/ 73717 h 87494"/>
                    <a:gd name="connsiteX25" fmla="*/ 225669 w 257338"/>
                    <a:gd name="connsiteY25" fmla="*/ 64532 h 87494"/>
                    <a:gd name="connsiteX26" fmla="*/ 217544 w 257338"/>
                    <a:gd name="connsiteY26" fmla="*/ 59371 h 87494"/>
                    <a:gd name="connsiteX27" fmla="*/ 208535 w 257338"/>
                    <a:gd name="connsiteY27" fmla="*/ 54163 h 87494"/>
                    <a:gd name="connsiteX28" fmla="*/ 188085 w 257338"/>
                    <a:gd name="connsiteY28" fmla="*/ 43227 h 87494"/>
                    <a:gd name="connsiteX29" fmla="*/ 138342 w 257338"/>
                    <a:gd name="connsiteY29" fmla="*/ 22631 h 87494"/>
                    <a:gd name="connsiteX30" fmla="*/ 85724 w 257338"/>
                    <a:gd name="connsiteY30" fmla="*/ 8428 h 87494"/>
                    <a:gd name="connsiteX31" fmla="*/ 62069 w 257338"/>
                    <a:gd name="connsiteY31" fmla="*/ 4308 h 87494"/>
                    <a:gd name="connsiteX32" fmla="*/ 51014 w 257338"/>
                    <a:gd name="connsiteY32" fmla="*/ 2793 h 87494"/>
                    <a:gd name="connsiteX33" fmla="*/ 41066 w 257338"/>
                    <a:gd name="connsiteY33" fmla="*/ 1752 h 87494"/>
                    <a:gd name="connsiteX34" fmla="*/ 23766 w 257338"/>
                    <a:gd name="connsiteY34" fmla="*/ 426 h 87494"/>
                    <a:gd name="connsiteX35" fmla="*/ 16692 w 257338"/>
                    <a:gd name="connsiteY35" fmla="*/ 0 h 87494"/>
                    <a:gd name="connsiteX36" fmla="*/ 10722 w 257338"/>
                    <a:gd name="connsiteY36" fmla="*/ 0 h 87494"/>
                    <a:gd name="connsiteX37" fmla="*/ 2487 w 257338"/>
                    <a:gd name="connsiteY37" fmla="*/ 0 h 87494"/>
                    <a:gd name="connsiteX38" fmla="*/ 0 w 257338"/>
                    <a:gd name="connsiteY38" fmla="*/ 0 h 874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</a:cxnLst>
                  <a:rect l="l" t="t" r="r" b="b"/>
                  <a:pathLst>
                    <a:path w="257338" h="87494">
                      <a:moveTo>
                        <a:pt x="0" y="47"/>
                      </a:moveTo>
                      <a:lnTo>
                        <a:pt x="719" y="47"/>
                      </a:lnTo>
                      <a:lnTo>
                        <a:pt x="2874" y="47"/>
                      </a:lnTo>
                      <a:lnTo>
                        <a:pt x="11109" y="379"/>
                      </a:lnTo>
                      <a:lnTo>
                        <a:pt x="17079" y="379"/>
                      </a:lnTo>
                      <a:lnTo>
                        <a:pt x="24153" y="900"/>
                      </a:lnTo>
                      <a:cubicBezTo>
                        <a:pt x="29183" y="1278"/>
                        <a:pt x="35207" y="1562"/>
                        <a:pt x="41342" y="2367"/>
                      </a:cubicBezTo>
                      <a:lnTo>
                        <a:pt x="51291" y="3456"/>
                      </a:lnTo>
                      <a:cubicBezTo>
                        <a:pt x="54773" y="3882"/>
                        <a:pt x="58310" y="4498"/>
                        <a:pt x="62013" y="5019"/>
                      </a:cubicBezTo>
                      <a:cubicBezTo>
                        <a:pt x="69475" y="6013"/>
                        <a:pt x="77268" y="7670"/>
                        <a:pt x="85558" y="9232"/>
                      </a:cubicBezTo>
                      <a:cubicBezTo>
                        <a:pt x="121291" y="16618"/>
                        <a:pt x="155625" y="28303"/>
                        <a:pt x="187532" y="43937"/>
                      </a:cubicBezTo>
                      <a:cubicBezTo>
                        <a:pt x="194828" y="47677"/>
                        <a:pt x="201792" y="51086"/>
                        <a:pt x="207983" y="54732"/>
                      </a:cubicBezTo>
                      <a:cubicBezTo>
                        <a:pt x="211133" y="56531"/>
                        <a:pt x="214228" y="58188"/>
                        <a:pt x="217047" y="59940"/>
                      </a:cubicBezTo>
                      <a:lnTo>
                        <a:pt x="225172" y="65006"/>
                      </a:lnTo>
                      <a:cubicBezTo>
                        <a:pt x="230422" y="68130"/>
                        <a:pt x="234844" y="71350"/>
                        <a:pt x="238879" y="74049"/>
                      </a:cubicBezTo>
                      <a:lnTo>
                        <a:pt x="244406" y="77836"/>
                      </a:lnTo>
                      <a:lnTo>
                        <a:pt x="248883" y="81198"/>
                      </a:lnTo>
                      <a:lnTo>
                        <a:pt x="255128" y="85932"/>
                      </a:lnTo>
                      <a:lnTo>
                        <a:pt x="256731" y="87116"/>
                      </a:lnTo>
                      <a:lnTo>
                        <a:pt x="257339" y="87495"/>
                      </a:lnTo>
                      <a:lnTo>
                        <a:pt x="256841" y="87021"/>
                      </a:lnTo>
                      <a:lnTo>
                        <a:pt x="255294" y="85790"/>
                      </a:lnTo>
                      <a:lnTo>
                        <a:pt x="249214" y="81056"/>
                      </a:lnTo>
                      <a:lnTo>
                        <a:pt x="244792" y="77599"/>
                      </a:lnTo>
                      <a:cubicBezTo>
                        <a:pt x="243134" y="76368"/>
                        <a:pt x="241255" y="75090"/>
                        <a:pt x="239265" y="73717"/>
                      </a:cubicBezTo>
                      <a:cubicBezTo>
                        <a:pt x="235286" y="70971"/>
                        <a:pt x="230920" y="67704"/>
                        <a:pt x="225669" y="64532"/>
                      </a:cubicBezTo>
                      <a:lnTo>
                        <a:pt x="217544" y="59371"/>
                      </a:lnTo>
                      <a:cubicBezTo>
                        <a:pt x="214725" y="57620"/>
                        <a:pt x="211630" y="55963"/>
                        <a:pt x="208535" y="54163"/>
                      </a:cubicBezTo>
                      <a:cubicBezTo>
                        <a:pt x="202345" y="50423"/>
                        <a:pt x="195326" y="46967"/>
                        <a:pt x="188085" y="43227"/>
                      </a:cubicBezTo>
                      <a:cubicBezTo>
                        <a:pt x="172057" y="35424"/>
                        <a:pt x="155437" y="28545"/>
                        <a:pt x="138342" y="22631"/>
                      </a:cubicBezTo>
                      <a:cubicBezTo>
                        <a:pt x="121197" y="16888"/>
                        <a:pt x="103615" y="12144"/>
                        <a:pt x="85724" y="8428"/>
                      </a:cubicBezTo>
                      <a:cubicBezTo>
                        <a:pt x="77434" y="6865"/>
                        <a:pt x="69586" y="5255"/>
                        <a:pt x="62069" y="4308"/>
                      </a:cubicBezTo>
                      <a:cubicBezTo>
                        <a:pt x="58366" y="3788"/>
                        <a:pt x="54773" y="3172"/>
                        <a:pt x="51014" y="2793"/>
                      </a:cubicBezTo>
                      <a:lnTo>
                        <a:pt x="41066" y="1752"/>
                      </a:lnTo>
                      <a:cubicBezTo>
                        <a:pt x="34655" y="994"/>
                        <a:pt x="28851" y="758"/>
                        <a:pt x="23766" y="426"/>
                      </a:cubicBezTo>
                      <a:lnTo>
                        <a:pt x="16692" y="0"/>
                      </a:lnTo>
                      <a:lnTo>
                        <a:pt x="10722" y="0"/>
                      </a:lnTo>
                      <a:lnTo>
                        <a:pt x="2487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35" name="Freeform: Shape 134">
                  <a:extLst>
                    <a:ext uri="{FF2B5EF4-FFF2-40B4-BE49-F238E27FC236}">
                      <a16:creationId xmlns:a16="http://schemas.microsoft.com/office/drawing/2014/main" id="{FA05FC62-BF96-3F82-3BC0-226AAEBF2311}"/>
                    </a:ext>
                  </a:extLst>
                </p:cNvPr>
                <p:cNvSpPr/>
                <p:nvPr/>
              </p:nvSpPr>
              <p:spPr>
                <a:xfrm>
                  <a:off x="9696639" y="1277910"/>
                  <a:ext cx="257393" cy="87447"/>
                </a:xfrm>
                <a:custGeom>
                  <a:avLst/>
                  <a:gdLst>
                    <a:gd name="connsiteX0" fmla="*/ 55 w 257393"/>
                    <a:gd name="connsiteY0" fmla="*/ 0 h 87447"/>
                    <a:gd name="connsiteX1" fmla="*/ 774 w 257393"/>
                    <a:gd name="connsiteY1" fmla="*/ 0 h 87447"/>
                    <a:gd name="connsiteX2" fmla="*/ 2929 w 257393"/>
                    <a:gd name="connsiteY2" fmla="*/ 0 h 87447"/>
                    <a:gd name="connsiteX3" fmla="*/ 11164 w 257393"/>
                    <a:gd name="connsiteY3" fmla="*/ 331 h 87447"/>
                    <a:gd name="connsiteX4" fmla="*/ 17134 w 257393"/>
                    <a:gd name="connsiteY4" fmla="*/ 331 h 87447"/>
                    <a:gd name="connsiteX5" fmla="*/ 24208 w 257393"/>
                    <a:gd name="connsiteY5" fmla="*/ 852 h 87447"/>
                    <a:gd name="connsiteX6" fmla="*/ 41397 w 257393"/>
                    <a:gd name="connsiteY6" fmla="*/ 2320 h 87447"/>
                    <a:gd name="connsiteX7" fmla="*/ 51346 w 257393"/>
                    <a:gd name="connsiteY7" fmla="*/ 3409 h 87447"/>
                    <a:gd name="connsiteX8" fmla="*/ 62069 w 257393"/>
                    <a:gd name="connsiteY8" fmla="*/ 4971 h 87447"/>
                    <a:gd name="connsiteX9" fmla="*/ 85614 w 257393"/>
                    <a:gd name="connsiteY9" fmla="*/ 9185 h 87447"/>
                    <a:gd name="connsiteX10" fmla="*/ 187643 w 257393"/>
                    <a:gd name="connsiteY10" fmla="*/ 43889 h 87447"/>
                    <a:gd name="connsiteX11" fmla="*/ 208093 w 257393"/>
                    <a:gd name="connsiteY11" fmla="*/ 54684 h 87447"/>
                    <a:gd name="connsiteX12" fmla="*/ 217157 w 257393"/>
                    <a:gd name="connsiteY12" fmla="*/ 59892 h 87447"/>
                    <a:gd name="connsiteX13" fmla="*/ 225282 w 257393"/>
                    <a:gd name="connsiteY13" fmla="*/ 64958 h 87447"/>
                    <a:gd name="connsiteX14" fmla="*/ 238934 w 257393"/>
                    <a:gd name="connsiteY14" fmla="*/ 74001 h 87447"/>
                    <a:gd name="connsiteX15" fmla="*/ 244461 w 257393"/>
                    <a:gd name="connsiteY15" fmla="*/ 77789 h 87447"/>
                    <a:gd name="connsiteX16" fmla="*/ 248938 w 257393"/>
                    <a:gd name="connsiteY16" fmla="*/ 81150 h 87447"/>
                    <a:gd name="connsiteX17" fmla="*/ 255183 w 257393"/>
                    <a:gd name="connsiteY17" fmla="*/ 85885 h 87447"/>
                    <a:gd name="connsiteX18" fmla="*/ 256841 w 257393"/>
                    <a:gd name="connsiteY18" fmla="*/ 87069 h 87447"/>
                    <a:gd name="connsiteX19" fmla="*/ 257394 w 257393"/>
                    <a:gd name="connsiteY19" fmla="*/ 87447 h 87447"/>
                    <a:gd name="connsiteX20" fmla="*/ 256897 w 257393"/>
                    <a:gd name="connsiteY20" fmla="*/ 86974 h 87447"/>
                    <a:gd name="connsiteX21" fmla="*/ 255349 w 257393"/>
                    <a:gd name="connsiteY21" fmla="*/ 85743 h 87447"/>
                    <a:gd name="connsiteX22" fmla="*/ 249269 w 257393"/>
                    <a:gd name="connsiteY22" fmla="*/ 81008 h 87447"/>
                    <a:gd name="connsiteX23" fmla="*/ 244848 w 257393"/>
                    <a:gd name="connsiteY23" fmla="*/ 77600 h 87447"/>
                    <a:gd name="connsiteX24" fmla="*/ 239321 w 257393"/>
                    <a:gd name="connsiteY24" fmla="*/ 73717 h 87447"/>
                    <a:gd name="connsiteX25" fmla="*/ 225724 w 257393"/>
                    <a:gd name="connsiteY25" fmla="*/ 64532 h 87447"/>
                    <a:gd name="connsiteX26" fmla="*/ 217655 w 257393"/>
                    <a:gd name="connsiteY26" fmla="*/ 59371 h 87447"/>
                    <a:gd name="connsiteX27" fmla="*/ 208590 w 257393"/>
                    <a:gd name="connsiteY27" fmla="*/ 54163 h 87447"/>
                    <a:gd name="connsiteX28" fmla="*/ 188140 w 257393"/>
                    <a:gd name="connsiteY28" fmla="*/ 43227 h 87447"/>
                    <a:gd name="connsiteX29" fmla="*/ 85835 w 257393"/>
                    <a:gd name="connsiteY29" fmla="*/ 8380 h 87447"/>
                    <a:gd name="connsiteX30" fmla="*/ 62234 w 257393"/>
                    <a:gd name="connsiteY30" fmla="*/ 4308 h 87447"/>
                    <a:gd name="connsiteX31" fmla="*/ 51457 w 257393"/>
                    <a:gd name="connsiteY31" fmla="*/ 2793 h 87447"/>
                    <a:gd name="connsiteX32" fmla="*/ 41453 w 257393"/>
                    <a:gd name="connsiteY32" fmla="*/ 1752 h 87447"/>
                    <a:gd name="connsiteX33" fmla="*/ 24208 w 257393"/>
                    <a:gd name="connsiteY33" fmla="*/ 426 h 87447"/>
                    <a:gd name="connsiteX34" fmla="*/ 17134 w 257393"/>
                    <a:gd name="connsiteY34" fmla="*/ 0 h 87447"/>
                    <a:gd name="connsiteX35" fmla="*/ 11164 w 257393"/>
                    <a:gd name="connsiteY35" fmla="*/ 0 h 87447"/>
                    <a:gd name="connsiteX36" fmla="*/ 2874 w 257393"/>
                    <a:gd name="connsiteY36" fmla="*/ 0 h 87447"/>
                    <a:gd name="connsiteX37" fmla="*/ 0 w 257393"/>
                    <a:gd name="connsiteY37" fmla="*/ 0 h 874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257393" h="87447">
                      <a:moveTo>
                        <a:pt x="55" y="0"/>
                      </a:moveTo>
                      <a:lnTo>
                        <a:pt x="774" y="0"/>
                      </a:lnTo>
                      <a:lnTo>
                        <a:pt x="2929" y="0"/>
                      </a:lnTo>
                      <a:lnTo>
                        <a:pt x="11164" y="331"/>
                      </a:lnTo>
                      <a:lnTo>
                        <a:pt x="17134" y="331"/>
                      </a:lnTo>
                      <a:cubicBezTo>
                        <a:pt x="19289" y="331"/>
                        <a:pt x="21666" y="663"/>
                        <a:pt x="24208" y="852"/>
                      </a:cubicBezTo>
                      <a:cubicBezTo>
                        <a:pt x="29293" y="1231"/>
                        <a:pt x="35262" y="1468"/>
                        <a:pt x="41397" y="2320"/>
                      </a:cubicBezTo>
                      <a:lnTo>
                        <a:pt x="51346" y="3409"/>
                      </a:lnTo>
                      <a:cubicBezTo>
                        <a:pt x="54828" y="3835"/>
                        <a:pt x="58366" y="4450"/>
                        <a:pt x="62069" y="4971"/>
                      </a:cubicBezTo>
                      <a:cubicBezTo>
                        <a:pt x="69530" y="5966"/>
                        <a:pt x="77379" y="7575"/>
                        <a:pt x="85614" y="9185"/>
                      </a:cubicBezTo>
                      <a:cubicBezTo>
                        <a:pt x="121368" y="16561"/>
                        <a:pt x="155719" y="28246"/>
                        <a:pt x="187643" y="43889"/>
                      </a:cubicBezTo>
                      <a:cubicBezTo>
                        <a:pt x="194883" y="47630"/>
                        <a:pt x="201847" y="51039"/>
                        <a:pt x="208093" y="54684"/>
                      </a:cubicBezTo>
                      <a:cubicBezTo>
                        <a:pt x="211188" y="56483"/>
                        <a:pt x="214283" y="58140"/>
                        <a:pt x="217157" y="59892"/>
                      </a:cubicBezTo>
                      <a:lnTo>
                        <a:pt x="225282" y="64958"/>
                      </a:lnTo>
                      <a:cubicBezTo>
                        <a:pt x="230809" y="68083"/>
                        <a:pt x="234954" y="71302"/>
                        <a:pt x="238934" y="74001"/>
                      </a:cubicBezTo>
                      <a:cubicBezTo>
                        <a:pt x="240923" y="75374"/>
                        <a:pt x="242803" y="76605"/>
                        <a:pt x="244461" y="77789"/>
                      </a:cubicBezTo>
                      <a:lnTo>
                        <a:pt x="248938" y="81150"/>
                      </a:lnTo>
                      <a:lnTo>
                        <a:pt x="255183" y="85885"/>
                      </a:lnTo>
                      <a:lnTo>
                        <a:pt x="256841" y="87069"/>
                      </a:lnTo>
                      <a:lnTo>
                        <a:pt x="257394" y="87447"/>
                      </a:lnTo>
                      <a:cubicBezTo>
                        <a:pt x="257394" y="87447"/>
                        <a:pt x="257394" y="87447"/>
                        <a:pt x="256897" y="86974"/>
                      </a:cubicBezTo>
                      <a:lnTo>
                        <a:pt x="255349" y="85743"/>
                      </a:lnTo>
                      <a:lnTo>
                        <a:pt x="249269" y="81008"/>
                      </a:lnTo>
                      <a:lnTo>
                        <a:pt x="244848" y="77600"/>
                      </a:lnTo>
                      <a:cubicBezTo>
                        <a:pt x="243190" y="76368"/>
                        <a:pt x="241310" y="75090"/>
                        <a:pt x="239321" y="73717"/>
                      </a:cubicBezTo>
                      <a:cubicBezTo>
                        <a:pt x="235341" y="70971"/>
                        <a:pt x="230975" y="67704"/>
                        <a:pt x="225724" y="64532"/>
                      </a:cubicBezTo>
                      <a:lnTo>
                        <a:pt x="217655" y="59371"/>
                      </a:lnTo>
                      <a:cubicBezTo>
                        <a:pt x="214781" y="57620"/>
                        <a:pt x="211686" y="55963"/>
                        <a:pt x="208590" y="54163"/>
                      </a:cubicBezTo>
                      <a:cubicBezTo>
                        <a:pt x="202400" y="50423"/>
                        <a:pt x="195381" y="46967"/>
                        <a:pt x="188140" y="43227"/>
                      </a:cubicBezTo>
                      <a:cubicBezTo>
                        <a:pt x="156177" y="27446"/>
                        <a:pt x="121722" y="15709"/>
                        <a:pt x="85835" y="8380"/>
                      </a:cubicBezTo>
                      <a:cubicBezTo>
                        <a:pt x="77544" y="6865"/>
                        <a:pt x="69696" y="5255"/>
                        <a:pt x="62234" y="4308"/>
                      </a:cubicBezTo>
                      <a:cubicBezTo>
                        <a:pt x="58476" y="3788"/>
                        <a:pt x="54938" y="3172"/>
                        <a:pt x="51457" y="2793"/>
                      </a:cubicBezTo>
                      <a:lnTo>
                        <a:pt x="41453" y="1752"/>
                      </a:lnTo>
                      <a:cubicBezTo>
                        <a:pt x="35097" y="994"/>
                        <a:pt x="29293" y="758"/>
                        <a:pt x="24208" y="426"/>
                      </a:cubicBezTo>
                      <a:lnTo>
                        <a:pt x="17134" y="0"/>
                      </a:lnTo>
                      <a:lnTo>
                        <a:pt x="11164" y="0"/>
                      </a:lnTo>
                      <a:lnTo>
                        <a:pt x="2874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36" name="Freeform: Shape 135">
                  <a:extLst>
                    <a:ext uri="{FF2B5EF4-FFF2-40B4-BE49-F238E27FC236}">
                      <a16:creationId xmlns:a16="http://schemas.microsoft.com/office/drawing/2014/main" id="{00344C59-AC09-2747-2E7A-72D4F6B8F82B}"/>
                    </a:ext>
                  </a:extLst>
                </p:cNvPr>
                <p:cNvSpPr/>
                <p:nvPr/>
              </p:nvSpPr>
              <p:spPr>
                <a:xfrm>
                  <a:off x="9675249" y="1318532"/>
                  <a:ext cx="257725" cy="87447"/>
                </a:xfrm>
                <a:custGeom>
                  <a:avLst/>
                  <a:gdLst>
                    <a:gd name="connsiteX0" fmla="*/ 166 w 257725"/>
                    <a:gd name="connsiteY0" fmla="*/ 142 h 87447"/>
                    <a:gd name="connsiteX1" fmla="*/ 885 w 257725"/>
                    <a:gd name="connsiteY1" fmla="*/ 142 h 87447"/>
                    <a:gd name="connsiteX2" fmla="*/ 3040 w 257725"/>
                    <a:gd name="connsiteY2" fmla="*/ 142 h 87447"/>
                    <a:gd name="connsiteX3" fmla="*/ 11275 w 257725"/>
                    <a:gd name="connsiteY3" fmla="*/ 426 h 87447"/>
                    <a:gd name="connsiteX4" fmla="*/ 17245 w 257725"/>
                    <a:gd name="connsiteY4" fmla="*/ 426 h 87447"/>
                    <a:gd name="connsiteX5" fmla="*/ 24319 w 257725"/>
                    <a:gd name="connsiteY5" fmla="*/ 900 h 87447"/>
                    <a:gd name="connsiteX6" fmla="*/ 41508 w 257725"/>
                    <a:gd name="connsiteY6" fmla="*/ 2367 h 87447"/>
                    <a:gd name="connsiteX7" fmla="*/ 51457 w 257725"/>
                    <a:gd name="connsiteY7" fmla="*/ 3504 h 87447"/>
                    <a:gd name="connsiteX8" fmla="*/ 62179 w 257725"/>
                    <a:gd name="connsiteY8" fmla="*/ 5066 h 87447"/>
                    <a:gd name="connsiteX9" fmla="*/ 85724 w 257725"/>
                    <a:gd name="connsiteY9" fmla="*/ 9232 h 87447"/>
                    <a:gd name="connsiteX10" fmla="*/ 138176 w 257725"/>
                    <a:gd name="connsiteY10" fmla="*/ 23436 h 87447"/>
                    <a:gd name="connsiteX11" fmla="*/ 187919 w 257725"/>
                    <a:gd name="connsiteY11" fmla="*/ 43937 h 87447"/>
                    <a:gd name="connsiteX12" fmla="*/ 208369 w 257725"/>
                    <a:gd name="connsiteY12" fmla="*/ 54732 h 87447"/>
                    <a:gd name="connsiteX13" fmla="*/ 217434 w 257725"/>
                    <a:gd name="connsiteY13" fmla="*/ 59892 h 87447"/>
                    <a:gd name="connsiteX14" fmla="*/ 225558 w 257725"/>
                    <a:gd name="connsiteY14" fmla="*/ 64958 h 87447"/>
                    <a:gd name="connsiteX15" fmla="*/ 239266 w 257725"/>
                    <a:gd name="connsiteY15" fmla="*/ 74001 h 87447"/>
                    <a:gd name="connsiteX16" fmla="*/ 244793 w 257725"/>
                    <a:gd name="connsiteY16" fmla="*/ 77789 h 87447"/>
                    <a:gd name="connsiteX17" fmla="*/ 249270 w 257725"/>
                    <a:gd name="connsiteY17" fmla="*/ 81150 h 87447"/>
                    <a:gd name="connsiteX18" fmla="*/ 255515 w 257725"/>
                    <a:gd name="connsiteY18" fmla="*/ 85885 h 87447"/>
                    <a:gd name="connsiteX19" fmla="*/ 257118 w 257725"/>
                    <a:gd name="connsiteY19" fmla="*/ 87069 h 87447"/>
                    <a:gd name="connsiteX20" fmla="*/ 257726 w 257725"/>
                    <a:gd name="connsiteY20" fmla="*/ 87447 h 87447"/>
                    <a:gd name="connsiteX21" fmla="*/ 257229 w 257725"/>
                    <a:gd name="connsiteY21" fmla="*/ 87021 h 87447"/>
                    <a:gd name="connsiteX22" fmla="*/ 255681 w 257725"/>
                    <a:gd name="connsiteY22" fmla="*/ 85743 h 87447"/>
                    <a:gd name="connsiteX23" fmla="*/ 249601 w 257725"/>
                    <a:gd name="connsiteY23" fmla="*/ 81008 h 87447"/>
                    <a:gd name="connsiteX24" fmla="*/ 245180 w 257725"/>
                    <a:gd name="connsiteY24" fmla="*/ 77552 h 87447"/>
                    <a:gd name="connsiteX25" fmla="*/ 239653 w 257725"/>
                    <a:gd name="connsiteY25" fmla="*/ 73670 h 87447"/>
                    <a:gd name="connsiteX26" fmla="*/ 226056 w 257725"/>
                    <a:gd name="connsiteY26" fmla="*/ 64485 h 87447"/>
                    <a:gd name="connsiteX27" fmla="*/ 217931 w 257725"/>
                    <a:gd name="connsiteY27" fmla="*/ 59371 h 87447"/>
                    <a:gd name="connsiteX28" fmla="*/ 208922 w 257725"/>
                    <a:gd name="connsiteY28" fmla="*/ 54116 h 87447"/>
                    <a:gd name="connsiteX29" fmla="*/ 188472 w 257725"/>
                    <a:gd name="connsiteY29" fmla="*/ 43179 h 87447"/>
                    <a:gd name="connsiteX30" fmla="*/ 138729 w 257725"/>
                    <a:gd name="connsiteY30" fmla="*/ 22584 h 87447"/>
                    <a:gd name="connsiteX31" fmla="*/ 86111 w 257725"/>
                    <a:gd name="connsiteY31" fmla="*/ 8380 h 87447"/>
                    <a:gd name="connsiteX32" fmla="*/ 62511 w 257725"/>
                    <a:gd name="connsiteY32" fmla="*/ 4261 h 87447"/>
                    <a:gd name="connsiteX33" fmla="*/ 51457 w 257725"/>
                    <a:gd name="connsiteY33" fmla="*/ 2746 h 87447"/>
                    <a:gd name="connsiteX34" fmla="*/ 41453 w 257725"/>
                    <a:gd name="connsiteY34" fmla="*/ 1704 h 87447"/>
                    <a:gd name="connsiteX35" fmla="*/ 24208 w 257725"/>
                    <a:gd name="connsiteY35" fmla="*/ 379 h 87447"/>
                    <a:gd name="connsiteX36" fmla="*/ 17079 w 257725"/>
                    <a:gd name="connsiteY36" fmla="*/ 0 h 87447"/>
                    <a:gd name="connsiteX37" fmla="*/ 11109 w 257725"/>
                    <a:gd name="connsiteY37" fmla="*/ 0 h 87447"/>
                    <a:gd name="connsiteX38" fmla="*/ 2874 w 257725"/>
                    <a:gd name="connsiteY38" fmla="*/ 0 h 87447"/>
                    <a:gd name="connsiteX39" fmla="*/ 0 w 257725"/>
                    <a:gd name="connsiteY39" fmla="*/ 0 h 874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257725" h="87447">
                      <a:moveTo>
                        <a:pt x="166" y="142"/>
                      </a:moveTo>
                      <a:lnTo>
                        <a:pt x="885" y="142"/>
                      </a:lnTo>
                      <a:lnTo>
                        <a:pt x="3040" y="142"/>
                      </a:lnTo>
                      <a:lnTo>
                        <a:pt x="11275" y="426"/>
                      </a:lnTo>
                      <a:lnTo>
                        <a:pt x="17245" y="426"/>
                      </a:lnTo>
                      <a:cubicBezTo>
                        <a:pt x="19400" y="426"/>
                        <a:pt x="21777" y="710"/>
                        <a:pt x="24319" y="900"/>
                      </a:cubicBezTo>
                      <a:cubicBezTo>
                        <a:pt x="29349" y="1278"/>
                        <a:pt x="35373" y="1562"/>
                        <a:pt x="41508" y="2367"/>
                      </a:cubicBezTo>
                      <a:lnTo>
                        <a:pt x="51457" y="3504"/>
                      </a:lnTo>
                      <a:cubicBezTo>
                        <a:pt x="54939" y="3882"/>
                        <a:pt x="58476" y="4498"/>
                        <a:pt x="62179" y="5066"/>
                      </a:cubicBezTo>
                      <a:cubicBezTo>
                        <a:pt x="69641" y="6060"/>
                        <a:pt x="77489" y="7670"/>
                        <a:pt x="85724" y="9232"/>
                      </a:cubicBezTo>
                      <a:cubicBezTo>
                        <a:pt x="103544" y="12996"/>
                        <a:pt x="121065" y="17740"/>
                        <a:pt x="138176" y="23436"/>
                      </a:cubicBezTo>
                      <a:cubicBezTo>
                        <a:pt x="155271" y="29312"/>
                        <a:pt x="171891" y="36163"/>
                        <a:pt x="187919" y="43937"/>
                      </a:cubicBezTo>
                      <a:cubicBezTo>
                        <a:pt x="195215" y="47630"/>
                        <a:pt x="202179" y="51039"/>
                        <a:pt x="208369" y="54732"/>
                      </a:cubicBezTo>
                      <a:cubicBezTo>
                        <a:pt x="211520" y="56531"/>
                        <a:pt x="214615" y="58140"/>
                        <a:pt x="217434" y="59892"/>
                      </a:cubicBezTo>
                      <a:lnTo>
                        <a:pt x="225558" y="64958"/>
                      </a:lnTo>
                      <a:cubicBezTo>
                        <a:pt x="231086" y="68083"/>
                        <a:pt x="235286" y="71303"/>
                        <a:pt x="239266" y="74001"/>
                      </a:cubicBezTo>
                      <a:cubicBezTo>
                        <a:pt x="241255" y="75374"/>
                        <a:pt x="243135" y="76605"/>
                        <a:pt x="244793" y="77789"/>
                      </a:cubicBezTo>
                      <a:lnTo>
                        <a:pt x="249270" y="81150"/>
                      </a:lnTo>
                      <a:lnTo>
                        <a:pt x="255515" y="85885"/>
                      </a:lnTo>
                      <a:lnTo>
                        <a:pt x="257118" y="87069"/>
                      </a:lnTo>
                      <a:lnTo>
                        <a:pt x="257726" y="87447"/>
                      </a:lnTo>
                      <a:lnTo>
                        <a:pt x="257229" y="87021"/>
                      </a:lnTo>
                      <a:lnTo>
                        <a:pt x="255681" y="85743"/>
                      </a:lnTo>
                      <a:lnTo>
                        <a:pt x="249601" y="81008"/>
                      </a:lnTo>
                      <a:lnTo>
                        <a:pt x="245180" y="77552"/>
                      </a:lnTo>
                      <a:cubicBezTo>
                        <a:pt x="243521" y="76321"/>
                        <a:pt x="241642" y="75090"/>
                        <a:pt x="239653" y="73670"/>
                      </a:cubicBezTo>
                      <a:cubicBezTo>
                        <a:pt x="235673" y="70924"/>
                        <a:pt x="231307" y="67657"/>
                        <a:pt x="226056" y="64485"/>
                      </a:cubicBezTo>
                      <a:lnTo>
                        <a:pt x="217931" y="59371"/>
                      </a:lnTo>
                      <a:cubicBezTo>
                        <a:pt x="215113" y="57572"/>
                        <a:pt x="212018" y="55915"/>
                        <a:pt x="208922" y="54116"/>
                      </a:cubicBezTo>
                      <a:cubicBezTo>
                        <a:pt x="202732" y="50423"/>
                        <a:pt x="195713" y="46967"/>
                        <a:pt x="188472" y="43179"/>
                      </a:cubicBezTo>
                      <a:cubicBezTo>
                        <a:pt x="172427" y="35396"/>
                        <a:pt x="155813" y="28516"/>
                        <a:pt x="138729" y="22584"/>
                      </a:cubicBezTo>
                      <a:cubicBezTo>
                        <a:pt x="121573" y="16864"/>
                        <a:pt x="103997" y="12120"/>
                        <a:pt x="86111" y="8380"/>
                      </a:cubicBezTo>
                      <a:cubicBezTo>
                        <a:pt x="77821" y="6818"/>
                        <a:pt x="69973" y="5208"/>
                        <a:pt x="62511" y="4261"/>
                      </a:cubicBezTo>
                      <a:cubicBezTo>
                        <a:pt x="58752" y="3740"/>
                        <a:pt x="55160" y="3125"/>
                        <a:pt x="51457" y="2746"/>
                      </a:cubicBezTo>
                      <a:lnTo>
                        <a:pt x="41453" y="1704"/>
                      </a:lnTo>
                      <a:cubicBezTo>
                        <a:pt x="35097" y="947"/>
                        <a:pt x="29294" y="758"/>
                        <a:pt x="24208" y="379"/>
                      </a:cubicBezTo>
                      <a:cubicBezTo>
                        <a:pt x="21666" y="379"/>
                        <a:pt x="19290" y="47"/>
                        <a:pt x="17079" y="0"/>
                      </a:cubicBezTo>
                      <a:lnTo>
                        <a:pt x="11109" y="0"/>
                      </a:lnTo>
                      <a:lnTo>
                        <a:pt x="2874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37" name="Freeform: Shape 136">
                  <a:extLst>
                    <a:ext uri="{FF2B5EF4-FFF2-40B4-BE49-F238E27FC236}">
                      <a16:creationId xmlns:a16="http://schemas.microsoft.com/office/drawing/2014/main" id="{49553FFE-CB39-B592-61D6-E12EB06F25AF}"/>
                    </a:ext>
                  </a:extLst>
                </p:cNvPr>
                <p:cNvSpPr/>
                <p:nvPr/>
              </p:nvSpPr>
              <p:spPr>
                <a:xfrm>
                  <a:off x="10114649" y="1180709"/>
                  <a:ext cx="251756" cy="86784"/>
                </a:xfrm>
                <a:custGeom>
                  <a:avLst/>
                  <a:gdLst>
                    <a:gd name="connsiteX0" fmla="*/ 251757 w 251756"/>
                    <a:gd name="connsiteY0" fmla="*/ 86784 h 86784"/>
                    <a:gd name="connsiteX1" fmla="*/ 251259 w 251756"/>
                    <a:gd name="connsiteY1" fmla="*/ 86358 h 86784"/>
                    <a:gd name="connsiteX2" fmla="*/ 249767 w 251756"/>
                    <a:gd name="connsiteY2" fmla="*/ 85080 h 86784"/>
                    <a:gd name="connsiteX3" fmla="*/ 243853 w 251756"/>
                    <a:gd name="connsiteY3" fmla="*/ 80345 h 86784"/>
                    <a:gd name="connsiteX4" fmla="*/ 239542 w 251756"/>
                    <a:gd name="connsiteY4" fmla="*/ 76889 h 86784"/>
                    <a:gd name="connsiteX5" fmla="*/ 234015 w 251756"/>
                    <a:gd name="connsiteY5" fmla="*/ 73054 h 86784"/>
                    <a:gd name="connsiteX6" fmla="*/ 220805 w 251756"/>
                    <a:gd name="connsiteY6" fmla="*/ 63917 h 86784"/>
                    <a:gd name="connsiteX7" fmla="*/ 213123 w 251756"/>
                    <a:gd name="connsiteY7" fmla="*/ 59040 h 86784"/>
                    <a:gd name="connsiteX8" fmla="*/ 204335 w 251756"/>
                    <a:gd name="connsiteY8" fmla="*/ 53832 h 86784"/>
                    <a:gd name="connsiteX9" fmla="*/ 184382 w 251756"/>
                    <a:gd name="connsiteY9" fmla="*/ 42942 h 86784"/>
                    <a:gd name="connsiteX10" fmla="*/ 84177 w 251756"/>
                    <a:gd name="connsiteY10" fmla="*/ 8285 h 86784"/>
                    <a:gd name="connsiteX11" fmla="*/ 61019 w 251756"/>
                    <a:gd name="connsiteY11" fmla="*/ 4214 h 86784"/>
                    <a:gd name="connsiteX12" fmla="*/ 50462 w 251756"/>
                    <a:gd name="connsiteY12" fmla="*/ 2746 h 86784"/>
                    <a:gd name="connsiteX13" fmla="*/ 40624 w 251756"/>
                    <a:gd name="connsiteY13" fmla="*/ 1704 h 86784"/>
                    <a:gd name="connsiteX14" fmla="*/ 23711 w 251756"/>
                    <a:gd name="connsiteY14" fmla="*/ 426 h 86784"/>
                    <a:gd name="connsiteX15" fmla="*/ 16747 w 251756"/>
                    <a:gd name="connsiteY15" fmla="*/ 0 h 86784"/>
                    <a:gd name="connsiteX16" fmla="*/ 10888 w 251756"/>
                    <a:gd name="connsiteY16" fmla="*/ 0 h 86784"/>
                    <a:gd name="connsiteX17" fmla="*/ 2819 w 251756"/>
                    <a:gd name="connsiteY17" fmla="*/ 0 h 86784"/>
                    <a:gd name="connsiteX18" fmla="*/ 0 w 251756"/>
                    <a:gd name="connsiteY18" fmla="*/ 0 h 86784"/>
                    <a:gd name="connsiteX19" fmla="*/ 719 w 251756"/>
                    <a:gd name="connsiteY19" fmla="*/ 0 h 86784"/>
                    <a:gd name="connsiteX20" fmla="*/ 2819 w 251756"/>
                    <a:gd name="connsiteY20" fmla="*/ 0 h 86784"/>
                    <a:gd name="connsiteX21" fmla="*/ 10888 w 251756"/>
                    <a:gd name="connsiteY21" fmla="*/ 284 h 86784"/>
                    <a:gd name="connsiteX22" fmla="*/ 16747 w 251756"/>
                    <a:gd name="connsiteY22" fmla="*/ 284 h 86784"/>
                    <a:gd name="connsiteX23" fmla="*/ 23656 w 251756"/>
                    <a:gd name="connsiteY23" fmla="*/ 758 h 86784"/>
                    <a:gd name="connsiteX24" fmla="*/ 40569 w 251756"/>
                    <a:gd name="connsiteY24" fmla="*/ 2225 h 86784"/>
                    <a:gd name="connsiteX25" fmla="*/ 50296 w 251756"/>
                    <a:gd name="connsiteY25" fmla="*/ 3314 h 86784"/>
                    <a:gd name="connsiteX26" fmla="*/ 60853 w 251756"/>
                    <a:gd name="connsiteY26" fmla="*/ 4877 h 86784"/>
                    <a:gd name="connsiteX27" fmla="*/ 83956 w 251756"/>
                    <a:gd name="connsiteY27" fmla="*/ 8996 h 86784"/>
                    <a:gd name="connsiteX28" fmla="*/ 183774 w 251756"/>
                    <a:gd name="connsiteY28" fmla="*/ 43558 h 86784"/>
                    <a:gd name="connsiteX29" fmla="*/ 203727 w 251756"/>
                    <a:gd name="connsiteY29" fmla="*/ 54305 h 86784"/>
                    <a:gd name="connsiteX30" fmla="*/ 212570 w 251756"/>
                    <a:gd name="connsiteY30" fmla="*/ 59466 h 86784"/>
                    <a:gd name="connsiteX31" fmla="*/ 220474 w 251756"/>
                    <a:gd name="connsiteY31" fmla="*/ 64532 h 86784"/>
                    <a:gd name="connsiteX32" fmla="*/ 233794 w 251756"/>
                    <a:gd name="connsiteY32" fmla="*/ 73528 h 86784"/>
                    <a:gd name="connsiteX33" fmla="*/ 239321 w 251756"/>
                    <a:gd name="connsiteY33" fmla="*/ 77315 h 86784"/>
                    <a:gd name="connsiteX34" fmla="*/ 243687 w 251756"/>
                    <a:gd name="connsiteY34" fmla="*/ 80630 h 86784"/>
                    <a:gd name="connsiteX35" fmla="*/ 249767 w 251756"/>
                    <a:gd name="connsiteY35" fmla="*/ 85364 h 86784"/>
                    <a:gd name="connsiteX36" fmla="*/ 251370 w 251756"/>
                    <a:gd name="connsiteY36" fmla="*/ 86548 h 86784"/>
                    <a:gd name="connsiteX37" fmla="*/ 251757 w 251756"/>
                    <a:gd name="connsiteY37" fmla="*/ 86784 h 8678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251756" h="86784">
                      <a:moveTo>
                        <a:pt x="251757" y="86784"/>
                      </a:moveTo>
                      <a:lnTo>
                        <a:pt x="251259" y="86358"/>
                      </a:lnTo>
                      <a:lnTo>
                        <a:pt x="249767" y="85080"/>
                      </a:lnTo>
                      <a:lnTo>
                        <a:pt x="243853" y="80345"/>
                      </a:lnTo>
                      <a:lnTo>
                        <a:pt x="239542" y="76889"/>
                      </a:lnTo>
                      <a:lnTo>
                        <a:pt x="234015" y="73054"/>
                      </a:lnTo>
                      <a:cubicBezTo>
                        <a:pt x="230146" y="70308"/>
                        <a:pt x="225890" y="67089"/>
                        <a:pt x="220805" y="63917"/>
                      </a:cubicBezTo>
                      <a:lnTo>
                        <a:pt x="213123" y="59040"/>
                      </a:lnTo>
                      <a:cubicBezTo>
                        <a:pt x="210359" y="57288"/>
                        <a:pt x="207596" y="55631"/>
                        <a:pt x="204335" y="53832"/>
                      </a:cubicBezTo>
                      <a:cubicBezTo>
                        <a:pt x="198255" y="50139"/>
                        <a:pt x="191457" y="46683"/>
                        <a:pt x="184382" y="42942"/>
                      </a:cubicBezTo>
                      <a:cubicBezTo>
                        <a:pt x="153160" y="27214"/>
                        <a:pt x="119395" y="15534"/>
                        <a:pt x="84177" y="8285"/>
                      </a:cubicBezTo>
                      <a:cubicBezTo>
                        <a:pt x="76052" y="6723"/>
                        <a:pt x="68370" y="5161"/>
                        <a:pt x="61019" y="4214"/>
                      </a:cubicBezTo>
                      <a:cubicBezTo>
                        <a:pt x="57371" y="3693"/>
                        <a:pt x="53889" y="3125"/>
                        <a:pt x="50462" y="2746"/>
                      </a:cubicBezTo>
                      <a:lnTo>
                        <a:pt x="40624" y="1704"/>
                      </a:lnTo>
                      <a:cubicBezTo>
                        <a:pt x="34434" y="947"/>
                        <a:pt x="28685" y="758"/>
                        <a:pt x="23711" y="426"/>
                      </a:cubicBezTo>
                      <a:lnTo>
                        <a:pt x="16747" y="0"/>
                      </a:lnTo>
                      <a:lnTo>
                        <a:pt x="10888" y="0"/>
                      </a:lnTo>
                      <a:lnTo>
                        <a:pt x="2819" y="0"/>
                      </a:lnTo>
                      <a:lnTo>
                        <a:pt x="0" y="0"/>
                      </a:lnTo>
                      <a:lnTo>
                        <a:pt x="719" y="0"/>
                      </a:lnTo>
                      <a:lnTo>
                        <a:pt x="2819" y="0"/>
                      </a:lnTo>
                      <a:lnTo>
                        <a:pt x="10888" y="284"/>
                      </a:lnTo>
                      <a:lnTo>
                        <a:pt x="16747" y="284"/>
                      </a:lnTo>
                      <a:cubicBezTo>
                        <a:pt x="18847" y="284"/>
                        <a:pt x="21169" y="616"/>
                        <a:pt x="23656" y="758"/>
                      </a:cubicBezTo>
                      <a:cubicBezTo>
                        <a:pt x="28630" y="1184"/>
                        <a:pt x="34323" y="1420"/>
                        <a:pt x="40569" y="2225"/>
                      </a:cubicBezTo>
                      <a:lnTo>
                        <a:pt x="50296" y="3314"/>
                      </a:lnTo>
                      <a:cubicBezTo>
                        <a:pt x="53723" y="3693"/>
                        <a:pt x="57205" y="4356"/>
                        <a:pt x="60853" y="4877"/>
                      </a:cubicBezTo>
                      <a:cubicBezTo>
                        <a:pt x="68149" y="5823"/>
                        <a:pt x="75831" y="7433"/>
                        <a:pt x="83956" y="8996"/>
                      </a:cubicBezTo>
                      <a:cubicBezTo>
                        <a:pt x="118992" y="16358"/>
                        <a:pt x="152607" y="28000"/>
                        <a:pt x="183774" y="43558"/>
                      </a:cubicBezTo>
                      <a:cubicBezTo>
                        <a:pt x="190849" y="47251"/>
                        <a:pt x="197702" y="50707"/>
                        <a:pt x="203727" y="54305"/>
                      </a:cubicBezTo>
                      <a:cubicBezTo>
                        <a:pt x="206767" y="56105"/>
                        <a:pt x="209807" y="57762"/>
                        <a:pt x="212570" y="59466"/>
                      </a:cubicBezTo>
                      <a:lnTo>
                        <a:pt x="220474" y="64532"/>
                      </a:lnTo>
                      <a:cubicBezTo>
                        <a:pt x="225614" y="67610"/>
                        <a:pt x="229870" y="70829"/>
                        <a:pt x="233794" y="73528"/>
                      </a:cubicBezTo>
                      <a:cubicBezTo>
                        <a:pt x="235728" y="74853"/>
                        <a:pt x="237552" y="76084"/>
                        <a:pt x="239321" y="77315"/>
                      </a:cubicBezTo>
                      <a:lnTo>
                        <a:pt x="243687" y="80630"/>
                      </a:lnTo>
                      <a:lnTo>
                        <a:pt x="249767" y="85364"/>
                      </a:lnTo>
                      <a:lnTo>
                        <a:pt x="251370" y="86548"/>
                      </a:lnTo>
                      <a:cubicBezTo>
                        <a:pt x="251491" y="86638"/>
                        <a:pt x="251619" y="86718"/>
                        <a:pt x="251757" y="86784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38" name="Freeform: Shape 137">
                  <a:extLst>
                    <a:ext uri="{FF2B5EF4-FFF2-40B4-BE49-F238E27FC236}">
                      <a16:creationId xmlns:a16="http://schemas.microsoft.com/office/drawing/2014/main" id="{BEF24261-BC10-1A4B-C6CE-42C43FC0062C}"/>
                    </a:ext>
                  </a:extLst>
                </p:cNvPr>
                <p:cNvSpPr/>
                <p:nvPr/>
              </p:nvSpPr>
              <p:spPr>
                <a:xfrm>
                  <a:off x="10089059" y="1218870"/>
                  <a:ext cx="256841" cy="89388"/>
                </a:xfrm>
                <a:custGeom>
                  <a:avLst/>
                  <a:gdLst>
                    <a:gd name="connsiteX0" fmla="*/ 256841 w 256841"/>
                    <a:gd name="connsiteY0" fmla="*/ 89389 h 89388"/>
                    <a:gd name="connsiteX1" fmla="*/ 256344 w 256841"/>
                    <a:gd name="connsiteY1" fmla="*/ 88915 h 89388"/>
                    <a:gd name="connsiteX2" fmla="*/ 254796 w 256841"/>
                    <a:gd name="connsiteY2" fmla="*/ 87637 h 89388"/>
                    <a:gd name="connsiteX3" fmla="*/ 248717 w 256841"/>
                    <a:gd name="connsiteY3" fmla="*/ 82902 h 89388"/>
                    <a:gd name="connsiteX4" fmla="*/ 244350 w 256841"/>
                    <a:gd name="connsiteY4" fmla="*/ 79446 h 89388"/>
                    <a:gd name="connsiteX5" fmla="*/ 238823 w 256841"/>
                    <a:gd name="connsiteY5" fmla="*/ 75516 h 89388"/>
                    <a:gd name="connsiteX6" fmla="*/ 225337 w 256841"/>
                    <a:gd name="connsiteY6" fmla="*/ 66047 h 89388"/>
                    <a:gd name="connsiteX7" fmla="*/ 217268 w 256841"/>
                    <a:gd name="connsiteY7" fmla="*/ 60886 h 89388"/>
                    <a:gd name="connsiteX8" fmla="*/ 208314 w 256841"/>
                    <a:gd name="connsiteY8" fmla="*/ 55584 h 89388"/>
                    <a:gd name="connsiteX9" fmla="*/ 187974 w 256841"/>
                    <a:gd name="connsiteY9" fmla="*/ 44505 h 89388"/>
                    <a:gd name="connsiteX10" fmla="*/ 86056 w 256841"/>
                    <a:gd name="connsiteY10" fmla="*/ 8854 h 89388"/>
                    <a:gd name="connsiteX11" fmla="*/ 62455 w 256841"/>
                    <a:gd name="connsiteY11" fmla="*/ 4593 h 89388"/>
                    <a:gd name="connsiteX12" fmla="*/ 51401 w 256841"/>
                    <a:gd name="connsiteY12" fmla="*/ 2983 h 89388"/>
                    <a:gd name="connsiteX13" fmla="*/ 41453 w 256841"/>
                    <a:gd name="connsiteY13" fmla="*/ 1894 h 89388"/>
                    <a:gd name="connsiteX14" fmla="*/ 24208 w 256841"/>
                    <a:gd name="connsiteY14" fmla="*/ 473 h 89388"/>
                    <a:gd name="connsiteX15" fmla="*/ 17134 w 256841"/>
                    <a:gd name="connsiteY15" fmla="*/ 0 h 89388"/>
                    <a:gd name="connsiteX16" fmla="*/ 11164 w 256841"/>
                    <a:gd name="connsiteY16" fmla="*/ 0 h 89388"/>
                    <a:gd name="connsiteX17" fmla="*/ 2874 w 256841"/>
                    <a:gd name="connsiteY17" fmla="*/ 0 h 89388"/>
                    <a:gd name="connsiteX18" fmla="*/ 0 w 256841"/>
                    <a:gd name="connsiteY18" fmla="*/ 0 h 89388"/>
                    <a:gd name="connsiteX19" fmla="*/ 718 w 256841"/>
                    <a:gd name="connsiteY19" fmla="*/ 0 h 89388"/>
                    <a:gd name="connsiteX20" fmla="*/ 2874 w 256841"/>
                    <a:gd name="connsiteY20" fmla="*/ 0 h 89388"/>
                    <a:gd name="connsiteX21" fmla="*/ 11109 w 256841"/>
                    <a:gd name="connsiteY21" fmla="*/ 379 h 89388"/>
                    <a:gd name="connsiteX22" fmla="*/ 17078 w 256841"/>
                    <a:gd name="connsiteY22" fmla="*/ 616 h 89388"/>
                    <a:gd name="connsiteX23" fmla="*/ 24153 w 256841"/>
                    <a:gd name="connsiteY23" fmla="*/ 1136 h 89388"/>
                    <a:gd name="connsiteX24" fmla="*/ 41342 w 256841"/>
                    <a:gd name="connsiteY24" fmla="*/ 2746 h 89388"/>
                    <a:gd name="connsiteX25" fmla="*/ 51291 w 256841"/>
                    <a:gd name="connsiteY25" fmla="*/ 3930 h 89388"/>
                    <a:gd name="connsiteX26" fmla="*/ 62013 w 256841"/>
                    <a:gd name="connsiteY26" fmla="*/ 5587 h 89388"/>
                    <a:gd name="connsiteX27" fmla="*/ 85503 w 256841"/>
                    <a:gd name="connsiteY27" fmla="*/ 9943 h 89388"/>
                    <a:gd name="connsiteX28" fmla="*/ 137789 w 256841"/>
                    <a:gd name="connsiteY28" fmla="*/ 24620 h 89388"/>
                    <a:gd name="connsiteX29" fmla="*/ 187090 w 256841"/>
                    <a:gd name="connsiteY29" fmla="*/ 45452 h 89388"/>
                    <a:gd name="connsiteX30" fmla="*/ 207430 w 256841"/>
                    <a:gd name="connsiteY30" fmla="*/ 56389 h 89388"/>
                    <a:gd name="connsiteX31" fmla="*/ 216439 w 256841"/>
                    <a:gd name="connsiteY31" fmla="*/ 61644 h 89388"/>
                    <a:gd name="connsiteX32" fmla="*/ 224508 w 256841"/>
                    <a:gd name="connsiteY32" fmla="*/ 66757 h 89388"/>
                    <a:gd name="connsiteX33" fmla="*/ 238105 w 256841"/>
                    <a:gd name="connsiteY33" fmla="*/ 75895 h 89388"/>
                    <a:gd name="connsiteX34" fmla="*/ 243632 w 256841"/>
                    <a:gd name="connsiteY34" fmla="*/ 79730 h 89388"/>
                    <a:gd name="connsiteX35" fmla="*/ 248053 w 256841"/>
                    <a:gd name="connsiteY35" fmla="*/ 83139 h 89388"/>
                    <a:gd name="connsiteX36" fmla="*/ 254244 w 256841"/>
                    <a:gd name="connsiteY36" fmla="*/ 87873 h 89388"/>
                    <a:gd name="connsiteX37" fmla="*/ 255902 w 256841"/>
                    <a:gd name="connsiteY37" fmla="*/ 89104 h 893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256841" h="89388">
                      <a:moveTo>
                        <a:pt x="256841" y="89389"/>
                      </a:moveTo>
                      <a:lnTo>
                        <a:pt x="256344" y="88915"/>
                      </a:lnTo>
                      <a:lnTo>
                        <a:pt x="254796" y="87637"/>
                      </a:lnTo>
                      <a:cubicBezTo>
                        <a:pt x="253304" y="86500"/>
                        <a:pt x="251314" y="84891"/>
                        <a:pt x="248717" y="82902"/>
                      </a:cubicBezTo>
                      <a:lnTo>
                        <a:pt x="244350" y="79446"/>
                      </a:lnTo>
                      <a:lnTo>
                        <a:pt x="238823" y="75516"/>
                      </a:lnTo>
                      <a:cubicBezTo>
                        <a:pt x="234899" y="72770"/>
                        <a:pt x="230533" y="69456"/>
                        <a:pt x="225337" y="66047"/>
                      </a:cubicBezTo>
                      <a:lnTo>
                        <a:pt x="217268" y="60886"/>
                      </a:lnTo>
                      <a:cubicBezTo>
                        <a:pt x="214504" y="59087"/>
                        <a:pt x="211409" y="57383"/>
                        <a:pt x="208314" y="55584"/>
                      </a:cubicBezTo>
                      <a:cubicBezTo>
                        <a:pt x="202124" y="51843"/>
                        <a:pt x="195215" y="48292"/>
                        <a:pt x="187974" y="44505"/>
                      </a:cubicBezTo>
                      <a:cubicBezTo>
                        <a:pt x="156177" y="28488"/>
                        <a:pt x="121849" y="16481"/>
                        <a:pt x="86056" y="8854"/>
                      </a:cubicBezTo>
                      <a:cubicBezTo>
                        <a:pt x="77765" y="7244"/>
                        <a:pt x="69917" y="5587"/>
                        <a:pt x="62455" y="4593"/>
                      </a:cubicBezTo>
                      <a:cubicBezTo>
                        <a:pt x="58752" y="4072"/>
                        <a:pt x="55160" y="3409"/>
                        <a:pt x="51401" y="2983"/>
                      </a:cubicBezTo>
                      <a:lnTo>
                        <a:pt x="41453" y="1894"/>
                      </a:lnTo>
                      <a:cubicBezTo>
                        <a:pt x="35097" y="1089"/>
                        <a:pt x="29293" y="805"/>
                        <a:pt x="24208" y="473"/>
                      </a:cubicBezTo>
                      <a:cubicBezTo>
                        <a:pt x="21666" y="473"/>
                        <a:pt x="19289" y="95"/>
                        <a:pt x="17134" y="0"/>
                      </a:cubicBezTo>
                      <a:lnTo>
                        <a:pt x="11164" y="0"/>
                      </a:lnTo>
                      <a:lnTo>
                        <a:pt x="2874" y="0"/>
                      </a:lnTo>
                      <a:lnTo>
                        <a:pt x="0" y="0"/>
                      </a:lnTo>
                      <a:lnTo>
                        <a:pt x="718" y="0"/>
                      </a:lnTo>
                      <a:lnTo>
                        <a:pt x="2874" y="0"/>
                      </a:lnTo>
                      <a:lnTo>
                        <a:pt x="11109" y="379"/>
                      </a:lnTo>
                      <a:lnTo>
                        <a:pt x="17078" y="616"/>
                      </a:lnTo>
                      <a:lnTo>
                        <a:pt x="24153" y="1136"/>
                      </a:lnTo>
                      <a:cubicBezTo>
                        <a:pt x="29183" y="1562"/>
                        <a:pt x="35207" y="1894"/>
                        <a:pt x="41342" y="2746"/>
                      </a:cubicBezTo>
                      <a:lnTo>
                        <a:pt x="51291" y="3930"/>
                      </a:lnTo>
                      <a:cubicBezTo>
                        <a:pt x="54717" y="4356"/>
                        <a:pt x="58310" y="5019"/>
                        <a:pt x="62013" y="5587"/>
                      </a:cubicBezTo>
                      <a:cubicBezTo>
                        <a:pt x="69420" y="6628"/>
                        <a:pt x="77213" y="8285"/>
                        <a:pt x="85503" y="9943"/>
                      </a:cubicBezTo>
                      <a:cubicBezTo>
                        <a:pt x="103295" y="13834"/>
                        <a:pt x="120760" y="18739"/>
                        <a:pt x="137789" y="24620"/>
                      </a:cubicBezTo>
                      <a:cubicBezTo>
                        <a:pt x="154735" y="30637"/>
                        <a:pt x="171200" y="37597"/>
                        <a:pt x="187090" y="45452"/>
                      </a:cubicBezTo>
                      <a:cubicBezTo>
                        <a:pt x="194331" y="49192"/>
                        <a:pt x="201295" y="52696"/>
                        <a:pt x="207430" y="56389"/>
                      </a:cubicBezTo>
                      <a:cubicBezTo>
                        <a:pt x="210525" y="58235"/>
                        <a:pt x="213620" y="59892"/>
                        <a:pt x="216439" y="61644"/>
                      </a:cubicBezTo>
                      <a:lnTo>
                        <a:pt x="224508" y="66757"/>
                      </a:lnTo>
                      <a:cubicBezTo>
                        <a:pt x="229759" y="69929"/>
                        <a:pt x="234125" y="73196"/>
                        <a:pt x="238105" y="75895"/>
                      </a:cubicBezTo>
                      <a:lnTo>
                        <a:pt x="243632" y="79730"/>
                      </a:lnTo>
                      <a:lnTo>
                        <a:pt x="248053" y="83139"/>
                      </a:lnTo>
                      <a:lnTo>
                        <a:pt x="254244" y="87873"/>
                      </a:lnTo>
                      <a:lnTo>
                        <a:pt x="255902" y="89104"/>
                      </a:ln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39" name="Freeform: Shape 138">
                  <a:extLst>
                    <a:ext uri="{FF2B5EF4-FFF2-40B4-BE49-F238E27FC236}">
                      <a16:creationId xmlns:a16="http://schemas.microsoft.com/office/drawing/2014/main" id="{88703544-B635-C005-C1F8-FE8EA883FE9F}"/>
                    </a:ext>
                  </a:extLst>
                </p:cNvPr>
                <p:cNvSpPr/>
                <p:nvPr/>
              </p:nvSpPr>
              <p:spPr>
                <a:xfrm>
                  <a:off x="10076236" y="1263138"/>
                  <a:ext cx="256896" cy="89388"/>
                </a:xfrm>
                <a:custGeom>
                  <a:avLst/>
                  <a:gdLst>
                    <a:gd name="connsiteX0" fmla="*/ 256897 w 256896"/>
                    <a:gd name="connsiteY0" fmla="*/ 89389 h 89388"/>
                    <a:gd name="connsiteX1" fmla="*/ 256399 w 256896"/>
                    <a:gd name="connsiteY1" fmla="*/ 88915 h 89388"/>
                    <a:gd name="connsiteX2" fmla="*/ 254852 w 256896"/>
                    <a:gd name="connsiteY2" fmla="*/ 87637 h 89388"/>
                    <a:gd name="connsiteX3" fmla="*/ 248772 w 256896"/>
                    <a:gd name="connsiteY3" fmla="*/ 82902 h 89388"/>
                    <a:gd name="connsiteX4" fmla="*/ 244406 w 256896"/>
                    <a:gd name="connsiteY4" fmla="*/ 79399 h 89388"/>
                    <a:gd name="connsiteX5" fmla="*/ 238879 w 256896"/>
                    <a:gd name="connsiteY5" fmla="*/ 75516 h 89388"/>
                    <a:gd name="connsiteX6" fmla="*/ 225337 w 256896"/>
                    <a:gd name="connsiteY6" fmla="*/ 66047 h 89388"/>
                    <a:gd name="connsiteX7" fmla="*/ 217268 w 256896"/>
                    <a:gd name="connsiteY7" fmla="*/ 60886 h 89388"/>
                    <a:gd name="connsiteX8" fmla="*/ 208314 w 256896"/>
                    <a:gd name="connsiteY8" fmla="*/ 55584 h 89388"/>
                    <a:gd name="connsiteX9" fmla="*/ 187974 w 256896"/>
                    <a:gd name="connsiteY9" fmla="*/ 44505 h 89388"/>
                    <a:gd name="connsiteX10" fmla="*/ 138231 w 256896"/>
                    <a:gd name="connsiteY10" fmla="*/ 23531 h 89388"/>
                    <a:gd name="connsiteX11" fmla="*/ 85779 w 256896"/>
                    <a:gd name="connsiteY11" fmla="*/ 8901 h 89388"/>
                    <a:gd name="connsiteX12" fmla="*/ 62179 w 256896"/>
                    <a:gd name="connsiteY12" fmla="*/ 4593 h 89388"/>
                    <a:gd name="connsiteX13" fmla="*/ 51401 w 256896"/>
                    <a:gd name="connsiteY13" fmla="*/ 3030 h 89388"/>
                    <a:gd name="connsiteX14" fmla="*/ 41453 w 256896"/>
                    <a:gd name="connsiteY14" fmla="*/ 1894 h 89388"/>
                    <a:gd name="connsiteX15" fmla="*/ 24208 w 256896"/>
                    <a:gd name="connsiteY15" fmla="*/ 473 h 89388"/>
                    <a:gd name="connsiteX16" fmla="*/ 17134 w 256896"/>
                    <a:gd name="connsiteY16" fmla="*/ 0 h 89388"/>
                    <a:gd name="connsiteX17" fmla="*/ 11164 w 256896"/>
                    <a:gd name="connsiteY17" fmla="*/ 0 h 89388"/>
                    <a:gd name="connsiteX18" fmla="*/ 2874 w 256896"/>
                    <a:gd name="connsiteY18" fmla="*/ 0 h 89388"/>
                    <a:gd name="connsiteX19" fmla="*/ 0 w 256896"/>
                    <a:gd name="connsiteY19" fmla="*/ 0 h 89388"/>
                    <a:gd name="connsiteX20" fmla="*/ 774 w 256896"/>
                    <a:gd name="connsiteY20" fmla="*/ 0 h 89388"/>
                    <a:gd name="connsiteX21" fmla="*/ 2874 w 256896"/>
                    <a:gd name="connsiteY21" fmla="*/ 0 h 89388"/>
                    <a:gd name="connsiteX22" fmla="*/ 11109 w 256896"/>
                    <a:gd name="connsiteY22" fmla="*/ 379 h 89388"/>
                    <a:gd name="connsiteX23" fmla="*/ 17078 w 256896"/>
                    <a:gd name="connsiteY23" fmla="*/ 379 h 89388"/>
                    <a:gd name="connsiteX24" fmla="*/ 24153 w 256896"/>
                    <a:gd name="connsiteY24" fmla="*/ 900 h 89388"/>
                    <a:gd name="connsiteX25" fmla="*/ 41342 w 256896"/>
                    <a:gd name="connsiteY25" fmla="*/ 2509 h 89388"/>
                    <a:gd name="connsiteX26" fmla="*/ 51291 w 256896"/>
                    <a:gd name="connsiteY26" fmla="*/ 3693 h 89388"/>
                    <a:gd name="connsiteX27" fmla="*/ 62013 w 256896"/>
                    <a:gd name="connsiteY27" fmla="*/ 5350 h 89388"/>
                    <a:gd name="connsiteX28" fmla="*/ 85503 w 256896"/>
                    <a:gd name="connsiteY28" fmla="*/ 9706 h 89388"/>
                    <a:gd name="connsiteX29" fmla="*/ 187090 w 256896"/>
                    <a:gd name="connsiteY29" fmla="*/ 45215 h 89388"/>
                    <a:gd name="connsiteX30" fmla="*/ 207430 w 256896"/>
                    <a:gd name="connsiteY30" fmla="*/ 56152 h 89388"/>
                    <a:gd name="connsiteX31" fmla="*/ 216439 w 256896"/>
                    <a:gd name="connsiteY31" fmla="*/ 61407 h 89388"/>
                    <a:gd name="connsiteX32" fmla="*/ 224564 w 256896"/>
                    <a:gd name="connsiteY32" fmla="*/ 66521 h 89388"/>
                    <a:gd name="connsiteX33" fmla="*/ 238105 w 256896"/>
                    <a:gd name="connsiteY33" fmla="*/ 75658 h 89388"/>
                    <a:gd name="connsiteX34" fmla="*/ 243632 w 256896"/>
                    <a:gd name="connsiteY34" fmla="*/ 79493 h 89388"/>
                    <a:gd name="connsiteX35" fmla="*/ 248054 w 256896"/>
                    <a:gd name="connsiteY35" fmla="*/ 82902 h 89388"/>
                    <a:gd name="connsiteX36" fmla="*/ 254299 w 256896"/>
                    <a:gd name="connsiteY36" fmla="*/ 87637 h 89388"/>
                    <a:gd name="connsiteX37" fmla="*/ 255902 w 256896"/>
                    <a:gd name="connsiteY37" fmla="*/ 88820 h 893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256896" h="89388">
                      <a:moveTo>
                        <a:pt x="256897" y="89389"/>
                      </a:moveTo>
                      <a:lnTo>
                        <a:pt x="256399" y="88915"/>
                      </a:lnTo>
                      <a:lnTo>
                        <a:pt x="254852" y="87637"/>
                      </a:lnTo>
                      <a:lnTo>
                        <a:pt x="248772" y="82902"/>
                      </a:lnTo>
                      <a:lnTo>
                        <a:pt x="244406" y="79399"/>
                      </a:lnTo>
                      <a:lnTo>
                        <a:pt x="238879" y="75516"/>
                      </a:lnTo>
                      <a:cubicBezTo>
                        <a:pt x="234899" y="72723"/>
                        <a:pt x="230533" y="69409"/>
                        <a:pt x="225337" y="66047"/>
                      </a:cubicBezTo>
                      <a:lnTo>
                        <a:pt x="217268" y="60886"/>
                      </a:lnTo>
                      <a:cubicBezTo>
                        <a:pt x="214504" y="59087"/>
                        <a:pt x="211409" y="57430"/>
                        <a:pt x="208314" y="55584"/>
                      </a:cubicBezTo>
                      <a:cubicBezTo>
                        <a:pt x="202124" y="51843"/>
                        <a:pt x="195215" y="48292"/>
                        <a:pt x="187974" y="44505"/>
                      </a:cubicBezTo>
                      <a:cubicBezTo>
                        <a:pt x="171963" y="36565"/>
                        <a:pt x="155343" y="29558"/>
                        <a:pt x="138231" y="23531"/>
                      </a:cubicBezTo>
                      <a:cubicBezTo>
                        <a:pt x="121153" y="17641"/>
                        <a:pt x="103632" y="12750"/>
                        <a:pt x="85779" y="8901"/>
                      </a:cubicBezTo>
                      <a:cubicBezTo>
                        <a:pt x="77489" y="7291"/>
                        <a:pt x="69641" y="5634"/>
                        <a:pt x="62179" y="4593"/>
                      </a:cubicBezTo>
                      <a:cubicBezTo>
                        <a:pt x="58476" y="4072"/>
                        <a:pt x="54883" y="3409"/>
                        <a:pt x="51401" y="3030"/>
                      </a:cubicBezTo>
                      <a:lnTo>
                        <a:pt x="41453" y="1894"/>
                      </a:lnTo>
                      <a:cubicBezTo>
                        <a:pt x="35097" y="1089"/>
                        <a:pt x="29293" y="852"/>
                        <a:pt x="24208" y="473"/>
                      </a:cubicBezTo>
                      <a:cubicBezTo>
                        <a:pt x="21666" y="473"/>
                        <a:pt x="19289" y="95"/>
                        <a:pt x="17134" y="0"/>
                      </a:cubicBezTo>
                      <a:lnTo>
                        <a:pt x="11164" y="0"/>
                      </a:lnTo>
                      <a:lnTo>
                        <a:pt x="2874" y="0"/>
                      </a:lnTo>
                      <a:lnTo>
                        <a:pt x="0" y="0"/>
                      </a:lnTo>
                      <a:lnTo>
                        <a:pt x="774" y="0"/>
                      </a:lnTo>
                      <a:lnTo>
                        <a:pt x="2874" y="0"/>
                      </a:lnTo>
                      <a:lnTo>
                        <a:pt x="11109" y="379"/>
                      </a:lnTo>
                      <a:lnTo>
                        <a:pt x="17078" y="379"/>
                      </a:lnTo>
                      <a:lnTo>
                        <a:pt x="24153" y="900"/>
                      </a:lnTo>
                      <a:cubicBezTo>
                        <a:pt x="29238" y="1373"/>
                        <a:pt x="35207" y="1657"/>
                        <a:pt x="41342" y="2509"/>
                      </a:cubicBezTo>
                      <a:lnTo>
                        <a:pt x="51291" y="3693"/>
                      </a:lnTo>
                      <a:cubicBezTo>
                        <a:pt x="54717" y="4119"/>
                        <a:pt x="58310" y="4782"/>
                        <a:pt x="62013" y="5350"/>
                      </a:cubicBezTo>
                      <a:cubicBezTo>
                        <a:pt x="69420" y="6392"/>
                        <a:pt x="77213" y="8049"/>
                        <a:pt x="85503" y="9706"/>
                      </a:cubicBezTo>
                      <a:cubicBezTo>
                        <a:pt x="121153" y="17371"/>
                        <a:pt x="155359" y="29326"/>
                        <a:pt x="187090" y="45215"/>
                      </a:cubicBezTo>
                      <a:cubicBezTo>
                        <a:pt x="194331" y="49003"/>
                        <a:pt x="201295" y="52459"/>
                        <a:pt x="207430" y="56152"/>
                      </a:cubicBezTo>
                      <a:cubicBezTo>
                        <a:pt x="210580" y="57998"/>
                        <a:pt x="213620" y="59655"/>
                        <a:pt x="216439" y="61407"/>
                      </a:cubicBezTo>
                      <a:lnTo>
                        <a:pt x="224564" y="66521"/>
                      </a:lnTo>
                      <a:cubicBezTo>
                        <a:pt x="229759" y="69693"/>
                        <a:pt x="234125" y="72960"/>
                        <a:pt x="238105" y="75658"/>
                      </a:cubicBezTo>
                      <a:lnTo>
                        <a:pt x="243632" y="79493"/>
                      </a:lnTo>
                      <a:lnTo>
                        <a:pt x="248054" y="82902"/>
                      </a:lnTo>
                      <a:lnTo>
                        <a:pt x="254299" y="87637"/>
                      </a:lnTo>
                      <a:lnTo>
                        <a:pt x="255902" y="88820"/>
                      </a:ln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40" name="Freeform: Shape 139">
                  <a:extLst>
                    <a:ext uri="{FF2B5EF4-FFF2-40B4-BE49-F238E27FC236}">
                      <a16:creationId xmlns:a16="http://schemas.microsoft.com/office/drawing/2014/main" id="{0C7B26DD-D097-4598-9333-B48176374689}"/>
                    </a:ext>
                  </a:extLst>
                </p:cNvPr>
                <p:cNvSpPr/>
                <p:nvPr/>
              </p:nvSpPr>
              <p:spPr>
                <a:xfrm>
                  <a:off x="10055399" y="1303240"/>
                  <a:ext cx="256123" cy="89349"/>
                </a:xfrm>
                <a:custGeom>
                  <a:avLst/>
                  <a:gdLst>
                    <a:gd name="connsiteX0" fmla="*/ 256123 w 256123"/>
                    <a:gd name="connsiteY0" fmla="*/ 89341 h 89349"/>
                    <a:gd name="connsiteX1" fmla="*/ 255626 w 256123"/>
                    <a:gd name="connsiteY1" fmla="*/ 88915 h 89349"/>
                    <a:gd name="connsiteX2" fmla="*/ 254078 w 256123"/>
                    <a:gd name="connsiteY2" fmla="*/ 87637 h 89349"/>
                    <a:gd name="connsiteX3" fmla="*/ 247998 w 256123"/>
                    <a:gd name="connsiteY3" fmla="*/ 82902 h 89349"/>
                    <a:gd name="connsiteX4" fmla="*/ 243632 w 256123"/>
                    <a:gd name="connsiteY4" fmla="*/ 79446 h 89349"/>
                    <a:gd name="connsiteX5" fmla="*/ 238105 w 256123"/>
                    <a:gd name="connsiteY5" fmla="*/ 75516 h 89349"/>
                    <a:gd name="connsiteX6" fmla="*/ 224619 w 256123"/>
                    <a:gd name="connsiteY6" fmla="*/ 66047 h 89349"/>
                    <a:gd name="connsiteX7" fmla="*/ 216549 w 256123"/>
                    <a:gd name="connsiteY7" fmla="*/ 60839 h 89349"/>
                    <a:gd name="connsiteX8" fmla="*/ 207596 w 256123"/>
                    <a:gd name="connsiteY8" fmla="*/ 55536 h 89349"/>
                    <a:gd name="connsiteX9" fmla="*/ 187256 w 256123"/>
                    <a:gd name="connsiteY9" fmla="*/ 44505 h 89349"/>
                    <a:gd name="connsiteX10" fmla="*/ 85338 w 256123"/>
                    <a:gd name="connsiteY10" fmla="*/ 8854 h 89349"/>
                    <a:gd name="connsiteX11" fmla="*/ 61737 w 256123"/>
                    <a:gd name="connsiteY11" fmla="*/ 4593 h 89349"/>
                    <a:gd name="connsiteX12" fmla="*/ 50683 w 256123"/>
                    <a:gd name="connsiteY12" fmla="*/ 2983 h 89349"/>
                    <a:gd name="connsiteX13" fmla="*/ 40734 w 256123"/>
                    <a:gd name="connsiteY13" fmla="*/ 1894 h 89349"/>
                    <a:gd name="connsiteX14" fmla="*/ 23490 w 256123"/>
                    <a:gd name="connsiteY14" fmla="*/ 426 h 89349"/>
                    <a:gd name="connsiteX15" fmla="*/ 16415 w 256123"/>
                    <a:gd name="connsiteY15" fmla="*/ 0 h 89349"/>
                    <a:gd name="connsiteX16" fmla="*/ 10446 w 256123"/>
                    <a:gd name="connsiteY16" fmla="*/ 0 h 89349"/>
                    <a:gd name="connsiteX17" fmla="*/ 2156 w 256123"/>
                    <a:gd name="connsiteY17" fmla="*/ 0 h 89349"/>
                    <a:gd name="connsiteX18" fmla="*/ 0 w 256123"/>
                    <a:gd name="connsiteY18" fmla="*/ 0 h 89349"/>
                    <a:gd name="connsiteX19" fmla="*/ 2156 w 256123"/>
                    <a:gd name="connsiteY19" fmla="*/ 0 h 89349"/>
                    <a:gd name="connsiteX20" fmla="*/ 10391 w 256123"/>
                    <a:gd name="connsiteY20" fmla="*/ 379 h 89349"/>
                    <a:gd name="connsiteX21" fmla="*/ 16360 w 256123"/>
                    <a:gd name="connsiteY21" fmla="*/ 379 h 89349"/>
                    <a:gd name="connsiteX22" fmla="*/ 23435 w 256123"/>
                    <a:gd name="connsiteY22" fmla="*/ 900 h 89349"/>
                    <a:gd name="connsiteX23" fmla="*/ 40624 w 256123"/>
                    <a:gd name="connsiteY23" fmla="*/ 2509 h 89349"/>
                    <a:gd name="connsiteX24" fmla="*/ 50573 w 256123"/>
                    <a:gd name="connsiteY24" fmla="*/ 3646 h 89349"/>
                    <a:gd name="connsiteX25" fmla="*/ 61295 w 256123"/>
                    <a:gd name="connsiteY25" fmla="*/ 5303 h 89349"/>
                    <a:gd name="connsiteX26" fmla="*/ 84785 w 256123"/>
                    <a:gd name="connsiteY26" fmla="*/ 9658 h 89349"/>
                    <a:gd name="connsiteX27" fmla="*/ 137071 w 256123"/>
                    <a:gd name="connsiteY27" fmla="*/ 24336 h 89349"/>
                    <a:gd name="connsiteX28" fmla="*/ 186372 w 256123"/>
                    <a:gd name="connsiteY28" fmla="*/ 45215 h 89349"/>
                    <a:gd name="connsiteX29" fmla="*/ 206711 w 256123"/>
                    <a:gd name="connsiteY29" fmla="*/ 56152 h 89349"/>
                    <a:gd name="connsiteX30" fmla="*/ 215720 w 256123"/>
                    <a:gd name="connsiteY30" fmla="*/ 61407 h 89349"/>
                    <a:gd name="connsiteX31" fmla="*/ 223790 w 256123"/>
                    <a:gd name="connsiteY31" fmla="*/ 66521 h 89349"/>
                    <a:gd name="connsiteX32" fmla="*/ 237386 w 256123"/>
                    <a:gd name="connsiteY32" fmla="*/ 75658 h 89349"/>
                    <a:gd name="connsiteX33" fmla="*/ 242913 w 256123"/>
                    <a:gd name="connsiteY33" fmla="*/ 79493 h 89349"/>
                    <a:gd name="connsiteX34" fmla="*/ 247335 w 256123"/>
                    <a:gd name="connsiteY34" fmla="*/ 82902 h 89349"/>
                    <a:gd name="connsiteX35" fmla="*/ 253525 w 256123"/>
                    <a:gd name="connsiteY35" fmla="*/ 87637 h 89349"/>
                    <a:gd name="connsiteX36" fmla="*/ 255183 w 256123"/>
                    <a:gd name="connsiteY36" fmla="*/ 88820 h 89349"/>
                    <a:gd name="connsiteX37" fmla="*/ 256123 w 256123"/>
                    <a:gd name="connsiteY37" fmla="*/ 89341 h 893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256123" h="89349">
                      <a:moveTo>
                        <a:pt x="256123" y="89341"/>
                      </a:moveTo>
                      <a:lnTo>
                        <a:pt x="255626" y="88915"/>
                      </a:lnTo>
                      <a:lnTo>
                        <a:pt x="254078" y="87637"/>
                      </a:lnTo>
                      <a:cubicBezTo>
                        <a:pt x="252586" y="86500"/>
                        <a:pt x="250596" y="84843"/>
                        <a:pt x="247998" y="82902"/>
                      </a:cubicBezTo>
                      <a:lnTo>
                        <a:pt x="243632" y="79446"/>
                      </a:lnTo>
                      <a:lnTo>
                        <a:pt x="238105" y="75516"/>
                      </a:lnTo>
                      <a:cubicBezTo>
                        <a:pt x="234181" y="72770"/>
                        <a:pt x="229814" y="69456"/>
                        <a:pt x="224619" y="66047"/>
                      </a:cubicBezTo>
                      <a:lnTo>
                        <a:pt x="216549" y="60839"/>
                      </a:lnTo>
                      <a:cubicBezTo>
                        <a:pt x="213786" y="59087"/>
                        <a:pt x="210691" y="57383"/>
                        <a:pt x="207596" y="55536"/>
                      </a:cubicBezTo>
                      <a:cubicBezTo>
                        <a:pt x="201405" y="51796"/>
                        <a:pt x="194497" y="48292"/>
                        <a:pt x="187256" y="44505"/>
                      </a:cubicBezTo>
                      <a:cubicBezTo>
                        <a:pt x="155492" y="28436"/>
                        <a:pt x="121153" y="16424"/>
                        <a:pt x="85338" y="8854"/>
                      </a:cubicBezTo>
                      <a:cubicBezTo>
                        <a:pt x="77047" y="7244"/>
                        <a:pt x="69199" y="5587"/>
                        <a:pt x="61737" y="4593"/>
                      </a:cubicBezTo>
                      <a:cubicBezTo>
                        <a:pt x="58034" y="4024"/>
                        <a:pt x="54441" y="3409"/>
                        <a:pt x="50683" y="2983"/>
                      </a:cubicBezTo>
                      <a:lnTo>
                        <a:pt x="40734" y="1894"/>
                      </a:lnTo>
                      <a:cubicBezTo>
                        <a:pt x="34378" y="1089"/>
                        <a:pt x="28575" y="805"/>
                        <a:pt x="23490" y="426"/>
                      </a:cubicBezTo>
                      <a:lnTo>
                        <a:pt x="16415" y="0"/>
                      </a:lnTo>
                      <a:lnTo>
                        <a:pt x="10446" y="0"/>
                      </a:lnTo>
                      <a:lnTo>
                        <a:pt x="2156" y="0"/>
                      </a:lnTo>
                      <a:lnTo>
                        <a:pt x="0" y="0"/>
                      </a:lnTo>
                      <a:lnTo>
                        <a:pt x="2156" y="0"/>
                      </a:lnTo>
                      <a:lnTo>
                        <a:pt x="10391" y="379"/>
                      </a:lnTo>
                      <a:lnTo>
                        <a:pt x="16360" y="379"/>
                      </a:lnTo>
                      <a:cubicBezTo>
                        <a:pt x="18515" y="379"/>
                        <a:pt x="20892" y="710"/>
                        <a:pt x="23435" y="900"/>
                      </a:cubicBezTo>
                      <a:cubicBezTo>
                        <a:pt x="28464" y="1326"/>
                        <a:pt x="34489" y="1610"/>
                        <a:pt x="40624" y="2509"/>
                      </a:cubicBezTo>
                      <a:lnTo>
                        <a:pt x="50573" y="3646"/>
                      </a:lnTo>
                      <a:cubicBezTo>
                        <a:pt x="53999" y="4119"/>
                        <a:pt x="57592" y="4735"/>
                        <a:pt x="61295" y="5303"/>
                      </a:cubicBezTo>
                      <a:cubicBezTo>
                        <a:pt x="68701" y="6344"/>
                        <a:pt x="76494" y="8049"/>
                        <a:pt x="84785" y="9658"/>
                      </a:cubicBezTo>
                      <a:cubicBezTo>
                        <a:pt x="102560" y="13593"/>
                        <a:pt x="120025" y="18493"/>
                        <a:pt x="137071" y="24336"/>
                      </a:cubicBezTo>
                      <a:cubicBezTo>
                        <a:pt x="154017" y="30372"/>
                        <a:pt x="170487" y="37346"/>
                        <a:pt x="186372" y="45215"/>
                      </a:cubicBezTo>
                      <a:cubicBezTo>
                        <a:pt x="193612" y="48955"/>
                        <a:pt x="200576" y="52459"/>
                        <a:pt x="206711" y="56152"/>
                      </a:cubicBezTo>
                      <a:cubicBezTo>
                        <a:pt x="209807" y="57951"/>
                        <a:pt x="212902" y="59608"/>
                        <a:pt x="215720" y="61407"/>
                      </a:cubicBezTo>
                      <a:lnTo>
                        <a:pt x="223790" y="66521"/>
                      </a:lnTo>
                      <a:cubicBezTo>
                        <a:pt x="229317" y="69693"/>
                        <a:pt x="233407" y="72912"/>
                        <a:pt x="237386" y="75658"/>
                      </a:cubicBezTo>
                      <a:cubicBezTo>
                        <a:pt x="239376" y="77031"/>
                        <a:pt x="241255" y="78262"/>
                        <a:pt x="242913" y="79493"/>
                      </a:cubicBezTo>
                      <a:lnTo>
                        <a:pt x="247335" y="82902"/>
                      </a:lnTo>
                      <a:lnTo>
                        <a:pt x="253525" y="87637"/>
                      </a:lnTo>
                      <a:lnTo>
                        <a:pt x="255183" y="88820"/>
                      </a:lnTo>
                      <a:cubicBezTo>
                        <a:pt x="255902" y="89246"/>
                        <a:pt x="256068" y="89389"/>
                        <a:pt x="256123" y="89341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41" name="Freeform: Shape 140">
                  <a:extLst>
                    <a:ext uri="{FF2B5EF4-FFF2-40B4-BE49-F238E27FC236}">
                      <a16:creationId xmlns:a16="http://schemas.microsoft.com/office/drawing/2014/main" id="{921FA6E1-D7A9-5653-8991-54104903FA67}"/>
                    </a:ext>
                  </a:extLst>
                </p:cNvPr>
                <p:cNvSpPr/>
                <p:nvPr/>
              </p:nvSpPr>
              <p:spPr>
                <a:xfrm>
                  <a:off x="10038266" y="1345851"/>
                  <a:ext cx="256841" cy="89341"/>
                </a:xfrm>
                <a:custGeom>
                  <a:avLst/>
                  <a:gdLst>
                    <a:gd name="connsiteX0" fmla="*/ 256841 w 256841"/>
                    <a:gd name="connsiteY0" fmla="*/ 89341 h 89341"/>
                    <a:gd name="connsiteX1" fmla="*/ 256344 w 256841"/>
                    <a:gd name="connsiteY1" fmla="*/ 88868 h 89341"/>
                    <a:gd name="connsiteX2" fmla="*/ 254796 w 256841"/>
                    <a:gd name="connsiteY2" fmla="*/ 87589 h 89341"/>
                    <a:gd name="connsiteX3" fmla="*/ 248772 w 256841"/>
                    <a:gd name="connsiteY3" fmla="*/ 82855 h 89341"/>
                    <a:gd name="connsiteX4" fmla="*/ 244350 w 256841"/>
                    <a:gd name="connsiteY4" fmla="*/ 79399 h 89341"/>
                    <a:gd name="connsiteX5" fmla="*/ 238823 w 256841"/>
                    <a:gd name="connsiteY5" fmla="*/ 75516 h 89341"/>
                    <a:gd name="connsiteX6" fmla="*/ 225282 w 256841"/>
                    <a:gd name="connsiteY6" fmla="*/ 66047 h 89341"/>
                    <a:gd name="connsiteX7" fmla="*/ 217268 w 256841"/>
                    <a:gd name="connsiteY7" fmla="*/ 60886 h 89341"/>
                    <a:gd name="connsiteX8" fmla="*/ 208259 w 256841"/>
                    <a:gd name="connsiteY8" fmla="*/ 55584 h 89341"/>
                    <a:gd name="connsiteX9" fmla="*/ 187919 w 256841"/>
                    <a:gd name="connsiteY9" fmla="*/ 44505 h 89341"/>
                    <a:gd name="connsiteX10" fmla="*/ 138176 w 256841"/>
                    <a:gd name="connsiteY10" fmla="*/ 23531 h 89341"/>
                    <a:gd name="connsiteX11" fmla="*/ 85724 w 256841"/>
                    <a:gd name="connsiteY11" fmla="*/ 8901 h 89341"/>
                    <a:gd name="connsiteX12" fmla="*/ 62124 w 256841"/>
                    <a:gd name="connsiteY12" fmla="*/ 4593 h 89341"/>
                    <a:gd name="connsiteX13" fmla="*/ 51401 w 256841"/>
                    <a:gd name="connsiteY13" fmla="*/ 3030 h 89341"/>
                    <a:gd name="connsiteX14" fmla="*/ 41397 w 256841"/>
                    <a:gd name="connsiteY14" fmla="*/ 1894 h 89341"/>
                    <a:gd name="connsiteX15" fmla="*/ 24153 w 256841"/>
                    <a:gd name="connsiteY15" fmla="*/ 473 h 89341"/>
                    <a:gd name="connsiteX16" fmla="*/ 17078 w 256841"/>
                    <a:gd name="connsiteY16" fmla="*/ 0 h 89341"/>
                    <a:gd name="connsiteX17" fmla="*/ 11109 w 256841"/>
                    <a:gd name="connsiteY17" fmla="*/ 0 h 89341"/>
                    <a:gd name="connsiteX18" fmla="*/ 2874 w 256841"/>
                    <a:gd name="connsiteY18" fmla="*/ 0 h 89341"/>
                    <a:gd name="connsiteX19" fmla="*/ 0 w 256841"/>
                    <a:gd name="connsiteY19" fmla="*/ 0 h 89341"/>
                    <a:gd name="connsiteX20" fmla="*/ 718 w 256841"/>
                    <a:gd name="connsiteY20" fmla="*/ 0 h 89341"/>
                    <a:gd name="connsiteX21" fmla="*/ 2874 w 256841"/>
                    <a:gd name="connsiteY21" fmla="*/ 0 h 89341"/>
                    <a:gd name="connsiteX22" fmla="*/ 11109 w 256841"/>
                    <a:gd name="connsiteY22" fmla="*/ 379 h 89341"/>
                    <a:gd name="connsiteX23" fmla="*/ 17023 w 256841"/>
                    <a:gd name="connsiteY23" fmla="*/ 615 h 89341"/>
                    <a:gd name="connsiteX24" fmla="*/ 24098 w 256841"/>
                    <a:gd name="connsiteY24" fmla="*/ 1136 h 89341"/>
                    <a:gd name="connsiteX25" fmla="*/ 41287 w 256841"/>
                    <a:gd name="connsiteY25" fmla="*/ 2746 h 89341"/>
                    <a:gd name="connsiteX26" fmla="*/ 51235 w 256841"/>
                    <a:gd name="connsiteY26" fmla="*/ 3930 h 89341"/>
                    <a:gd name="connsiteX27" fmla="*/ 61958 w 256841"/>
                    <a:gd name="connsiteY27" fmla="*/ 5587 h 89341"/>
                    <a:gd name="connsiteX28" fmla="*/ 85448 w 256841"/>
                    <a:gd name="connsiteY28" fmla="*/ 9943 h 89341"/>
                    <a:gd name="connsiteX29" fmla="*/ 187090 w 256841"/>
                    <a:gd name="connsiteY29" fmla="*/ 45452 h 89341"/>
                    <a:gd name="connsiteX30" fmla="*/ 207430 w 256841"/>
                    <a:gd name="connsiteY30" fmla="*/ 56389 h 89341"/>
                    <a:gd name="connsiteX31" fmla="*/ 216439 w 256841"/>
                    <a:gd name="connsiteY31" fmla="*/ 61644 h 89341"/>
                    <a:gd name="connsiteX32" fmla="*/ 224729 w 256841"/>
                    <a:gd name="connsiteY32" fmla="*/ 66710 h 89341"/>
                    <a:gd name="connsiteX33" fmla="*/ 238326 w 256841"/>
                    <a:gd name="connsiteY33" fmla="*/ 75848 h 89341"/>
                    <a:gd name="connsiteX34" fmla="*/ 243853 w 256841"/>
                    <a:gd name="connsiteY34" fmla="*/ 79683 h 89341"/>
                    <a:gd name="connsiteX35" fmla="*/ 248330 w 256841"/>
                    <a:gd name="connsiteY35" fmla="*/ 83091 h 89341"/>
                    <a:gd name="connsiteX36" fmla="*/ 254520 w 256841"/>
                    <a:gd name="connsiteY36" fmla="*/ 87826 h 89341"/>
                    <a:gd name="connsiteX37" fmla="*/ 256123 w 256841"/>
                    <a:gd name="connsiteY37" fmla="*/ 89010 h 8934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256841" h="89341">
                      <a:moveTo>
                        <a:pt x="256841" y="89341"/>
                      </a:moveTo>
                      <a:lnTo>
                        <a:pt x="256344" y="88868"/>
                      </a:lnTo>
                      <a:lnTo>
                        <a:pt x="254796" y="87589"/>
                      </a:lnTo>
                      <a:lnTo>
                        <a:pt x="248772" y="82855"/>
                      </a:lnTo>
                      <a:lnTo>
                        <a:pt x="244350" y="79399"/>
                      </a:lnTo>
                      <a:cubicBezTo>
                        <a:pt x="242748" y="78168"/>
                        <a:pt x="240868" y="76889"/>
                        <a:pt x="238823" y="75516"/>
                      </a:cubicBezTo>
                      <a:cubicBezTo>
                        <a:pt x="234844" y="72723"/>
                        <a:pt x="230533" y="69409"/>
                        <a:pt x="225282" y="66047"/>
                      </a:cubicBezTo>
                      <a:lnTo>
                        <a:pt x="217268" y="60886"/>
                      </a:lnTo>
                      <a:cubicBezTo>
                        <a:pt x="214449" y="59087"/>
                        <a:pt x="211354" y="57430"/>
                        <a:pt x="208259" y="55584"/>
                      </a:cubicBezTo>
                      <a:cubicBezTo>
                        <a:pt x="202124" y="51843"/>
                        <a:pt x="195160" y="48292"/>
                        <a:pt x="187919" y="44505"/>
                      </a:cubicBezTo>
                      <a:cubicBezTo>
                        <a:pt x="171907" y="36565"/>
                        <a:pt x="155287" y="29558"/>
                        <a:pt x="138176" y="23531"/>
                      </a:cubicBezTo>
                      <a:cubicBezTo>
                        <a:pt x="121103" y="17631"/>
                        <a:pt x="103577" y="12745"/>
                        <a:pt x="85724" y="8901"/>
                      </a:cubicBezTo>
                      <a:cubicBezTo>
                        <a:pt x="77434" y="7291"/>
                        <a:pt x="69585" y="5587"/>
                        <a:pt x="62124" y="4593"/>
                      </a:cubicBezTo>
                      <a:cubicBezTo>
                        <a:pt x="58421" y="4072"/>
                        <a:pt x="54828" y="3409"/>
                        <a:pt x="51401" y="3030"/>
                      </a:cubicBezTo>
                      <a:lnTo>
                        <a:pt x="41397" y="1894"/>
                      </a:lnTo>
                      <a:cubicBezTo>
                        <a:pt x="35041" y="1089"/>
                        <a:pt x="29238" y="852"/>
                        <a:pt x="24153" y="473"/>
                      </a:cubicBezTo>
                      <a:cubicBezTo>
                        <a:pt x="21611" y="473"/>
                        <a:pt x="19234" y="95"/>
                        <a:pt x="17078" y="0"/>
                      </a:cubicBezTo>
                      <a:lnTo>
                        <a:pt x="11109" y="0"/>
                      </a:lnTo>
                      <a:lnTo>
                        <a:pt x="2874" y="0"/>
                      </a:lnTo>
                      <a:lnTo>
                        <a:pt x="0" y="0"/>
                      </a:lnTo>
                      <a:lnTo>
                        <a:pt x="718" y="0"/>
                      </a:lnTo>
                      <a:lnTo>
                        <a:pt x="2874" y="0"/>
                      </a:lnTo>
                      <a:lnTo>
                        <a:pt x="11109" y="379"/>
                      </a:lnTo>
                      <a:lnTo>
                        <a:pt x="17023" y="615"/>
                      </a:lnTo>
                      <a:lnTo>
                        <a:pt x="24098" y="1136"/>
                      </a:lnTo>
                      <a:cubicBezTo>
                        <a:pt x="29183" y="1610"/>
                        <a:pt x="35152" y="1894"/>
                        <a:pt x="41287" y="2746"/>
                      </a:cubicBezTo>
                      <a:lnTo>
                        <a:pt x="51235" y="3930"/>
                      </a:lnTo>
                      <a:cubicBezTo>
                        <a:pt x="54717" y="4356"/>
                        <a:pt x="58255" y="5019"/>
                        <a:pt x="61958" y="5587"/>
                      </a:cubicBezTo>
                      <a:cubicBezTo>
                        <a:pt x="69364" y="6628"/>
                        <a:pt x="77213" y="8285"/>
                        <a:pt x="85448" y="9943"/>
                      </a:cubicBezTo>
                      <a:cubicBezTo>
                        <a:pt x="121114" y="17617"/>
                        <a:pt x="155332" y="29572"/>
                        <a:pt x="187090" y="45452"/>
                      </a:cubicBezTo>
                      <a:cubicBezTo>
                        <a:pt x="194275" y="49239"/>
                        <a:pt x="201239" y="52696"/>
                        <a:pt x="207430" y="56389"/>
                      </a:cubicBezTo>
                      <a:cubicBezTo>
                        <a:pt x="210525" y="58235"/>
                        <a:pt x="213620" y="59892"/>
                        <a:pt x="216439" y="61644"/>
                      </a:cubicBezTo>
                      <a:lnTo>
                        <a:pt x="224729" y="66710"/>
                      </a:lnTo>
                      <a:cubicBezTo>
                        <a:pt x="229925" y="69882"/>
                        <a:pt x="234346" y="73149"/>
                        <a:pt x="238326" y="75848"/>
                      </a:cubicBezTo>
                      <a:lnTo>
                        <a:pt x="243853" y="79683"/>
                      </a:lnTo>
                      <a:lnTo>
                        <a:pt x="248330" y="83091"/>
                      </a:lnTo>
                      <a:lnTo>
                        <a:pt x="254520" y="87826"/>
                      </a:lnTo>
                      <a:lnTo>
                        <a:pt x="256123" y="89010"/>
                      </a:ln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42" name="Freeform: Shape 141">
                  <a:extLst>
                    <a:ext uri="{FF2B5EF4-FFF2-40B4-BE49-F238E27FC236}">
                      <a16:creationId xmlns:a16="http://schemas.microsoft.com/office/drawing/2014/main" id="{CE39E6DD-7C8B-7281-DD43-F1B27C90FFE9}"/>
                    </a:ext>
                  </a:extLst>
                </p:cNvPr>
                <p:cNvSpPr/>
                <p:nvPr/>
              </p:nvSpPr>
              <p:spPr>
                <a:xfrm>
                  <a:off x="10019805" y="1386757"/>
                  <a:ext cx="255459" cy="89388"/>
                </a:xfrm>
                <a:custGeom>
                  <a:avLst/>
                  <a:gdLst>
                    <a:gd name="connsiteX0" fmla="*/ 255460 w 255459"/>
                    <a:gd name="connsiteY0" fmla="*/ 89389 h 89388"/>
                    <a:gd name="connsiteX1" fmla="*/ 254962 w 255459"/>
                    <a:gd name="connsiteY1" fmla="*/ 88915 h 89388"/>
                    <a:gd name="connsiteX2" fmla="*/ 253415 w 255459"/>
                    <a:gd name="connsiteY2" fmla="*/ 87637 h 89388"/>
                    <a:gd name="connsiteX3" fmla="*/ 247390 w 255459"/>
                    <a:gd name="connsiteY3" fmla="*/ 82902 h 89388"/>
                    <a:gd name="connsiteX4" fmla="*/ 242969 w 255459"/>
                    <a:gd name="connsiteY4" fmla="*/ 79446 h 89388"/>
                    <a:gd name="connsiteX5" fmla="*/ 237442 w 255459"/>
                    <a:gd name="connsiteY5" fmla="*/ 75516 h 89388"/>
                    <a:gd name="connsiteX6" fmla="*/ 223956 w 255459"/>
                    <a:gd name="connsiteY6" fmla="*/ 66047 h 89388"/>
                    <a:gd name="connsiteX7" fmla="*/ 215886 w 255459"/>
                    <a:gd name="connsiteY7" fmla="*/ 60887 h 89388"/>
                    <a:gd name="connsiteX8" fmla="*/ 206877 w 255459"/>
                    <a:gd name="connsiteY8" fmla="*/ 55536 h 89388"/>
                    <a:gd name="connsiteX9" fmla="*/ 186538 w 255459"/>
                    <a:gd name="connsiteY9" fmla="*/ 44505 h 89388"/>
                    <a:gd name="connsiteX10" fmla="*/ 137126 w 255459"/>
                    <a:gd name="connsiteY10" fmla="*/ 23531 h 89388"/>
                    <a:gd name="connsiteX11" fmla="*/ 84619 w 255459"/>
                    <a:gd name="connsiteY11" fmla="*/ 8854 h 89388"/>
                    <a:gd name="connsiteX12" fmla="*/ 61074 w 255459"/>
                    <a:gd name="connsiteY12" fmla="*/ 4593 h 89388"/>
                    <a:gd name="connsiteX13" fmla="*/ 50020 w 255459"/>
                    <a:gd name="connsiteY13" fmla="*/ 2983 h 89388"/>
                    <a:gd name="connsiteX14" fmla="*/ 40016 w 255459"/>
                    <a:gd name="connsiteY14" fmla="*/ 1894 h 89388"/>
                    <a:gd name="connsiteX15" fmla="*/ 22771 w 255459"/>
                    <a:gd name="connsiteY15" fmla="*/ 426 h 89388"/>
                    <a:gd name="connsiteX16" fmla="*/ 15697 w 255459"/>
                    <a:gd name="connsiteY16" fmla="*/ 0 h 89388"/>
                    <a:gd name="connsiteX17" fmla="*/ 9728 w 255459"/>
                    <a:gd name="connsiteY17" fmla="*/ 0 h 89388"/>
                    <a:gd name="connsiteX18" fmla="*/ 1492 w 255459"/>
                    <a:gd name="connsiteY18" fmla="*/ 0 h 89388"/>
                    <a:gd name="connsiteX19" fmla="*/ 0 w 255459"/>
                    <a:gd name="connsiteY19" fmla="*/ 0 h 89388"/>
                    <a:gd name="connsiteX20" fmla="*/ 2156 w 255459"/>
                    <a:gd name="connsiteY20" fmla="*/ 0 h 89388"/>
                    <a:gd name="connsiteX21" fmla="*/ 10391 w 255459"/>
                    <a:gd name="connsiteY21" fmla="*/ 379 h 89388"/>
                    <a:gd name="connsiteX22" fmla="*/ 16360 w 255459"/>
                    <a:gd name="connsiteY22" fmla="*/ 616 h 89388"/>
                    <a:gd name="connsiteX23" fmla="*/ 23379 w 255459"/>
                    <a:gd name="connsiteY23" fmla="*/ 1136 h 89388"/>
                    <a:gd name="connsiteX24" fmla="*/ 40569 w 255459"/>
                    <a:gd name="connsiteY24" fmla="*/ 2746 h 89388"/>
                    <a:gd name="connsiteX25" fmla="*/ 50517 w 255459"/>
                    <a:gd name="connsiteY25" fmla="*/ 3930 h 89388"/>
                    <a:gd name="connsiteX26" fmla="*/ 61240 w 255459"/>
                    <a:gd name="connsiteY26" fmla="*/ 5539 h 89388"/>
                    <a:gd name="connsiteX27" fmla="*/ 84730 w 255459"/>
                    <a:gd name="connsiteY27" fmla="*/ 9895 h 89388"/>
                    <a:gd name="connsiteX28" fmla="*/ 137015 w 255459"/>
                    <a:gd name="connsiteY28" fmla="*/ 24620 h 89388"/>
                    <a:gd name="connsiteX29" fmla="*/ 186372 w 255459"/>
                    <a:gd name="connsiteY29" fmla="*/ 45452 h 89388"/>
                    <a:gd name="connsiteX30" fmla="*/ 206711 w 255459"/>
                    <a:gd name="connsiteY30" fmla="*/ 56389 h 89388"/>
                    <a:gd name="connsiteX31" fmla="*/ 215721 w 255459"/>
                    <a:gd name="connsiteY31" fmla="*/ 61644 h 89388"/>
                    <a:gd name="connsiteX32" fmla="*/ 223790 w 255459"/>
                    <a:gd name="connsiteY32" fmla="*/ 66757 h 89388"/>
                    <a:gd name="connsiteX33" fmla="*/ 237386 w 255459"/>
                    <a:gd name="connsiteY33" fmla="*/ 75895 h 89388"/>
                    <a:gd name="connsiteX34" fmla="*/ 242913 w 255459"/>
                    <a:gd name="connsiteY34" fmla="*/ 79730 h 89388"/>
                    <a:gd name="connsiteX35" fmla="*/ 247390 w 255459"/>
                    <a:gd name="connsiteY35" fmla="*/ 83139 h 89388"/>
                    <a:gd name="connsiteX36" fmla="*/ 253581 w 255459"/>
                    <a:gd name="connsiteY36" fmla="*/ 87873 h 89388"/>
                    <a:gd name="connsiteX37" fmla="*/ 255239 w 255459"/>
                    <a:gd name="connsiteY37" fmla="*/ 89104 h 893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255459" h="89388">
                      <a:moveTo>
                        <a:pt x="255460" y="89389"/>
                      </a:moveTo>
                      <a:cubicBezTo>
                        <a:pt x="255460" y="89389"/>
                        <a:pt x="255460" y="89389"/>
                        <a:pt x="254962" y="88915"/>
                      </a:cubicBezTo>
                      <a:lnTo>
                        <a:pt x="253415" y="87637"/>
                      </a:lnTo>
                      <a:lnTo>
                        <a:pt x="247390" y="82902"/>
                      </a:lnTo>
                      <a:lnTo>
                        <a:pt x="242969" y="79446"/>
                      </a:lnTo>
                      <a:cubicBezTo>
                        <a:pt x="241366" y="78215"/>
                        <a:pt x="239487" y="76937"/>
                        <a:pt x="237442" y="75516"/>
                      </a:cubicBezTo>
                      <a:cubicBezTo>
                        <a:pt x="233517" y="72770"/>
                        <a:pt x="229151" y="69456"/>
                        <a:pt x="223956" y="66047"/>
                      </a:cubicBezTo>
                      <a:lnTo>
                        <a:pt x="215886" y="60887"/>
                      </a:lnTo>
                      <a:cubicBezTo>
                        <a:pt x="213067" y="59087"/>
                        <a:pt x="210028" y="57383"/>
                        <a:pt x="206877" y="55536"/>
                      </a:cubicBezTo>
                      <a:cubicBezTo>
                        <a:pt x="200742" y="51796"/>
                        <a:pt x="193778" y="48293"/>
                        <a:pt x="186538" y="44505"/>
                      </a:cubicBezTo>
                      <a:cubicBezTo>
                        <a:pt x="170636" y="36565"/>
                        <a:pt x="154133" y="29558"/>
                        <a:pt x="137126" y="23531"/>
                      </a:cubicBezTo>
                      <a:cubicBezTo>
                        <a:pt x="120025" y="17641"/>
                        <a:pt x="102482" y="12736"/>
                        <a:pt x="84619" y="8854"/>
                      </a:cubicBezTo>
                      <a:cubicBezTo>
                        <a:pt x="76328" y="7244"/>
                        <a:pt x="68535" y="5587"/>
                        <a:pt x="61074" y="4593"/>
                      </a:cubicBezTo>
                      <a:cubicBezTo>
                        <a:pt x="57315" y="4024"/>
                        <a:pt x="53778" y="3409"/>
                        <a:pt x="50020" y="2983"/>
                      </a:cubicBezTo>
                      <a:lnTo>
                        <a:pt x="40016" y="1894"/>
                      </a:lnTo>
                      <a:cubicBezTo>
                        <a:pt x="33660" y="1089"/>
                        <a:pt x="27856" y="805"/>
                        <a:pt x="22771" y="426"/>
                      </a:cubicBezTo>
                      <a:lnTo>
                        <a:pt x="15697" y="0"/>
                      </a:lnTo>
                      <a:lnTo>
                        <a:pt x="9728" y="0"/>
                      </a:lnTo>
                      <a:lnTo>
                        <a:pt x="1492" y="0"/>
                      </a:lnTo>
                      <a:lnTo>
                        <a:pt x="0" y="0"/>
                      </a:lnTo>
                      <a:lnTo>
                        <a:pt x="2156" y="0"/>
                      </a:lnTo>
                      <a:lnTo>
                        <a:pt x="10391" y="379"/>
                      </a:lnTo>
                      <a:lnTo>
                        <a:pt x="16360" y="616"/>
                      </a:lnTo>
                      <a:cubicBezTo>
                        <a:pt x="18515" y="616"/>
                        <a:pt x="20892" y="947"/>
                        <a:pt x="23379" y="1136"/>
                      </a:cubicBezTo>
                      <a:cubicBezTo>
                        <a:pt x="28464" y="1562"/>
                        <a:pt x="34433" y="1894"/>
                        <a:pt x="40569" y="2746"/>
                      </a:cubicBezTo>
                      <a:lnTo>
                        <a:pt x="50517" y="3930"/>
                      </a:lnTo>
                      <a:cubicBezTo>
                        <a:pt x="53999" y="4356"/>
                        <a:pt x="57536" y="5019"/>
                        <a:pt x="61240" y="5539"/>
                      </a:cubicBezTo>
                      <a:cubicBezTo>
                        <a:pt x="68701" y="6581"/>
                        <a:pt x="76494" y="8285"/>
                        <a:pt x="84730" y="9895"/>
                      </a:cubicBezTo>
                      <a:cubicBezTo>
                        <a:pt x="102515" y="13820"/>
                        <a:pt x="119981" y="18735"/>
                        <a:pt x="137015" y="24620"/>
                      </a:cubicBezTo>
                      <a:cubicBezTo>
                        <a:pt x="153989" y="30618"/>
                        <a:pt x="170476" y="37578"/>
                        <a:pt x="186372" y="45452"/>
                      </a:cubicBezTo>
                      <a:cubicBezTo>
                        <a:pt x="193612" y="49192"/>
                        <a:pt x="200521" y="52696"/>
                        <a:pt x="206711" y="56389"/>
                      </a:cubicBezTo>
                      <a:cubicBezTo>
                        <a:pt x="209807" y="58188"/>
                        <a:pt x="212902" y="59845"/>
                        <a:pt x="215721" y="61644"/>
                      </a:cubicBezTo>
                      <a:lnTo>
                        <a:pt x="223790" y="66757"/>
                      </a:lnTo>
                      <a:cubicBezTo>
                        <a:pt x="229041" y="69930"/>
                        <a:pt x="233407" y="73196"/>
                        <a:pt x="237386" y="75895"/>
                      </a:cubicBezTo>
                      <a:cubicBezTo>
                        <a:pt x="239376" y="77268"/>
                        <a:pt x="241200" y="78499"/>
                        <a:pt x="242913" y="79730"/>
                      </a:cubicBezTo>
                      <a:lnTo>
                        <a:pt x="247390" y="83139"/>
                      </a:lnTo>
                      <a:lnTo>
                        <a:pt x="253581" y="87873"/>
                      </a:lnTo>
                      <a:lnTo>
                        <a:pt x="255239" y="89104"/>
                      </a:ln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43" name="Freeform: Shape 142">
                  <a:extLst>
                    <a:ext uri="{FF2B5EF4-FFF2-40B4-BE49-F238E27FC236}">
                      <a16:creationId xmlns:a16="http://schemas.microsoft.com/office/drawing/2014/main" id="{02FC5627-3E27-1CE0-CD69-4C000DEE8103}"/>
                    </a:ext>
                  </a:extLst>
                </p:cNvPr>
                <p:cNvSpPr/>
                <p:nvPr/>
              </p:nvSpPr>
              <p:spPr>
                <a:xfrm>
                  <a:off x="10000626" y="1428753"/>
                  <a:ext cx="256841" cy="89388"/>
                </a:xfrm>
                <a:custGeom>
                  <a:avLst/>
                  <a:gdLst>
                    <a:gd name="connsiteX0" fmla="*/ 256841 w 256841"/>
                    <a:gd name="connsiteY0" fmla="*/ 89388 h 89388"/>
                    <a:gd name="connsiteX1" fmla="*/ 256344 w 256841"/>
                    <a:gd name="connsiteY1" fmla="*/ 88915 h 89388"/>
                    <a:gd name="connsiteX2" fmla="*/ 254796 w 256841"/>
                    <a:gd name="connsiteY2" fmla="*/ 87637 h 89388"/>
                    <a:gd name="connsiteX3" fmla="*/ 248717 w 256841"/>
                    <a:gd name="connsiteY3" fmla="*/ 82902 h 89388"/>
                    <a:gd name="connsiteX4" fmla="*/ 244350 w 256841"/>
                    <a:gd name="connsiteY4" fmla="*/ 79446 h 89388"/>
                    <a:gd name="connsiteX5" fmla="*/ 238823 w 256841"/>
                    <a:gd name="connsiteY5" fmla="*/ 75516 h 89388"/>
                    <a:gd name="connsiteX6" fmla="*/ 225337 w 256841"/>
                    <a:gd name="connsiteY6" fmla="*/ 66047 h 89388"/>
                    <a:gd name="connsiteX7" fmla="*/ 217268 w 256841"/>
                    <a:gd name="connsiteY7" fmla="*/ 60886 h 89388"/>
                    <a:gd name="connsiteX8" fmla="*/ 208314 w 256841"/>
                    <a:gd name="connsiteY8" fmla="*/ 55584 h 89388"/>
                    <a:gd name="connsiteX9" fmla="*/ 187974 w 256841"/>
                    <a:gd name="connsiteY9" fmla="*/ 44505 h 89388"/>
                    <a:gd name="connsiteX10" fmla="*/ 86056 w 256841"/>
                    <a:gd name="connsiteY10" fmla="*/ 8854 h 89388"/>
                    <a:gd name="connsiteX11" fmla="*/ 62455 w 256841"/>
                    <a:gd name="connsiteY11" fmla="*/ 4593 h 89388"/>
                    <a:gd name="connsiteX12" fmla="*/ 51401 w 256841"/>
                    <a:gd name="connsiteY12" fmla="*/ 2983 h 89388"/>
                    <a:gd name="connsiteX13" fmla="*/ 41453 w 256841"/>
                    <a:gd name="connsiteY13" fmla="*/ 1894 h 89388"/>
                    <a:gd name="connsiteX14" fmla="*/ 24208 w 256841"/>
                    <a:gd name="connsiteY14" fmla="*/ 473 h 89388"/>
                    <a:gd name="connsiteX15" fmla="*/ 17134 w 256841"/>
                    <a:gd name="connsiteY15" fmla="*/ 0 h 89388"/>
                    <a:gd name="connsiteX16" fmla="*/ 11164 w 256841"/>
                    <a:gd name="connsiteY16" fmla="*/ 0 h 89388"/>
                    <a:gd name="connsiteX17" fmla="*/ 2874 w 256841"/>
                    <a:gd name="connsiteY17" fmla="*/ 0 h 89388"/>
                    <a:gd name="connsiteX18" fmla="*/ 0 w 256841"/>
                    <a:gd name="connsiteY18" fmla="*/ 0 h 89388"/>
                    <a:gd name="connsiteX19" fmla="*/ 718 w 256841"/>
                    <a:gd name="connsiteY19" fmla="*/ 0 h 89388"/>
                    <a:gd name="connsiteX20" fmla="*/ 2874 w 256841"/>
                    <a:gd name="connsiteY20" fmla="*/ 0 h 89388"/>
                    <a:gd name="connsiteX21" fmla="*/ 11109 w 256841"/>
                    <a:gd name="connsiteY21" fmla="*/ 379 h 89388"/>
                    <a:gd name="connsiteX22" fmla="*/ 17078 w 256841"/>
                    <a:gd name="connsiteY22" fmla="*/ 615 h 89388"/>
                    <a:gd name="connsiteX23" fmla="*/ 24153 w 256841"/>
                    <a:gd name="connsiteY23" fmla="*/ 1136 h 89388"/>
                    <a:gd name="connsiteX24" fmla="*/ 41342 w 256841"/>
                    <a:gd name="connsiteY24" fmla="*/ 2746 h 89388"/>
                    <a:gd name="connsiteX25" fmla="*/ 51291 w 256841"/>
                    <a:gd name="connsiteY25" fmla="*/ 3930 h 89388"/>
                    <a:gd name="connsiteX26" fmla="*/ 62013 w 256841"/>
                    <a:gd name="connsiteY26" fmla="*/ 5539 h 89388"/>
                    <a:gd name="connsiteX27" fmla="*/ 85448 w 256841"/>
                    <a:gd name="connsiteY27" fmla="*/ 9942 h 89388"/>
                    <a:gd name="connsiteX28" fmla="*/ 137789 w 256841"/>
                    <a:gd name="connsiteY28" fmla="*/ 24620 h 89388"/>
                    <a:gd name="connsiteX29" fmla="*/ 187090 w 256841"/>
                    <a:gd name="connsiteY29" fmla="*/ 45452 h 89388"/>
                    <a:gd name="connsiteX30" fmla="*/ 207430 w 256841"/>
                    <a:gd name="connsiteY30" fmla="*/ 56388 h 89388"/>
                    <a:gd name="connsiteX31" fmla="*/ 216439 w 256841"/>
                    <a:gd name="connsiteY31" fmla="*/ 61644 h 89388"/>
                    <a:gd name="connsiteX32" fmla="*/ 224508 w 256841"/>
                    <a:gd name="connsiteY32" fmla="*/ 66757 h 89388"/>
                    <a:gd name="connsiteX33" fmla="*/ 238105 w 256841"/>
                    <a:gd name="connsiteY33" fmla="*/ 75895 h 89388"/>
                    <a:gd name="connsiteX34" fmla="*/ 243632 w 256841"/>
                    <a:gd name="connsiteY34" fmla="*/ 79730 h 89388"/>
                    <a:gd name="connsiteX35" fmla="*/ 248053 w 256841"/>
                    <a:gd name="connsiteY35" fmla="*/ 83139 h 89388"/>
                    <a:gd name="connsiteX36" fmla="*/ 254244 w 256841"/>
                    <a:gd name="connsiteY36" fmla="*/ 87873 h 89388"/>
                    <a:gd name="connsiteX37" fmla="*/ 255902 w 256841"/>
                    <a:gd name="connsiteY37" fmla="*/ 89104 h 893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256841" h="89388">
                      <a:moveTo>
                        <a:pt x="256841" y="89388"/>
                      </a:moveTo>
                      <a:lnTo>
                        <a:pt x="256344" y="88915"/>
                      </a:lnTo>
                      <a:lnTo>
                        <a:pt x="254796" y="87637"/>
                      </a:lnTo>
                      <a:cubicBezTo>
                        <a:pt x="253304" y="86500"/>
                        <a:pt x="251314" y="84891"/>
                        <a:pt x="248717" y="82902"/>
                      </a:cubicBezTo>
                      <a:lnTo>
                        <a:pt x="244350" y="79446"/>
                      </a:lnTo>
                      <a:lnTo>
                        <a:pt x="238823" y="75516"/>
                      </a:lnTo>
                      <a:cubicBezTo>
                        <a:pt x="234899" y="72770"/>
                        <a:pt x="230533" y="69456"/>
                        <a:pt x="225337" y="66047"/>
                      </a:cubicBezTo>
                      <a:lnTo>
                        <a:pt x="217268" y="60886"/>
                      </a:lnTo>
                      <a:cubicBezTo>
                        <a:pt x="214504" y="59087"/>
                        <a:pt x="211409" y="57383"/>
                        <a:pt x="208314" y="55584"/>
                      </a:cubicBezTo>
                      <a:cubicBezTo>
                        <a:pt x="202124" y="51843"/>
                        <a:pt x="195215" y="48292"/>
                        <a:pt x="187974" y="44505"/>
                      </a:cubicBezTo>
                      <a:cubicBezTo>
                        <a:pt x="156177" y="28488"/>
                        <a:pt x="121849" y="16481"/>
                        <a:pt x="86056" y="8854"/>
                      </a:cubicBezTo>
                      <a:cubicBezTo>
                        <a:pt x="77765" y="7244"/>
                        <a:pt x="69917" y="5587"/>
                        <a:pt x="62455" y="4593"/>
                      </a:cubicBezTo>
                      <a:cubicBezTo>
                        <a:pt x="58752" y="4072"/>
                        <a:pt x="55160" y="3409"/>
                        <a:pt x="51401" y="2983"/>
                      </a:cubicBezTo>
                      <a:lnTo>
                        <a:pt x="41453" y="1894"/>
                      </a:lnTo>
                      <a:cubicBezTo>
                        <a:pt x="35097" y="1089"/>
                        <a:pt x="29293" y="805"/>
                        <a:pt x="24208" y="473"/>
                      </a:cubicBezTo>
                      <a:cubicBezTo>
                        <a:pt x="21666" y="473"/>
                        <a:pt x="19289" y="95"/>
                        <a:pt x="17134" y="0"/>
                      </a:cubicBezTo>
                      <a:lnTo>
                        <a:pt x="11164" y="0"/>
                      </a:lnTo>
                      <a:lnTo>
                        <a:pt x="2874" y="0"/>
                      </a:lnTo>
                      <a:lnTo>
                        <a:pt x="0" y="0"/>
                      </a:lnTo>
                      <a:lnTo>
                        <a:pt x="718" y="0"/>
                      </a:lnTo>
                      <a:lnTo>
                        <a:pt x="2874" y="0"/>
                      </a:lnTo>
                      <a:lnTo>
                        <a:pt x="11109" y="379"/>
                      </a:lnTo>
                      <a:lnTo>
                        <a:pt x="17078" y="615"/>
                      </a:lnTo>
                      <a:cubicBezTo>
                        <a:pt x="19234" y="615"/>
                        <a:pt x="21611" y="947"/>
                        <a:pt x="24153" y="1136"/>
                      </a:cubicBezTo>
                      <a:cubicBezTo>
                        <a:pt x="29183" y="1562"/>
                        <a:pt x="35207" y="1894"/>
                        <a:pt x="41342" y="2746"/>
                      </a:cubicBezTo>
                      <a:lnTo>
                        <a:pt x="51291" y="3930"/>
                      </a:lnTo>
                      <a:cubicBezTo>
                        <a:pt x="54717" y="4356"/>
                        <a:pt x="58310" y="5019"/>
                        <a:pt x="62013" y="5539"/>
                      </a:cubicBezTo>
                      <a:cubicBezTo>
                        <a:pt x="69420" y="6581"/>
                        <a:pt x="77213" y="8285"/>
                        <a:pt x="85448" y="9942"/>
                      </a:cubicBezTo>
                      <a:cubicBezTo>
                        <a:pt x="103256" y="13825"/>
                        <a:pt x="120743" y="18730"/>
                        <a:pt x="137789" y="24620"/>
                      </a:cubicBezTo>
                      <a:cubicBezTo>
                        <a:pt x="154735" y="30637"/>
                        <a:pt x="171200" y="37597"/>
                        <a:pt x="187090" y="45452"/>
                      </a:cubicBezTo>
                      <a:cubicBezTo>
                        <a:pt x="194331" y="49192"/>
                        <a:pt x="201295" y="52696"/>
                        <a:pt x="207430" y="56388"/>
                      </a:cubicBezTo>
                      <a:cubicBezTo>
                        <a:pt x="210525" y="58235"/>
                        <a:pt x="213620" y="59892"/>
                        <a:pt x="216439" y="61644"/>
                      </a:cubicBezTo>
                      <a:lnTo>
                        <a:pt x="224508" y="66757"/>
                      </a:lnTo>
                      <a:cubicBezTo>
                        <a:pt x="230035" y="69929"/>
                        <a:pt x="234125" y="73196"/>
                        <a:pt x="238105" y="75895"/>
                      </a:cubicBezTo>
                      <a:lnTo>
                        <a:pt x="243632" y="79730"/>
                      </a:lnTo>
                      <a:lnTo>
                        <a:pt x="248053" y="83139"/>
                      </a:lnTo>
                      <a:lnTo>
                        <a:pt x="254244" y="87873"/>
                      </a:lnTo>
                      <a:lnTo>
                        <a:pt x="255902" y="89104"/>
                      </a:ln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44" name="Freeform: Shape 143">
                  <a:extLst>
                    <a:ext uri="{FF2B5EF4-FFF2-40B4-BE49-F238E27FC236}">
                      <a16:creationId xmlns:a16="http://schemas.microsoft.com/office/drawing/2014/main" id="{F1FCC239-9B7B-9B65-3D61-3EBDEE26F898}"/>
                    </a:ext>
                  </a:extLst>
                </p:cNvPr>
                <p:cNvSpPr/>
                <p:nvPr/>
              </p:nvSpPr>
              <p:spPr>
                <a:xfrm>
                  <a:off x="9635068" y="1393102"/>
                  <a:ext cx="100923" cy="64200"/>
                </a:xfrm>
                <a:custGeom>
                  <a:avLst/>
                  <a:gdLst>
                    <a:gd name="connsiteX0" fmla="*/ 41563 w 100923"/>
                    <a:gd name="connsiteY0" fmla="*/ 0 h 64200"/>
                    <a:gd name="connsiteX1" fmla="*/ 0 w 100923"/>
                    <a:gd name="connsiteY1" fmla="*/ 47346 h 64200"/>
                    <a:gd name="connsiteX2" fmla="*/ 47919 w 100923"/>
                    <a:gd name="connsiteY2" fmla="*/ 34089 h 64200"/>
                    <a:gd name="connsiteX3" fmla="*/ 40955 w 100923"/>
                    <a:gd name="connsiteY3" fmla="*/ 64201 h 64200"/>
                    <a:gd name="connsiteX4" fmla="*/ 100924 w 100923"/>
                    <a:gd name="connsiteY4" fmla="*/ 18323 h 642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00923" h="64200">
                      <a:moveTo>
                        <a:pt x="41563" y="0"/>
                      </a:moveTo>
                      <a:cubicBezTo>
                        <a:pt x="30968" y="17698"/>
                        <a:pt x="16907" y="33715"/>
                        <a:pt x="0" y="47346"/>
                      </a:cubicBezTo>
                      <a:cubicBezTo>
                        <a:pt x="17007" y="46399"/>
                        <a:pt x="33477" y="41844"/>
                        <a:pt x="47919" y="34089"/>
                      </a:cubicBezTo>
                      <a:cubicBezTo>
                        <a:pt x="49301" y="41522"/>
                        <a:pt x="44935" y="55820"/>
                        <a:pt x="40955" y="64201"/>
                      </a:cubicBezTo>
                      <a:cubicBezTo>
                        <a:pt x="65843" y="54381"/>
                        <a:pt x="86730" y="38402"/>
                        <a:pt x="100924" y="18323"/>
                      </a:cubicBezTo>
                      <a:close/>
                    </a:path>
                  </a:pathLst>
                </a:custGeom>
                <a:solidFill>
                  <a:srgbClr val="455A64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45" name="Freeform: Shape 144">
                  <a:extLst>
                    <a:ext uri="{FF2B5EF4-FFF2-40B4-BE49-F238E27FC236}">
                      <a16:creationId xmlns:a16="http://schemas.microsoft.com/office/drawing/2014/main" id="{199E313C-C780-456F-96E9-8B87BF7922C5}"/>
                    </a:ext>
                  </a:extLst>
                </p:cNvPr>
                <p:cNvSpPr/>
                <p:nvPr/>
              </p:nvSpPr>
              <p:spPr>
                <a:xfrm>
                  <a:off x="9627717" y="1378945"/>
                  <a:ext cx="205992" cy="65100"/>
                </a:xfrm>
                <a:custGeom>
                  <a:avLst/>
                  <a:gdLst>
                    <a:gd name="connsiteX0" fmla="*/ 0 w 205992"/>
                    <a:gd name="connsiteY0" fmla="*/ 0 h 65100"/>
                    <a:gd name="connsiteX1" fmla="*/ 498 w 205992"/>
                    <a:gd name="connsiteY1" fmla="*/ 237 h 65100"/>
                    <a:gd name="connsiteX2" fmla="*/ 2045 w 205992"/>
                    <a:gd name="connsiteY2" fmla="*/ 710 h 65100"/>
                    <a:gd name="connsiteX3" fmla="*/ 8125 w 205992"/>
                    <a:gd name="connsiteY3" fmla="*/ 2509 h 65100"/>
                    <a:gd name="connsiteX4" fmla="*/ 30233 w 205992"/>
                    <a:gd name="connsiteY4" fmla="*/ 9090 h 65100"/>
                    <a:gd name="connsiteX5" fmla="*/ 103300 w 205992"/>
                    <a:gd name="connsiteY5" fmla="*/ 31438 h 65100"/>
                    <a:gd name="connsiteX6" fmla="*/ 175815 w 205992"/>
                    <a:gd name="connsiteY6" fmla="*/ 55110 h 65100"/>
                    <a:gd name="connsiteX7" fmla="*/ 197923 w 205992"/>
                    <a:gd name="connsiteY7" fmla="*/ 62591 h 65100"/>
                    <a:gd name="connsiteX8" fmla="*/ 203893 w 205992"/>
                    <a:gd name="connsiteY8" fmla="*/ 64627 h 65100"/>
                    <a:gd name="connsiteX9" fmla="*/ 205440 w 205992"/>
                    <a:gd name="connsiteY9" fmla="*/ 65100 h 65100"/>
                    <a:gd name="connsiteX10" fmla="*/ 205993 w 205992"/>
                    <a:gd name="connsiteY10" fmla="*/ 65100 h 65100"/>
                    <a:gd name="connsiteX11" fmla="*/ 205495 w 205992"/>
                    <a:gd name="connsiteY11" fmla="*/ 64864 h 65100"/>
                    <a:gd name="connsiteX12" fmla="*/ 203948 w 205992"/>
                    <a:gd name="connsiteY12" fmla="*/ 64248 h 65100"/>
                    <a:gd name="connsiteX13" fmla="*/ 198421 w 205992"/>
                    <a:gd name="connsiteY13" fmla="*/ 62023 h 65100"/>
                    <a:gd name="connsiteX14" fmla="*/ 176700 w 205992"/>
                    <a:gd name="connsiteY14" fmla="*/ 54258 h 65100"/>
                    <a:gd name="connsiteX15" fmla="*/ 104295 w 205992"/>
                    <a:gd name="connsiteY15" fmla="*/ 30301 h 65100"/>
                    <a:gd name="connsiteX16" fmla="*/ 31062 w 205992"/>
                    <a:gd name="connsiteY16" fmla="*/ 8238 h 65100"/>
                    <a:gd name="connsiteX17" fmla="*/ 8677 w 205992"/>
                    <a:gd name="connsiteY17" fmla="*/ 1989 h 65100"/>
                    <a:gd name="connsiteX18" fmla="*/ 2598 w 205992"/>
                    <a:gd name="connsiteY18" fmla="*/ 379 h 65100"/>
                    <a:gd name="connsiteX19" fmla="*/ 995 w 205992"/>
                    <a:gd name="connsiteY19" fmla="*/ 0 h 65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5992" h="65100">
                      <a:moveTo>
                        <a:pt x="0" y="0"/>
                      </a:moveTo>
                      <a:cubicBezTo>
                        <a:pt x="0" y="0"/>
                        <a:pt x="0" y="0"/>
                        <a:pt x="498" y="237"/>
                      </a:cubicBezTo>
                      <a:lnTo>
                        <a:pt x="2045" y="710"/>
                      </a:lnTo>
                      <a:lnTo>
                        <a:pt x="8125" y="2509"/>
                      </a:lnTo>
                      <a:lnTo>
                        <a:pt x="30233" y="9090"/>
                      </a:lnTo>
                      <a:cubicBezTo>
                        <a:pt x="48969" y="14677"/>
                        <a:pt x="74836" y="22489"/>
                        <a:pt x="103300" y="31438"/>
                      </a:cubicBezTo>
                      <a:cubicBezTo>
                        <a:pt x="131765" y="40386"/>
                        <a:pt x="157355" y="48813"/>
                        <a:pt x="175815" y="55110"/>
                      </a:cubicBezTo>
                      <a:lnTo>
                        <a:pt x="197923" y="62591"/>
                      </a:lnTo>
                      <a:lnTo>
                        <a:pt x="203893" y="64627"/>
                      </a:lnTo>
                      <a:lnTo>
                        <a:pt x="205440" y="65100"/>
                      </a:lnTo>
                      <a:lnTo>
                        <a:pt x="205993" y="65100"/>
                      </a:lnTo>
                      <a:lnTo>
                        <a:pt x="205495" y="64864"/>
                      </a:lnTo>
                      <a:lnTo>
                        <a:pt x="203948" y="64248"/>
                      </a:lnTo>
                      <a:lnTo>
                        <a:pt x="198421" y="62023"/>
                      </a:lnTo>
                      <a:cubicBezTo>
                        <a:pt x="193281" y="60129"/>
                        <a:pt x="185874" y="57288"/>
                        <a:pt x="176700" y="54258"/>
                      </a:cubicBezTo>
                      <a:cubicBezTo>
                        <a:pt x="158295" y="47772"/>
                        <a:pt x="132483" y="39250"/>
                        <a:pt x="104295" y="30301"/>
                      </a:cubicBezTo>
                      <a:cubicBezTo>
                        <a:pt x="76107" y="21353"/>
                        <a:pt x="49909" y="13636"/>
                        <a:pt x="31062" y="8238"/>
                      </a:cubicBezTo>
                      <a:cubicBezTo>
                        <a:pt x="21666" y="5539"/>
                        <a:pt x="13984" y="3504"/>
                        <a:pt x="8677" y="1989"/>
                      </a:cubicBezTo>
                      <a:lnTo>
                        <a:pt x="2598" y="379"/>
                      </a:lnTo>
                      <a:lnTo>
                        <a:pt x="995" y="0"/>
                      </a:ln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</p:grpSp>
          <p:grpSp>
            <p:nvGrpSpPr>
              <p:cNvPr id="146" name="Graphic 1">
                <a:extLst>
                  <a:ext uri="{FF2B5EF4-FFF2-40B4-BE49-F238E27FC236}">
                    <a16:creationId xmlns:a16="http://schemas.microsoft.com/office/drawing/2014/main" id="{05B145ED-9D9E-3DD0-B444-366CD21D22F7}"/>
                  </a:ext>
                </a:extLst>
              </p:cNvPr>
              <p:cNvGrpSpPr/>
              <p:nvPr/>
            </p:nvGrpSpPr>
            <p:grpSpPr>
              <a:xfrm>
                <a:off x="9074129" y="1117796"/>
                <a:ext cx="1067642" cy="1138842"/>
                <a:chOff x="9074129" y="1117796"/>
                <a:chExt cx="1067642" cy="1138842"/>
              </a:xfrm>
            </p:grpSpPr>
            <p:sp>
              <p:nvSpPr>
                <p:cNvPr id="147" name="Freeform: Shape 146">
                  <a:extLst>
                    <a:ext uri="{FF2B5EF4-FFF2-40B4-BE49-F238E27FC236}">
                      <a16:creationId xmlns:a16="http://schemas.microsoft.com/office/drawing/2014/main" id="{9B88402E-AE3B-A8C5-6792-E8E4C59B1162}"/>
                    </a:ext>
                  </a:extLst>
                </p:cNvPr>
                <p:cNvSpPr/>
                <p:nvPr/>
              </p:nvSpPr>
              <p:spPr>
                <a:xfrm>
                  <a:off x="9135755" y="1119776"/>
                  <a:ext cx="1005921" cy="858754"/>
                </a:xfrm>
                <a:custGeom>
                  <a:avLst/>
                  <a:gdLst>
                    <a:gd name="connsiteX0" fmla="*/ 1005921 w 1005921"/>
                    <a:gd name="connsiteY0" fmla="*/ 430087 h 858754"/>
                    <a:gd name="connsiteX1" fmla="*/ 501247 w 1005921"/>
                    <a:gd name="connsiteY1" fmla="*/ 858755 h 858754"/>
                    <a:gd name="connsiteX2" fmla="*/ 0 w 1005921"/>
                    <a:gd name="connsiteY2" fmla="*/ 429377 h 858754"/>
                    <a:gd name="connsiteX3" fmla="*/ 501247 w 1005921"/>
                    <a:gd name="connsiteY3" fmla="*/ 0 h 858754"/>
                    <a:gd name="connsiteX4" fmla="*/ 1005921 w 1005921"/>
                    <a:gd name="connsiteY4" fmla="*/ 430087 h 85875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005921" h="858754">
                      <a:moveTo>
                        <a:pt x="1005921" y="430087"/>
                      </a:moveTo>
                      <a:cubicBezTo>
                        <a:pt x="1005921" y="653701"/>
                        <a:pt x="815460" y="858755"/>
                        <a:pt x="501247" y="858755"/>
                      </a:cubicBezTo>
                      <a:cubicBezTo>
                        <a:pt x="224415" y="858755"/>
                        <a:pt x="0" y="666517"/>
                        <a:pt x="0" y="429377"/>
                      </a:cubicBezTo>
                      <a:cubicBezTo>
                        <a:pt x="0" y="192237"/>
                        <a:pt x="224415" y="0"/>
                        <a:pt x="501247" y="0"/>
                      </a:cubicBezTo>
                      <a:cubicBezTo>
                        <a:pt x="778097" y="0"/>
                        <a:pt x="1005921" y="192933"/>
                        <a:pt x="1005921" y="430087"/>
                      </a:cubicBezTo>
                      <a:close/>
                    </a:path>
                  </a:pathLst>
                </a:custGeom>
                <a:solidFill>
                  <a:srgbClr val="455A64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48" name="Freeform: Shape 147">
                  <a:extLst>
                    <a:ext uri="{FF2B5EF4-FFF2-40B4-BE49-F238E27FC236}">
                      <a16:creationId xmlns:a16="http://schemas.microsoft.com/office/drawing/2014/main" id="{7FA28141-0C87-9A49-01F2-5202F70753A9}"/>
                    </a:ext>
                  </a:extLst>
                </p:cNvPr>
                <p:cNvSpPr/>
                <p:nvPr/>
              </p:nvSpPr>
              <p:spPr>
                <a:xfrm>
                  <a:off x="9886583" y="1721302"/>
                  <a:ext cx="84861" cy="85566"/>
                </a:xfrm>
                <a:custGeom>
                  <a:avLst/>
                  <a:gdLst>
                    <a:gd name="connsiteX0" fmla="*/ 65073 w 84861"/>
                    <a:gd name="connsiteY0" fmla="*/ 56956 h 85566"/>
                    <a:gd name="connsiteX1" fmla="*/ 41196 w 84861"/>
                    <a:gd name="connsiteY1" fmla="*/ 59087 h 85566"/>
                    <a:gd name="connsiteX2" fmla="*/ 35338 w 84861"/>
                    <a:gd name="connsiteY2" fmla="*/ 70024 h 85566"/>
                    <a:gd name="connsiteX3" fmla="*/ 23842 w 84861"/>
                    <a:gd name="connsiteY3" fmla="*/ 83375 h 85566"/>
                    <a:gd name="connsiteX4" fmla="*/ 4994 w 84861"/>
                    <a:gd name="connsiteY4" fmla="*/ 83091 h 85566"/>
                    <a:gd name="connsiteX5" fmla="*/ 2452 w 84861"/>
                    <a:gd name="connsiteY5" fmla="*/ 68130 h 85566"/>
                    <a:gd name="connsiteX6" fmla="*/ 9471 w 84861"/>
                    <a:gd name="connsiteY6" fmla="*/ 63395 h 85566"/>
                    <a:gd name="connsiteX7" fmla="*/ 21078 w 84861"/>
                    <a:gd name="connsiteY7" fmla="*/ 28454 h 85566"/>
                    <a:gd name="connsiteX8" fmla="*/ 38820 w 84861"/>
                    <a:gd name="connsiteY8" fmla="*/ 10084 h 85566"/>
                    <a:gd name="connsiteX9" fmla="*/ 51919 w 84861"/>
                    <a:gd name="connsiteY9" fmla="*/ 378 h 85566"/>
                    <a:gd name="connsiteX10" fmla="*/ 65073 w 84861"/>
                    <a:gd name="connsiteY10" fmla="*/ 56956 h 855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84861" h="85566">
                      <a:moveTo>
                        <a:pt x="65073" y="56956"/>
                      </a:moveTo>
                      <a:cubicBezTo>
                        <a:pt x="56949" y="57903"/>
                        <a:pt x="47332" y="54494"/>
                        <a:pt x="41196" y="59087"/>
                      </a:cubicBezTo>
                      <a:cubicBezTo>
                        <a:pt x="38107" y="62202"/>
                        <a:pt x="36079" y="65985"/>
                        <a:pt x="35338" y="70024"/>
                      </a:cubicBezTo>
                      <a:cubicBezTo>
                        <a:pt x="33514" y="75516"/>
                        <a:pt x="29430" y="80260"/>
                        <a:pt x="23842" y="83375"/>
                      </a:cubicBezTo>
                      <a:cubicBezTo>
                        <a:pt x="18016" y="86396"/>
                        <a:pt x="10687" y="86287"/>
                        <a:pt x="4994" y="83091"/>
                      </a:cubicBezTo>
                      <a:cubicBezTo>
                        <a:pt x="-499" y="79545"/>
                        <a:pt x="-1632" y="72869"/>
                        <a:pt x="2452" y="68130"/>
                      </a:cubicBezTo>
                      <a:cubicBezTo>
                        <a:pt x="4685" y="66440"/>
                        <a:pt x="7029" y="64858"/>
                        <a:pt x="9471" y="63395"/>
                      </a:cubicBezTo>
                      <a:cubicBezTo>
                        <a:pt x="20249" y="54731"/>
                        <a:pt x="12843" y="38728"/>
                        <a:pt x="21078" y="28454"/>
                      </a:cubicBezTo>
                      <a:cubicBezTo>
                        <a:pt x="25887" y="22394"/>
                        <a:pt x="33514" y="16239"/>
                        <a:pt x="38820" y="10084"/>
                      </a:cubicBezTo>
                      <a:cubicBezTo>
                        <a:pt x="42910" y="5350"/>
                        <a:pt x="44347" y="1609"/>
                        <a:pt x="51919" y="378"/>
                      </a:cubicBezTo>
                      <a:cubicBezTo>
                        <a:pt x="84805" y="-5208"/>
                        <a:pt x="99673" y="52837"/>
                        <a:pt x="65073" y="5695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49" name="Freeform: Shape 148">
                  <a:extLst>
                    <a:ext uri="{FF2B5EF4-FFF2-40B4-BE49-F238E27FC236}">
                      <a16:creationId xmlns:a16="http://schemas.microsoft.com/office/drawing/2014/main" id="{D1BE7876-38DC-3B3B-CC5B-C279B8963480}"/>
                    </a:ext>
                  </a:extLst>
                </p:cNvPr>
                <p:cNvSpPr/>
                <p:nvPr/>
              </p:nvSpPr>
              <p:spPr>
                <a:xfrm>
                  <a:off x="9356560" y="1904908"/>
                  <a:ext cx="22052" cy="11836"/>
                </a:xfrm>
                <a:custGeom>
                  <a:avLst/>
                  <a:gdLst>
                    <a:gd name="connsiteX0" fmla="*/ 0 w 22052"/>
                    <a:gd name="connsiteY0" fmla="*/ 0 h 11836"/>
                    <a:gd name="connsiteX1" fmla="*/ 12878 w 22052"/>
                    <a:gd name="connsiteY1" fmla="*/ 7102 h 11836"/>
                    <a:gd name="connsiteX2" fmla="*/ 22053 w 22052"/>
                    <a:gd name="connsiteY2" fmla="*/ 11836 h 11836"/>
                    <a:gd name="connsiteX3" fmla="*/ 12878 w 22052"/>
                    <a:gd name="connsiteY3" fmla="*/ 7102 h 11836"/>
                    <a:gd name="connsiteX4" fmla="*/ 0 w 22052"/>
                    <a:gd name="connsiteY4" fmla="*/ 0 h 118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2052" h="11836">
                      <a:moveTo>
                        <a:pt x="0" y="0"/>
                      </a:moveTo>
                      <a:cubicBezTo>
                        <a:pt x="4201" y="2415"/>
                        <a:pt x="8512" y="4735"/>
                        <a:pt x="12878" y="7102"/>
                      </a:cubicBezTo>
                      <a:cubicBezTo>
                        <a:pt x="15918" y="8712"/>
                        <a:pt x="18902" y="10274"/>
                        <a:pt x="22053" y="11836"/>
                      </a:cubicBezTo>
                      <a:cubicBezTo>
                        <a:pt x="18902" y="10274"/>
                        <a:pt x="15918" y="8712"/>
                        <a:pt x="12878" y="7102"/>
                      </a:cubicBezTo>
                      <a:cubicBezTo>
                        <a:pt x="8457" y="4782"/>
                        <a:pt x="4145" y="2415"/>
                        <a:pt x="0" y="0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50" name="Freeform: Shape 149">
                  <a:extLst>
                    <a:ext uri="{FF2B5EF4-FFF2-40B4-BE49-F238E27FC236}">
                      <a16:creationId xmlns:a16="http://schemas.microsoft.com/office/drawing/2014/main" id="{7E1A35F2-39D0-DE83-09CE-60455825DCF4}"/>
                    </a:ext>
                  </a:extLst>
                </p:cNvPr>
                <p:cNvSpPr/>
                <p:nvPr/>
              </p:nvSpPr>
              <p:spPr>
                <a:xfrm>
                  <a:off x="10140405" y="1525670"/>
                  <a:ext cx="1202" cy="52364"/>
                </a:xfrm>
                <a:custGeom>
                  <a:avLst/>
                  <a:gdLst>
                    <a:gd name="connsiteX0" fmla="*/ 995 w 1202"/>
                    <a:gd name="connsiteY0" fmla="*/ 18323 h 52364"/>
                    <a:gd name="connsiteX1" fmla="*/ 332 w 1202"/>
                    <a:gd name="connsiteY1" fmla="*/ 0 h 52364"/>
                    <a:gd name="connsiteX2" fmla="*/ 995 w 1202"/>
                    <a:gd name="connsiteY2" fmla="*/ 18323 h 52364"/>
                    <a:gd name="connsiteX3" fmla="*/ 995 w 1202"/>
                    <a:gd name="connsiteY3" fmla="*/ 24194 h 52364"/>
                    <a:gd name="connsiteX4" fmla="*/ 0 w 1202"/>
                    <a:gd name="connsiteY4" fmla="*/ 52364 h 52364"/>
                    <a:gd name="connsiteX5" fmla="*/ 995 w 1202"/>
                    <a:gd name="connsiteY5" fmla="*/ 24194 h 52364"/>
                    <a:gd name="connsiteX6" fmla="*/ 995 w 1202"/>
                    <a:gd name="connsiteY6" fmla="*/ 18323 h 523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202" h="52364">
                      <a:moveTo>
                        <a:pt x="995" y="18323"/>
                      </a:moveTo>
                      <a:cubicBezTo>
                        <a:pt x="995" y="12012"/>
                        <a:pt x="774" y="5904"/>
                        <a:pt x="332" y="0"/>
                      </a:cubicBezTo>
                      <a:cubicBezTo>
                        <a:pt x="735" y="6060"/>
                        <a:pt x="956" y="12168"/>
                        <a:pt x="995" y="18323"/>
                      </a:cubicBezTo>
                      <a:cubicBezTo>
                        <a:pt x="995" y="20264"/>
                        <a:pt x="995" y="22252"/>
                        <a:pt x="995" y="24194"/>
                      </a:cubicBezTo>
                      <a:cubicBezTo>
                        <a:pt x="995" y="33663"/>
                        <a:pt x="608" y="43132"/>
                        <a:pt x="0" y="52364"/>
                      </a:cubicBezTo>
                      <a:cubicBezTo>
                        <a:pt x="608" y="42895"/>
                        <a:pt x="995" y="33663"/>
                        <a:pt x="995" y="24194"/>
                      </a:cubicBezTo>
                      <a:cubicBezTo>
                        <a:pt x="1271" y="22252"/>
                        <a:pt x="1271" y="20264"/>
                        <a:pt x="995" y="18323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51" name="Freeform: Shape 150">
                  <a:extLst>
                    <a:ext uri="{FF2B5EF4-FFF2-40B4-BE49-F238E27FC236}">
                      <a16:creationId xmlns:a16="http://schemas.microsoft.com/office/drawing/2014/main" id="{EFDD7843-9BD3-B5AA-6AA9-FF3CBA8F80B7}"/>
                    </a:ext>
                  </a:extLst>
                </p:cNvPr>
                <p:cNvSpPr/>
                <p:nvPr/>
              </p:nvSpPr>
              <p:spPr>
                <a:xfrm>
                  <a:off x="10110006" y="1400724"/>
                  <a:ext cx="6798" cy="16334"/>
                </a:xfrm>
                <a:custGeom>
                  <a:avLst/>
                  <a:gdLst>
                    <a:gd name="connsiteX0" fmla="*/ 0 w 6798"/>
                    <a:gd name="connsiteY0" fmla="*/ 0 h 16334"/>
                    <a:gd name="connsiteX1" fmla="*/ 6798 w 6798"/>
                    <a:gd name="connsiteY1" fmla="*/ 16334 h 16334"/>
                    <a:gd name="connsiteX2" fmla="*/ 0 w 6798"/>
                    <a:gd name="connsiteY2" fmla="*/ 0 h 16334"/>
                    <a:gd name="connsiteX3" fmla="*/ 0 w 6798"/>
                    <a:gd name="connsiteY3" fmla="*/ 0 h 16334"/>
                    <a:gd name="connsiteX4" fmla="*/ 0 w 6798"/>
                    <a:gd name="connsiteY4" fmla="*/ 0 h 163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798" h="16334">
                      <a:moveTo>
                        <a:pt x="0" y="0"/>
                      </a:moveTo>
                      <a:cubicBezTo>
                        <a:pt x="2360" y="5397"/>
                        <a:pt x="4626" y="10842"/>
                        <a:pt x="6798" y="16334"/>
                      </a:cubicBezTo>
                      <a:cubicBezTo>
                        <a:pt x="4626" y="10842"/>
                        <a:pt x="2360" y="5397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52" name="Freeform: Shape 151">
                  <a:extLst>
                    <a:ext uri="{FF2B5EF4-FFF2-40B4-BE49-F238E27FC236}">
                      <a16:creationId xmlns:a16="http://schemas.microsoft.com/office/drawing/2014/main" id="{C3156FAD-AEAA-8F2F-3348-57895397DB5D}"/>
                    </a:ext>
                  </a:extLst>
                </p:cNvPr>
                <p:cNvSpPr/>
                <p:nvPr/>
              </p:nvSpPr>
              <p:spPr>
                <a:xfrm>
                  <a:off x="9542026" y="1398969"/>
                  <a:ext cx="425644" cy="478141"/>
                </a:xfrm>
                <a:custGeom>
                  <a:avLst/>
                  <a:gdLst>
                    <a:gd name="connsiteX0" fmla="*/ 407033 w 425644"/>
                    <a:gd name="connsiteY0" fmla="*/ 238483 h 478141"/>
                    <a:gd name="connsiteX1" fmla="*/ 410239 w 425644"/>
                    <a:gd name="connsiteY1" fmla="*/ 183231 h 478141"/>
                    <a:gd name="connsiteX2" fmla="*/ 380835 w 425644"/>
                    <a:gd name="connsiteY2" fmla="*/ 179633 h 478141"/>
                    <a:gd name="connsiteX3" fmla="*/ 358727 w 425644"/>
                    <a:gd name="connsiteY3" fmla="*/ 153782 h 478141"/>
                    <a:gd name="connsiteX4" fmla="*/ 324238 w 425644"/>
                    <a:gd name="connsiteY4" fmla="*/ 72111 h 478141"/>
                    <a:gd name="connsiteX5" fmla="*/ 286433 w 425644"/>
                    <a:gd name="connsiteY5" fmla="*/ 34234 h 478141"/>
                    <a:gd name="connsiteX6" fmla="*/ 252276 w 425644"/>
                    <a:gd name="connsiteY6" fmla="*/ 39253 h 478141"/>
                    <a:gd name="connsiteX7" fmla="*/ 116532 w 425644"/>
                    <a:gd name="connsiteY7" fmla="*/ 18942 h 478141"/>
                    <a:gd name="connsiteX8" fmla="*/ 74913 w 425644"/>
                    <a:gd name="connsiteY8" fmla="*/ 22824 h 478141"/>
                    <a:gd name="connsiteX9" fmla="*/ 49599 w 425644"/>
                    <a:gd name="connsiteY9" fmla="*/ 62500 h 478141"/>
                    <a:gd name="connsiteX10" fmla="*/ 13563 w 425644"/>
                    <a:gd name="connsiteY10" fmla="*/ 78645 h 478141"/>
                    <a:gd name="connsiteX11" fmla="*/ 5438 w 425644"/>
                    <a:gd name="connsiteY11" fmla="*/ 101655 h 478141"/>
                    <a:gd name="connsiteX12" fmla="*/ 851 w 425644"/>
                    <a:gd name="connsiteY12" fmla="*/ 148337 h 478141"/>
                    <a:gd name="connsiteX13" fmla="*/ 5936 w 425644"/>
                    <a:gd name="connsiteY13" fmla="*/ 185267 h 478141"/>
                    <a:gd name="connsiteX14" fmla="*/ 43409 w 425644"/>
                    <a:gd name="connsiteY14" fmla="*/ 193789 h 478141"/>
                    <a:gd name="connsiteX15" fmla="*/ 54463 w 425644"/>
                    <a:gd name="connsiteY15" fmla="*/ 179586 h 478141"/>
                    <a:gd name="connsiteX16" fmla="*/ 83922 w 425644"/>
                    <a:gd name="connsiteY16" fmla="*/ 170969 h 478141"/>
                    <a:gd name="connsiteX17" fmla="*/ 106307 w 425644"/>
                    <a:gd name="connsiteY17" fmla="*/ 184367 h 478141"/>
                    <a:gd name="connsiteX18" fmla="*/ 178158 w 425644"/>
                    <a:gd name="connsiteY18" fmla="*/ 361724 h 478141"/>
                    <a:gd name="connsiteX19" fmla="*/ 183685 w 425644"/>
                    <a:gd name="connsiteY19" fmla="*/ 396334 h 478141"/>
                    <a:gd name="connsiteX20" fmla="*/ 205793 w 425644"/>
                    <a:gd name="connsiteY20" fmla="*/ 432742 h 478141"/>
                    <a:gd name="connsiteX21" fmla="*/ 211320 w 425644"/>
                    <a:gd name="connsiteY21" fmla="*/ 463801 h 478141"/>
                    <a:gd name="connsiteX22" fmla="*/ 270183 w 425644"/>
                    <a:gd name="connsiteY22" fmla="*/ 469530 h 478141"/>
                    <a:gd name="connsiteX23" fmla="*/ 297100 w 425644"/>
                    <a:gd name="connsiteY23" fmla="*/ 417450 h 478141"/>
                    <a:gd name="connsiteX24" fmla="*/ 315561 w 425644"/>
                    <a:gd name="connsiteY24" fmla="*/ 361961 h 478141"/>
                    <a:gd name="connsiteX25" fmla="*/ 340432 w 425644"/>
                    <a:gd name="connsiteY25" fmla="*/ 332843 h 478141"/>
                    <a:gd name="connsiteX26" fmla="*/ 349552 w 425644"/>
                    <a:gd name="connsiteY26" fmla="*/ 283272 h 478141"/>
                    <a:gd name="connsiteX27" fmla="*/ 407033 w 425644"/>
                    <a:gd name="connsiteY27" fmla="*/ 238483 h 47814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</a:cxnLst>
                  <a:rect l="l" t="t" r="r" b="b"/>
                  <a:pathLst>
                    <a:path w="425644" h="478141">
                      <a:moveTo>
                        <a:pt x="407033" y="238483"/>
                      </a:moveTo>
                      <a:cubicBezTo>
                        <a:pt x="426930" y="223854"/>
                        <a:pt x="435000" y="190854"/>
                        <a:pt x="410239" y="183231"/>
                      </a:cubicBezTo>
                      <a:cubicBezTo>
                        <a:pt x="400898" y="180343"/>
                        <a:pt x="390120" y="182710"/>
                        <a:pt x="380835" y="179633"/>
                      </a:cubicBezTo>
                      <a:cubicBezTo>
                        <a:pt x="368731" y="175656"/>
                        <a:pt x="363038" y="164151"/>
                        <a:pt x="358727" y="153782"/>
                      </a:cubicBezTo>
                      <a:lnTo>
                        <a:pt x="324238" y="72111"/>
                      </a:lnTo>
                      <a:cubicBezTo>
                        <a:pt x="317329" y="55729"/>
                        <a:pt x="306828" y="36744"/>
                        <a:pt x="286433" y="34234"/>
                      </a:cubicBezTo>
                      <a:cubicBezTo>
                        <a:pt x="274937" y="32862"/>
                        <a:pt x="263717" y="37501"/>
                        <a:pt x="252276" y="39253"/>
                      </a:cubicBezTo>
                      <a:cubicBezTo>
                        <a:pt x="212868" y="45361"/>
                        <a:pt x="146544" y="-35506"/>
                        <a:pt x="116532" y="18942"/>
                      </a:cubicBezTo>
                      <a:cubicBezTo>
                        <a:pt x="112331" y="4123"/>
                        <a:pt x="83977" y="9473"/>
                        <a:pt x="74913" y="22824"/>
                      </a:cubicBezTo>
                      <a:cubicBezTo>
                        <a:pt x="65849" y="36176"/>
                        <a:pt x="63859" y="53362"/>
                        <a:pt x="49599" y="62500"/>
                      </a:cubicBezTo>
                      <a:cubicBezTo>
                        <a:pt x="38545" y="69460"/>
                        <a:pt x="22517" y="69838"/>
                        <a:pt x="13563" y="78645"/>
                      </a:cubicBezTo>
                      <a:cubicBezTo>
                        <a:pt x="7262" y="84800"/>
                        <a:pt x="6212" y="93559"/>
                        <a:pt x="5438" y="101655"/>
                      </a:cubicBezTo>
                      <a:cubicBezTo>
                        <a:pt x="3891" y="117231"/>
                        <a:pt x="2398" y="132761"/>
                        <a:pt x="851" y="148337"/>
                      </a:cubicBezTo>
                      <a:cubicBezTo>
                        <a:pt x="-365" y="160884"/>
                        <a:pt x="-1360" y="174283"/>
                        <a:pt x="5936" y="185267"/>
                      </a:cubicBezTo>
                      <a:cubicBezTo>
                        <a:pt x="13231" y="196251"/>
                        <a:pt x="32410" y="202264"/>
                        <a:pt x="43409" y="193789"/>
                      </a:cubicBezTo>
                      <a:cubicBezTo>
                        <a:pt x="48439" y="189860"/>
                        <a:pt x="50539" y="183989"/>
                        <a:pt x="54463" y="179586"/>
                      </a:cubicBezTo>
                      <a:cubicBezTo>
                        <a:pt x="61482" y="172043"/>
                        <a:pt x="72979" y="168682"/>
                        <a:pt x="83922" y="170969"/>
                      </a:cubicBezTo>
                      <a:cubicBezTo>
                        <a:pt x="92699" y="173558"/>
                        <a:pt x="100448" y="178198"/>
                        <a:pt x="106307" y="184367"/>
                      </a:cubicBezTo>
                      <a:cubicBezTo>
                        <a:pt x="157653" y="231192"/>
                        <a:pt x="176058" y="297997"/>
                        <a:pt x="178158" y="361724"/>
                      </a:cubicBezTo>
                      <a:cubicBezTo>
                        <a:pt x="178545" y="373418"/>
                        <a:pt x="178545" y="385397"/>
                        <a:pt x="183685" y="396334"/>
                      </a:cubicBezTo>
                      <a:cubicBezTo>
                        <a:pt x="189654" y="409070"/>
                        <a:pt x="202201" y="419391"/>
                        <a:pt x="205793" y="432742"/>
                      </a:cubicBezTo>
                      <a:cubicBezTo>
                        <a:pt x="208668" y="442969"/>
                        <a:pt x="205793" y="454237"/>
                        <a:pt x="211320" y="463801"/>
                      </a:cubicBezTo>
                      <a:cubicBezTo>
                        <a:pt x="220882" y="481414"/>
                        <a:pt x="252828" y="482171"/>
                        <a:pt x="270183" y="469530"/>
                      </a:cubicBezTo>
                      <a:cubicBezTo>
                        <a:pt x="287538" y="456889"/>
                        <a:pt x="293563" y="436388"/>
                        <a:pt x="297100" y="417450"/>
                      </a:cubicBezTo>
                      <a:cubicBezTo>
                        <a:pt x="300638" y="398512"/>
                        <a:pt x="302627" y="378106"/>
                        <a:pt x="315561" y="361961"/>
                      </a:cubicBezTo>
                      <a:cubicBezTo>
                        <a:pt x="323409" y="351971"/>
                        <a:pt x="334960" y="343922"/>
                        <a:pt x="340432" y="332843"/>
                      </a:cubicBezTo>
                      <a:cubicBezTo>
                        <a:pt x="348115" y="317361"/>
                        <a:pt x="342422" y="298944"/>
                        <a:pt x="349552" y="283272"/>
                      </a:cubicBezTo>
                      <a:cubicBezTo>
                        <a:pt x="359169" y="262156"/>
                        <a:pt x="387136" y="252687"/>
                        <a:pt x="407033" y="238483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53" name="Freeform: Shape 152">
                  <a:extLst>
                    <a:ext uri="{FF2B5EF4-FFF2-40B4-BE49-F238E27FC236}">
                      <a16:creationId xmlns:a16="http://schemas.microsoft.com/office/drawing/2014/main" id="{09E7B3C3-69FD-DFB8-9437-DC38E13B9C96}"/>
                    </a:ext>
                  </a:extLst>
                </p:cNvPr>
                <p:cNvSpPr/>
                <p:nvPr/>
              </p:nvSpPr>
              <p:spPr>
                <a:xfrm>
                  <a:off x="9135935" y="1512448"/>
                  <a:ext cx="330497" cy="404296"/>
                </a:xfrm>
                <a:custGeom>
                  <a:avLst/>
                  <a:gdLst>
                    <a:gd name="connsiteX0" fmla="*/ 195201 w 330497"/>
                    <a:gd name="connsiteY0" fmla="*/ 375131 h 404296"/>
                    <a:gd name="connsiteX1" fmla="*/ 195201 w 330497"/>
                    <a:gd name="connsiteY1" fmla="*/ 375131 h 404296"/>
                    <a:gd name="connsiteX2" fmla="*/ 210787 w 330497"/>
                    <a:gd name="connsiteY2" fmla="*/ 385027 h 404296"/>
                    <a:gd name="connsiteX3" fmla="*/ 223389 w 330497"/>
                    <a:gd name="connsiteY3" fmla="*/ 392460 h 404296"/>
                    <a:gd name="connsiteX4" fmla="*/ 236267 w 330497"/>
                    <a:gd name="connsiteY4" fmla="*/ 399562 h 404296"/>
                    <a:gd name="connsiteX5" fmla="*/ 245442 w 330497"/>
                    <a:gd name="connsiteY5" fmla="*/ 404296 h 404296"/>
                    <a:gd name="connsiteX6" fmla="*/ 244226 w 330497"/>
                    <a:gd name="connsiteY6" fmla="*/ 402118 h 404296"/>
                    <a:gd name="connsiteX7" fmla="*/ 256385 w 330497"/>
                    <a:gd name="connsiteY7" fmla="*/ 341516 h 404296"/>
                    <a:gd name="connsiteX8" fmla="*/ 269871 w 330497"/>
                    <a:gd name="connsiteY8" fmla="*/ 335503 h 404296"/>
                    <a:gd name="connsiteX9" fmla="*/ 282418 w 330497"/>
                    <a:gd name="connsiteY9" fmla="*/ 300846 h 404296"/>
                    <a:gd name="connsiteX10" fmla="*/ 305134 w 330497"/>
                    <a:gd name="connsiteY10" fmla="*/ 293602 h 404296"/>
                    <a:gd name="connsiteX11" fmla="*/ 321715 w 330497"/>
                    <a:gd name="connsiteY11" fmla="*/ 261502 h 404296"/>
                    <a:gd name="connsiteX12" fmla="*/ 317460 w 330497"/>
                    <a:gd name="connsiteY12" fmla="*/ 224430 h 404296"/>
                    <a:gd name="connsiteX13" fmla="*/ 327463 w 330497"/>
                    <a:gd name="connsiteY13" fmla="*/ 169746 h 404296"/>
                    <a:gd name="connsiteX14" fmla="*/ 261139 w 330497"/>
                    <a:gd name="connsiteY14" fmla="*/ 145458 h 404296"/>
                    <a:gd name="connsiteX15" fmla="*/ 198794 w 330497"/>
                    <a:gd name="connsiteY15" fmla="*/ 76570 h 404296"/>
                    <a:gd name="connsiteX16" fmla="*/ 103729 w 330497"/>
                    <a:gd name="connsiteY16" fmla="*/ 38693 h 404296"/>
                    <a:gd name="connsiteX17" fmla="*/ 69074 w 330497"/>
                    <a:gd name="connsiteY17" fmla="*/ 70273 h 404296"/>
                    <a:gd name="connsiteX18" fmla="*/ 66034 w 330497"/>
                    <a:gd name="connsiteY18" fmla="*/ 69894 h 404296"/>
                    <a:gd name="connsiteX19" fmla="*/ 41937 w 330497"/>
                    <a:gd name="connsiteY19" fmla="*/ 62414 h 404296"/>
                    <a:gd name="connsiteX20" fmla="*/ 36023 w 330497"/>
                    <a:gd name="connsiteY20" fmla="*/ 37321 h 404296"/>
                    <a:gd name="connsiteX21" fmla="*/ 23421 w 330497"/>
                    <a:gd name="connsiteY21" fmla="*/ 29366 h 404296"/>
                    <a:gd name="connsiteX22" fmla="*/ 17894 w 330497"/>
                    <a:gd name="connsiteY22" fmla="*/ 18003 h 404296"/>
                    <a:gd name="connsiteX23" fmla="*/ 28395 w 330497"/>
                    <a:gd name="connsiteY23" fmla="*/ 10949 h 404296"/>
                    <a:gd name="connsiteX24" fmla="*/ 28395 w 330497"/>
                    <a:gd name="connsiteY24" fmla="*/ 2474 h 404296"/>
                    <a:gd name="connsiteX25" fmla="*/ 4076 w 330497"/>
                    <a:gd name="connsiteY25" fmla="*/ 16346 h 404296"/>
                    <a:gd name="connsiteX26" fmla="*/ 41 w 330497"/>
                    <a:gd name="connsiteY26" fmla="*/ 19613 h 404296"/>
                    <a:gd name="connsiteX27" fmla="*/ 41 w 330497"/>
                    <a:gd name="connsiteY27" fmla="*/ 19613 h 404296"/>
                    <a:gd name="connsiteX28" fmla="*/ 41 w 330497"/>
                    <a:gd name="connsiteY28" fmla="*/ 21980 h 404296"/>
                    <a:gd name="connsiteX29" fmla="*/ 41 w 330497"/>
                    <a:gd name="connsiteY29" fmla="*/ 29698 h 404296"/>
                    <a:gd name="connsiteX30" fmla="*/ 41 w 330497"/>
                    <a:gd name="connsiteY30" fmla="*/ 37415 h 404296"/>
                    <a:gd name="connsiteX31" fmla="*/ 41 w 330497"/>
                    <a:gd name="connsiteY31" fmla="*/ 43665 h 404296"/>
                    <a:gd name="connsiteX32" fmla="*/ 41 w 330497"/>
                    <a:gd name="connsiteY32" fmla="*/ 49962 h 404296"/>
                    <a:gd name="connsiteX33" fmla="*/ 41 w 330497"/>
                    <a:gd name="connsiteY33" fmla="*/ 52897 h 404296"/>
                    <a:gd name="connsiteX34" fmla="*/ 32154 w 330497"/>
                    <a:gd name="connsiteY34" fmla="*/ 188542 h 404296"/>
                    <a:gd name="connsiteX35" fmla="*/ 62939 w 330497"/>
                    <a:gd name="connsiteY35" fmla="*/ 244552 h 404296"/>
                    <a:gd name="connsiteX36" fmla="*/ 79023 w 330497"/>
                    <a:gd name="connsiteY36" fmla="*/ 267515 h 404296"/>
                    <a:gd name="connsiteX37" fmla="*/ 101131 w 330497"/>
                    <a:gd name="connsiteY37" fmla="*/ 294549 h 404296"/>
                    <a:gd name="connsiteX38" fmla="*/ 124510 w 330497"/>
                    <a:gd name="connsiteY38" fmla="*/ 318979 h 404296"/>
                    <a:gd name="connsiteX39" fmla="*/ 160160 w 330497"/>
                    <a:gd name="connsiteY39" fmla="*/ 350086 h 404296"/>
                    <a:gd name="connsiteX40" fmla="*/ 194925 w 330497"/>
                    <a:gd name="connsiteY40" fmla="*/ 375131 h 4042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</a:cxnLst>
                  <a:rect l="l" t="t" r="r" b="b"/>
                  <a:pathLst>
                    <a:path w="330497" h="404296">
                      <a:moveTo>
                        <a:pt x="195201" y="375131"/>
                      </a:moveTo>
                      <a:lnTo>
                        <a:pt x="195201" y="375131"/>
                      </a:lnTo>
                      <a:cubicBezTo>
                        <a:pt x="200342" y="378588"/>
                        <a:pt x="205537" y="381854"/>
                        <a:pt x="210787" y="385027"/>
                      </a:cubicBezTo>
                      <a:cubicBezTo>
                        <a:pt x="214933" y="387536"/>
                        <a:pt x="219133" y="390045"/>
                        <a:pt x="223389" y="392460"/>
                      </a:cubicBezTo>
                      <a:cubicBezTo>
                        <a:pt x="227645" y="394874"/>
                        <a:pt x="231901" y="397194"/>
                        <a:pt x="236267" y="399562"/>
                      </a:cubicBezTo>
                      <a:cubicBezTo>
                        <a:pt x="239307" y="401171"/>
                        <a:pt x="242292" y="402734"/>
                        <a:pt x="245442" y="404296"/>
                      </a:cubicBezTo>
                      <a:cubicBezTo>
                        <a:pt x="245055" y="403539"/>
                        <a:pt x="244613" y="402876"/>
                        <a:pt x="244226" y="402118"/>
                      </a:cubicBezTo>
                      <a:cubicBezTo>
                        <a:pt x="233172" y="381476"/>
                        <a:pt x="232509" y="351743"/>
                        <a:pt x="256385" y="341516"/>
                      </a:cubicBezTo>
                      <a:cubicBezTo>
                        <a:pt x="261177" y="340048"/>
                        <a:pt x="265715" y="338027"/>
                        <a:pt x="269871" y="335503"/>
                      </a:cubicBezTo>
                      <a:cubicBezTo>
                        <a:pt x="280484" y="326981"/>
                        <a:pt x="271751" y="309368"/>
                        <a:pt x="282418" y="300846"/>
                      </a:cubicBezTo>
                      <a:cubicBezTo>
                        <a:pt x="288387" y="296112"/>
                        <a:pt x="297728" y="296443"/>
                        <a:pt x="305134" y="293602"/>
                      </a:cubicBezTo>
                      <a:cubicBezTo>
                        <a:pt x="318454" y="288394"/>
                        <a:pt x="322765" y="273906"/>
                        <a:pt x="321715" y="261502"/>
                      </a:cubicBezTo>
                      <a:cubicBezTo>
                        <a:pt x="320665" y="249097"/>
                        <a:pt x="315801" y="236787"/>
                        <a:pt x="317460" y="224430"/>
                      </a:cubicBezTo>
                      <a:cubicBezTo>
                        <a:pt x="320112" y="205492"/>
                        <a:pt x="337357" y="186554"/>
                        <a:pt x="327463" y="169746"/>
                      </a:cubicBezTo>
                      <a:cubicBezTo>
                        <a:pt x="316409" y="150808"/>
                        <a:pt x="284021" y="153933"/>
                        <a:pt x="261139" y="145458"/>
                      </a:cubicBezTo>
                      <a:cubicBezTo>
                        <a:pt x="229359" y="133621"/>
                        <a:pt x="219576" y="100195"/>
                        <a:pt x="198794" y="76570"/>
                      </a:cubicBezTo>
                      <a:cubicBezTo>
                        <a:pt x="180223" y="55501"/>
                        <a:pt x="136780" y="32302"/>
                        <a:pt x="103729" y="38693"/>
                      </a:cubicBezTo>
                      <a:cubicBezTo>
                        <a:pt x="79741" y="43428"/>
                        <a:pt x="71561" y="55406"/>
                        <a:pt x="69074" y="70273"/>
                      </a:cubicBezTo>
                      <a:lnTo>
                        <a:pt x="66034" y="69894"/>
                      </a:lnTo>
                      <a:cubicBezTo>
                        <a:pt x="57191" y="69042"/>
                        <a:pt x="46800" y="68663"/>
                        <a:pt x="41937" y="62414"/>
                      </a:cubicBezTo>
                      <a:cubicBezTo>
                        <a:pt x="36410" y="55217"/>
                        <a:pt x="41937" y="44422"/>
                        <a:pt x="36023" y="37321"/>
                      </a:cubicBezTo>
                      <a:cubicBezTo>
                        <a:pt x="32380" y="34077"/>
                        <a:pt x="28119" y="31383"/>
                        <a:pt x="23421" y="29366"/>
                      </a:cubicBezTo>
                      <a:cubicBezTo>
                        <a:pt x="19110" y="26762"/>
                        <a:pt x="15407" y="21933"/>
                        <a:pt x="17894" y="18003"/>
                      </a:cubicBezTo>
                      <a:cubicBezTo>
                        <a:pt x="20381" y="14074"/>
                        <a:pt x="25632" y="13979"/>
                        <a:pt x="28395" y="10949"/>
                      </a:cubicBezTo>
                      <a:cubicBezTo>
                        <a:pt x="30656" y="8454"/>
                        <a:pt x="30656" y="4969"/>
                        <a:pt x="28395" y="2474"/>
                      </a:cubicBezTo>
                      <a:cubicBezTo>
                        <a:pt x="19276" y="-6616"/>
                        <a:pt x="9106" y="11943"/>
                        <a:pt x="4076" y="16346"/>
                      </a:cubicBezTo>
                      <a:cubicBezTo>
                        <a:pt x="2816" y="17511"/>
                        <a:pt x="1473" y="18605"/>
                        <a:pt x="41" y="19613"/>
                      </a:cubicBezTo>
                      <a:lnTo>
                        <a:pt x="41" y="19613"/>
                      </a:lnTo>
                      <a:cubicBezTo>
                        <a:pt x="-14" y="20404"/>
                        <a:pt x="-14" y="21190"/>
                        <a:pt x="41" y="21980"/>
                      </a:cubicBezTo>
                      <a:cubicBezTo>
                        <a:pt x="41" y="24537"/>
                        <a:pt x="41" y="27141"/>
                        <a:pt x="41" y="29698"/>
                      </a:cubicBezTo>
                      <a:cubicBezTo>
                        <a:pt x="41" y="32254"/>
                        <a:pt x="41" y="34858"/>
                        <a:pt x="41" y="37415"/>
                      </a:cubicBezTo>
                      <a:cubicBezTo>
                        <a:pt x="41" y="39972"/>
                        <a:pt x="41" y="41582"/>
                        <a:pt x="41" y="43665"/>
                      </a:cubicBezTo>
                      <a:cubicBezTo>
                        <a:pt x="41" y="45748"/>
                        <a:pt x="41" y="47878"/>
                        <a:pt x="41" y="49962"/>
                      </a:cubicBezTo>
                      <a:cubicBezTo>
                        <a:pt x="41" y="50956"/>
                        <a:pt x="41" y="51903"/>
                        <a:pt x="41" y="52897"/>
                      </a:cubicBezTo>
                      <a:cubicBezTo>
                        <a:pt x="1937" y="99320"/>
                        <a:pt x="12787" y="145155"/>
                        <a:pt x="32154" y="188542"/>
                      </a:cubicBezTo>
                      <a:cubicBezTo>
                        <a:pt x="40737" y="207855"/>
                        <a:pt x="51028" y="226580"/>
                        <a:pt x="62939" y="244552"/>
                      </a:cubicBezTo>
                      <a:cubicBezTo>
                        <a:pt x="67914" y="252364"/>
                        <a:pt x="73330" y="259987"/>
                        <a:pt x="79023" y="267515"/>
                      </a:cubicBezTo>
                      <a:cubicBezTo>
                        <a:pt x="86042" y="276984"/>
                        <a:pt x="93338" y="285838"/>
                        <a:pt x="101131" y="294549"/>
                      </a:cubicBezTo>
                      <a:cubicBezTo>
                        <a:pt x="108924" y="303261"/>
                        <a:pt x="116275" y="311120"/>
                        <a:pt x="124510" y="318979"/>
                      </a:cubicBezTo>
                      <a:cubicBezTo>
                        <a:pt x="135758" y="329869"/>
                        <a:pt x="147658" y="340252"/>
                        <a:pt x="160160" y="350086"/>
                      </a:cubicBezTo>
                      <a:cubicBezTo>
                        <a:pt x="171214" y="358892"/>
                        <a:pt x="182804" y="367239"/>
                        <a:pt x="194925" y="375131"/>
                      </a:cubicBezTo>
                    </a:path>
                  </a:pathLst>
                </a:custGeom>
                <a:solidFill>
                  <a:srgbClr val="00000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54" name="Freeform: Shape 153">
                  <a:extLst>
                    <a:ext uri="{FF2B5EF4-FFF2-40B4-BE49-F238E27FC236}">
                      <a16:creationId xmlns:a16="http://schemas.microsoft.com/office/drawing/2014/main" id="{8221CFF0-A1F6-1F08-AA5F-7EFCD947C652}"/>
                    </a:ext>
                  </a:extLst>
                </p:cNvPr>
                <p:cNvSpPr/>
                <p:nvPr/>
              </p:nvSpPr>
              <p:spPr>
                <a:xfrm>
                  <a:off x="9143051" y="1237998"/>
                  <a:ext cx="275426" cy="250345"/>
                </a:xfrm>
                <a:custGeom>
                  <a:avLst/>
                  <a:gdLst>
                    <a:gd name="connsiteX0" fmla="*/ 24651 w 275426"/>
                    <a:gd name="connsiteY0" fmla="*/ 184316 h 250345"/>
                    <a:gd name="connsiteX1" fmla="*/ 57813 w 275426"/>
                    <a:gd name="connsiteY1" fmla="*/ 185169 h 250345"/>
                    <a:gd name="connsiteX2" fmla="*/ 60466 w 275426"/>
                    <a:gd name="connsiteY2" fmla="*/ 207042 h 250345"/>
                    <a:gd name="connsiteX3" fmla="*/ 54939 w 275426"/>
                    <a:gd name="connsiteY3" fmla="*/ 237059 h 250345"/>
                    <a:gd name="connsiteX4" fmla="*/ 55381 w 275426"/>
                    <a:gd name="connsiteY4" fmla="*/ 246055 h 250345"/>
                    <a:gd name="connsiteX5" fmla="*/ 75941 w 275426"/>
                    <a:gd name="connsiteY5" fmla="*/ 245534 h 250345"/>
                    <a:gd name="connsiteX6" fmla="*/ 78871 w 275426"/>
                    <a:gd name="connsiteY6" fmla="*/ 225176 h 250345"/>
                    <a:gd name="connsiteX7" fmla="*/ 78871 w 275426"/>
                    <a:gd name="connsiteY7" fmla="*/ 204391 h 250345"/>
                    <a:gd name="connsiteX8" fmla="*/ 131654 w 275426"/>
                    <a:gd name="connsiteY8" fmla="*/ 180245 h 250345"/>
                    <a:gd name="connsiteX9" fmla="*/ 152712 w 275426"/>
                    <a:gd name="connsiteY9" fmla="*/ 153258 h 250345"/>
                    <a:gd name="connsiteX10" fmla="*/ 181674 w 275426"/>
                    <a:gd name="connsiteY10" fmla="*/ 134651 h 250345"/>
                    <a:gd name="connsiteX11" fmla="*/ 194552 w 275426"/>
                    <a:gd name="connsiteY11" fmla="*/ 136024 h 250345"/>
                    <a:gd name="connsiteX12" fmla="*/ 205606 w 275426"/>
                    <a:gd name="connsiteY12" fmla="*/ 112351 h 250345"/>
                    <a:gd name="connsiteX13" fmla="*/ 200079 w 275426"/>
                    <a:gd name="connsiteY13" fmla="*/ 107617 h 250345"/>
                    <a:gd name="connsiteX14" fmla="*/ 204058 w 275426"/>
                    <a:gd name="connsiteY14" fmla="*/ 97011 h 250345"/>
                    <a:gd name="connsiteX15" fmla="*/ 217489 w 275426"/>
                    <a:gd name="connsiteY15" fmla="*/ 93318 h 250345"/>
                    <a:gd name="connsiteX16" fmla="*/ 249822 w 275426"/>
                    <a:gd name="connsiteY16" fmla="*/ 89010 h 250345"/>
                    <a:gd name="connsiteX17" fmla="*/ 275302 w 275426"/>
                    <a:gd name="connsiteY17" fmla="*/ 72155 h 250345"/>
                    <a:gd name="connsiteX18" fmla="*/ 257837 w 275426"/>
                    <a:gd name="connsiteY18" fmla="*/ 50849 h 250345"/>
                    <a:gd name="connsiteX19" fmla="*/ 256455 w 275426"/>
                    <a:gd name="connsiteY19" fmla="*/ 44505 h 250345"/>
                    <a:gd name="connsiteX20" fmla="*/ 237055 w 275426"/>
                    <a:gd name="connsiteY20" fmla="*/ 44173 h 250345"/>
                    <a:gd name="connsiteX21" fmla="*/ 217047 w 275426"/>
                    <a:gd name="connsiteY21" fmla="*/ 36087 h 250345"/>
                    <a:gd name="connsiteX22" fmla="*/ 213344 w 275426"/>
                    <a:gd name="connsiteY22" fmla="*/ 37734 h 250345"/>
                    <a:gd name="connsiteX23" fmla="*/ 203948 w 275426"/>
                    <a:gd name="connsiteY23" fmla="*/ 56673 h 250345"/>
                    <a:gd name="connsiteX24" fmla="*/ 168906 w 275426"/>
                    <a:gd name="connsiteY24" fmla="*/ 96680 h 250345"/>
                    <a:gd name="connsiteX25" fmla="*/ 151883 w 275426"/>
                    <a:gd name="connsiteY25" fmla="*/ 104776 h 250345"/>
                    <a:gd name="connsiteX26" fmla="*/ 141326 w 275426"/>
                    <a:gd name="connsiteY26" fmla="*/ 94123 h 250345"/>
                    <a:gd name="connsiteX27" fmla="*/ 148622 w 275426"/>
                    <a:gd name="connsiteY27" fmla="*/ 84985 h 250345"/>
                    <a:gd name="connsiteX28" fmla="*/ 136131 w 275426"/>
                    <a:gd name="connsiteY28" fmla="*/ 76037 h 250345"/>
                    <a:gd name="connsiteX29" fmla="*/ 172001 w 275426"/>
                    <a:gd name="connsiteY29" fmla="*/ 49902 h 250345"/>
                    <a:gd name="connsiteX30" fmla="*/ 208646 w 275426"/>
                    <a:gd name="connsiteY30" fmla="*/ 11789 h 250345"/>
                    <a:gd name="connsiteX31" fmla="*/ 209143 w 275426"/>
                    <a:gd name="connsiteY31" fmla="*/ 3930 h 250345"/>
                    <a:gd name="connsiteX32" fmla="*/ 197149 w 275426"/>
                    <a:gd name="connsiteY32" fmla="*/ 0 h 250345"/>
                    <a:gd name="connsiteX33" fmla="*/ 169183 w 275426"/>
                    <a:gd name="connsiteY33" fmla="*/ 9469 h 250345"/>
                    <a:gd name="connsiteX34" fmla="*/ 167359 w 275426"/>
                    <a:gd name="connsiteY34" fmla="*/ 23909 h 250345"/>
                    <a:gd name="connsiteX35" fmla="*/ 126956 w 275426"/>
                    <a:gd name="connsiteY35" fmla="*/ 47914 h 250345"/>
                    <a:gd name="connsiteX36" fmla="*/ 111315 w 275426"/>
                    <a:gd name="connsiteY36" fmla="*/ 58188 h 250345"/>
                    <a:gd name="connsiteX37" fmla="*/ 90091 w 275426"/>
                    <a:gd name="connsiteY37" fmla="*/ 61123 h 250345"/>
                    <a:gd name="connsiteX38" fmla="*/ 86222 w 275426"/>
                    <a:gd name="connsiteY38" fmla="*/ 61455 h 250345"/>
                    <a:gd name="connsiteX39" fmla="*/ 73565 w 275426"/>
                    <a:gd name="connsiteY39" fmla="*/ 77268 h 250345"/>
                    <a:gd name="connsiteX40" fmla="*/ 61737 w 275426"/>
                    <a:gd name="connsiteY40" fmla="*/ 93602 h 250345"/>
                    <a:gd name="connsiteX41" fmla="*/ 17963 w 275426"/>
                    <a:gd name="connsiteY41" fmla="*/ 176268 h 250345"/>
                    <a:gd name="connsiteX42" fmla="*/ 7627 w 275426"/>
                    <a:gd name="connsiteY42" fmla="*/ 207090 h 250345"/>
                    <a:gd name="connsiteX43" fmla="*/ 0 w 275426"/>
                    <a:gd name="connsiteY43" fmla="*/ 238811 h 250345"/>
                    <a:gd name="connsiteX44" fmla="*/ 9120 w 275426"/>
                    <a:gd name="connsiteY44" fmla="*/ 211919 h 250345"/>
                    <a:gd name="connsiteX45" fmla="*/ 24651 w 275426"/>
                    <a:gd name="connsiteY45" fmla="*/ 184316 h 25034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</a:cxnLst>
                  <a:rect l="l" t="t" r="r" b="b"/>
                  <a:pathLst>
                    <a:path w="275426" h="250345">
                      <a:moveTo>
                        <a:pt x="24651" y="184316"/>
                      </a:moveTo>
                      <a:cubicBezTo>
                        <a:pt x="34047" y="177451"/>
                        <a:pt x="50351" y="176646"/>
                        <a:pt x="57813" y="185169"/>
                      </a:cubicBezTo>
                      <a:cubicBezTo>
                        <a:pt x="63008" y="191276"/>
                        <a:pt x="61792" y="199609"/>
                        <a:pt x="60466" y="207042"/>
                      </a:cubicBezTo>
                      <a:cubicBezTo>
                        <a:pt x="58642" y="217032"/>
                        <a:pt x="56763" y="227069"/>
                        <a:pt x="54939" y="237059"/>
                      </a:cubicBezTo>
                      <a:cubicBezTo>
                        <a:pt x="54054" y="240033"/>
                        <a:pt x="54209" y="243158"/>
                        <a:pt x="55381" y="246055"/>
                      </a:cubicBezTo>
                      <a:cubicBezTo>
                        <a:pt x="58918" y="252447"/>
                        <a:pt x="71188" y="251216"/>
                        <a:pt x="75941" y="245534"/>
                      </a:cubicBezTo>
                      <a:cubicBezTo>
                        <a:pt x="79927" y="239323"/>
                        <a:pt x="80977" y="232031"/>
                        <a:pt x="78871" y="225176"/>
                      </a:cubicBezTo>
                      <a:cubicBezTo>
                        <a:pt x="76655" y="218377"/>
                        <a:pt x="76655" y="211190"/>
                        <a:pt x="78871" y="204391"/>
                      </a:cubicBezTo>
                      <a:cubicBezTo>
                        <a:pt x="86885" y="188293"/>
                        <a:pt x="115239" y="190755"/>
                        <a:pt x="131654" y="180245"/>
                      </a:cubicBezTo>
                      <a:cubicBezTo>
                        <a:pt x="141658" y="173758"/>
                        <a:pt x="146356" y="162727"/>
                        <a:pt x="152712" y="153258"/>
                      </a:cubicBezTo>
                      <a:cubicBezTo>
                        <a:pt x="159068" y="143789"/>
                        <a:pt x="168906" y="134319"/>
                        <a:pt x="181674" y="134651"/>
                      </a:cubicBezTo>
                      <a:cubicBezTo>
                        <a:pt x="185985" y="134651"/>
                        <a:pt x="190241" y="136166"/>
                        <a:pt x="194552" y="136024"/>
                      </a:cubicBezTo>
                      <a:cubicBezTo>
                        <a:pt x="207153" y="135693"/>
                        <a:pt x="214504" y="120068"/>
                        <a:pt x="205606" y="112351"/>
                      </a:cubicBezTo>
                      <a:cubicBezTo>
                        <a:pt x="203555" y="110959"/>
                        <a:pt x="201704" y="109373"/>
                        <a:pt x="200079" y="107617"/>
                      </a:cubicBezTo>
                      <a:cubicBezTo>
                        <a:pt x="198294" y="103720"/>
                        <a:pt x="199957" y="99288"/>
                        <a:pt x="204058" y="97011"/>
                      </a:cubicBezTo>
                      <a:cubicBezTo>
                        <a:pt x="208137" y="94899"/>
                        <a:pt x="212736" y="93635"/>
                        <a:pt x="217489" y="93318"/>
                      </a:cubicBezTo>
                      <a:lnTo>
                        <a:pt x="249822" y="89010"/>
                      </a:lnTo>
                      <a:cubicBezTo>
                        <a:pt x="261705" y="87447"/>
                        <a:pt x="276960" y="82239"/>
                        <a:pt x="275302" y="72155"/>
                      </a:cubicBezTo>
                      <a:cubicBezTo>
                        <a:pt x="273865" y="63443"/>
                        <a:pt x="259882" y="59513"/>
                        <a:pt x="257837" y="50849"/>
                      </a:cubicBezTo>
                      <a:cubicBezTo>
                        <a:pt x="257659" y="48695"/>
                        <a:pt x="257195" y="46569"/>
                        <a:pt x="256455" y="44505"/>
                      </a:cubicBezTo>
                      <a:cubicBezTo>
                        <a:pt x="253194" y="38965"/>
                        <a:pt x="243356" y="41191"/>
                        <a:pt x="237055" y="44173"/>
                      </a:cubicBezTo>
                      <a:cubicBezTo>
                        <a:pt x="234136" y="37209"/>
                        <a:pt x="225177" y="33587"/>
                        <a:pt x="217047" y="36087"/>
                      </a:cubicBezTo>
                      <a:cubicBezTo>
                        <a:pt x="215731" y="36494"/>
                        <a:pt x="214488" y="37048"/>
                        <a:pt x="213344" y="37734"/>
                      </a:cubicBezTo>
                      <a:cubicBezTo>
                        <a:pt x="206932" y="42185"/>
                        <a:pt x="206159" y="50044"/>
                        <a:pt x="203948" y="56673"/>
                      </a:cubicBezTo>
                      <a:cubicBezTo>
                        <a:pt x="198421" y="72912"/>
                        <a:pt x="183387" y="85080"/>
                        <a:pt x="168906" y="96680"/>
                      </a:cubicBezTo>
                      <a:cubicBezTo>
                        <a:pt x="164479" y="100969"/>
                        <a:pt x="158471" y="103824"/>
                        <a:pt x="151883" y="104776"/>
                      </a:cubicBezTo>
                      <a:cubicBezTo>
                        <a:pt x="145251" y="105060"/>
                        <a:pt x="138287" y="99047"/>
                        <a:pt x="141326" y="94123"/>
                      </a:cubicBezTo>
                      <a:cubicBezTo>
                        <a:pt x="143427" y="90714"/>
                        <a:pt x="149175" y="88773"/>
                        <a:pt x="148622" y="84985"/>
                      </a:cubicBezTo>
                      <a:cubicBezTo>
                        <a:pt x="147793" y="80251"/>
                        <a:pt x="138066" y="80582"/>
                        <a:pt x="136131" y="76037"/>
                      </a:cubicBezTo>
                      <a:cubicBezTo>
                        <a:pt x="140000" y="62638"/>
                        <a:pt x="158239" y="57099"/>
                        <a:pt x="172001" y="49902"/>
                      </a:cubicBezTo>
                      <a:cubicBezTo>
                        <a:pt x="188975" y="41191"/>
                        <a:pt x="201919" y="27730"/>
                        <a:pt x="208646" y="11789"/>
                      </a:cubicBezTo>
                      <a:cubicBezTo>
                        <a:pt x="210094" y="9346"/>
                        <a:pt x="210271" y="6491"/>
                        <a:pt x="209143" y="3930"/>
                      </a:cubicBezTo>
                      <a:cubicBezTo>
                        <a:pt x="207043" y="521"/>
                        <a:pt x="201682" y="0"/>
                        <a:pt x="197149" y="0"/>
                      </a:cubicBezTo>
                      <a:cubicBezTo>
                        <a:pt x="186427" y="0"/>
                        <a:pt x="173107" y="1089"/>
                        <a:pt x="169183" y="9469"/>
                      </a:cubicBezTo>
                      <a:cubicBezTo>
                        <a:pt x="167138" y="14204"/>
                        <a:pt x="168630" y="19175"/>
                        <a:pt x="167359" y="23909"/>
                      </a:cubicBezTo>
                      <a:cubicBezTo>
                        <a:pt x="163600" y="38113"/>
                        <a:pt x="140829" y="39534"/>
                        <a:pt x="126956" y="47914"/>
                      </a:cubicBezTo>
                      <a:cubicBezTo>
                        <a:pt x="122065" y="51687"/>
                        <a:pt x="116836" y="55120"/>
                        <a:pt x="111315" y="58188"/>
                      </a:cubicBezTo>
                      <a:cubicBezTo>
                        <a:pt x="104511" y="60266"/>
                        <a:pt x="97315" y="61260"/>
                        <a:pt x="90091" y="61123"/>
                      </a:cubicBezTo>
                      <a:cubicBezTo>
                        <a:pt x="88820" y="61123"/>
                        <a:pt x="87548" y="61123"/>
                        <a:pt x="86222" y="61455"/>
                      </a:cubicBezTo>
                      <a:cubicBezTo>
                        <a:pt x="81855" y="66615"/>
                        <a:pt x="77600" y="71918"/>
                        <a:pt x="73565" y="77268"/>
                      </a:cubicBezTo>
                      <a:cubicBezTo>
                        <a:pt x="69530" y="82618"/>
                        <a:pt x="65551" y="88063"/>
                        <a:pt x="61737" y="93602"/>
                      </a:cubicBezTo>
                      <a:cubicBezTo>
                        <a:pt x="43708" y="119723"/>
                        <a:pt x="29033" y="147439"/>
                        <a:pt x="17963" y="176268"/>
                      </a:cubicBezTo>
                      <a:cubicBezTo>
                        <a:pt x="14094" y="186352"/>
                        <a:pt x="10612" y="196626"/>
                        <a:pt x="7627" y="207090"/>
                      </a:cubicBezTo>
                      <a:cubicBezTo>
                        <a:pt x="4643" y="217553"/>
                        <a:pt x="2100" y="228111"/>
                        <a:pt x="0" y="238811"/>
                      </a:cubicBezTo>
                      <a:cubicBezTo>
                        <a:pt x="4261" y="230185"/>
                        <a:pt x="7323" y="221161"/>
                        <a:pt x="9120" y="211919"/>
                      </a:cubicBezTo>
                      <a:cubicBezTo>
                        <a:pt x="11386" y="201834"/>
                        <a:pt x="15310" y="191134"/>
                        <a:pt x="24651" y="1843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55" name="Freeform: Shape 154">
                  <a:extLst>
                    <a:ext uri="{FF2B5EF4-FFF2-40B4-BE49-F238E27FC236}">
                      <a16:creationId xmlns:a16="http://schemas.microsoft.com/office/drawing/2014/main" id="{17030198-2B46-2645-6E30-6A499E3E46FE}"/>
                    </a:ext>
                  </a:extLst>
                </p:cNvPr>
                <p:cNvSpPr/>
                <p:nvPr/>
              </p:nvSpPr>
              <p:spPr>
                <a:xfrm>
                  <a:off x="9455957" y="1131615"/>
                  <a:ext cx="186547" cy="134081"/>
                </a:xfrm>
                <a:custGeom>
                  <a:avLst/>
                  <a:gdLst>
                    <a:gd name="connsiteX0" fmla="*/ 131800 w 186547"/>
                    <a:gd name="connsiteY0" fmla="*/ 83278 h 134081"/>
                    <a:gd name="connsiteX1" fmla="*/ 138266 w 186547"/>
                    <a:gd name="connsiteY1" fmla="*/ 64339 h 134081"/>
                    <a:gd name="connsiteX2" fmla="*/ 164907 w 186547"/>
                    <a:gd name="connsiteY2" fmla="*/ 40667 h 134081"/>
                    <a:gd name="connsiteX3" fmla="*/ 171262 w 186547"/>
                    <a:gd name="connsiteY3" fmla="*/ 29209 h 134081"/>
                    <a:gd name="connsiteX4" fmla="*/ 182317 w 186547"/>
                    <a:gd name="connsiteY4" fmla="*/ 24190 h 134081"/>
                    <a:gd name="connsiteX5" fmla="*/ 178779 w 186547"/>
                    <a:gd name="connsiteY5" fmla="*/ 4116 h 134081"/>
                    <a:gd name="connsiteX6" fmla="*/ 105436 w 186547"/>
                    <a:gd name="connsiteY6" fmla="*/ 16236 h 134081"/>
                    <a:gd name="connsiteX7" fmla="*/ 32700 w 186547"/>
                    <a:gd name="connsiteY7" fmla="*/ 44360 h 134081"/>
                    <a:gd name="connsiteX8" fmla="*/ 8712 w 186547"/>
                    <a:gd name="connsiteY8" fmla="*/ 44360 h 134081"/>
                    <a:gd name="connsiteX9" fmla="*/ 3185 w 186547"/>
                    <a:gd name="connsiteY9" fmla="*/ 60410 h 134081"/>
                    <a:gd name="connsiteX10" fmla="*/ 16008 w 186547"/>
                    <a:gd name="connsiteY10" fmla="*/ 63677 h 134081"/>
                    <a:gd name="connsiteX11" fmla="*/ 20596 w 186547"/>
                    <a:gd name="connsiteY11" fmla="*/ 82189 h 134081"/>
                    <a:gd name="connsiteX12" fmla="*/ 5949 w 186547"/>
                    <a:gd name="connsiteY12" fmla="*/ 99186 h 134081"/>
                    <a:gd name="connsiteX13" fmla="*/ 422 w 186547"/>
                    <a:gd name="connsiteY13" fmla="*/ 118787 h 134081"/>
                    <a:gd name="connsiteX14" fmla="*/ 7275 w 186547"/>
                    <a:gd name="connsiteY14" fmla="*/ 131381 h 134081"/>
                    <a:gd name="connsiteX15" fmla="*/ 37895 w 186547"/>
                    <a:gd name="connsiteY15" fmla="*/ 124847 h 134081"/>
                    <a:gd name="connsiteX16" fmla="*/ 60943 w 186547"/>
                    <a:gd name="connsiteY16" fmla="*/ 102831 h 134081"/>
                    <a:gd name="connsiteX17" fmla="*/ 77524 w 186547"/>
                    <a:gd name="connsiteY17" fmla="*/ 98097 h 134081"/>
                    <a:gd name="connsiteX18" fmla="*/ 115660 w 186547"/>
                    <a:gd name="connsiteY18" fmla="*/ 90427 h 134081"/>
                    <a:gd name="connsiteX19" fmla="*/ 131800 w 186547"/>
                    <a:gd name="connsiteY19" fmla="*/ 83278 h 1340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186547" h="134081">
                      <a:moveTo>
                        <a:pt x="131800" y="83278"/>
                      </a:moveTo>
                      <a:cubicBezTo>
                        <a:pt x="136608" y="77975"/>
                        <a:pt x="135171" y="70352"/>
                        <a:pt x="138266" y="64339"/>
                      </a:cubicBezTo>
                      <a:cubicBezTo>
                        <a:pt x="143406" y="54160"/>
                        <a:pt x="159380" y="50514"/>
                        <a:pt x="164907" y="40667"/>
                      </a:cubicBezTo>
                      <a:cubicBezTo>
                        <a:pt x="167062" y="36784"/>
                        <a:pt x="167559" y="32097"/>
                        <a:pt x="171262" y="29209"/>
                      </a:cubicBezTo>
                      <a:cubicBezTo>
                        <a:pt x="174966" y="26321"/>
                        <a:pt x="179000" y="26321"/>
                        <a:pt x="182317" y="24190"/>
                      </a:cubicBezTo>
                      <a:cubicBezTo>
                        <a:pt x="189723" y="19456"/>
                        <a:pt x="186683" y="8377"/>
                        <a:pt x="178779" y="4116"/>
                      </a:cubicBezTo>
                      <a:cubicBezTo>
                        <a:pt x="158993" y="-6584"/>
                        <a:pt x="122569" y="5773"/>
                        <a:pt x="105436" y="16236"/>
                      </a:cubicBezTo>
                      <a:cubicBezTo>
                        <a:pt x="83327" y="29730"/>
                        <a:pt x="61993" y="45969"/>
                        <a:pt x="32700" y="44360"/>
                      </a:cubicBezTo>
                      <a:cubicBezTo>
                        <a:pt x="24686" y="43933"/>
                        <a:pt x="16119" y="42040"/>
                        <a:pt x="8712" y="44360"/>
                      </a:cubicBezTo>
                      <a:cubicBezTo>
                        <a:pt x="1306" y="46679"/>
                        <a:pt x="-3503" y="56385"/>
                        <a:pt x="3185" y="60410"/>
                      </a:cubicBezTo>
                      <a:cubicBezTo>
                        <a:pt x="6778" y="62682"/>
                        <a:pt x="11918" y="62067"/>
                        <a:pt x="16008" y="63677"/>
                      </a:cubicBezTo>
                      <a:cubicBezTo>
                        <a:pt x="23525" y="66612"/>
                        <a:pt x="24299" y="75844"/>
                        <a:pt x="20596" y="82189"/>
                      </a:cubicBezTo>
                      <a:cubicBezTo>
                        <a:pt x="16892" y="88533"/>
                        <a:pt x="10315" y="93220"/>
                        <a:pt x="5949" y="99186"/>
                      </a:cubicBezTo>
                      <a:cubicBezTo>
                        <a:pt x="1699" y="105042"/>
                        <a:pt x="-236" y="111912"/>
                        <a:pt x="422" y="118787"/>
                      </a:cubicBezTo>
                      <a:cubicBezTo>
                        <a:pt x="632" y="123602"/>
                        <a:pt x="3102" y="128147"/>
                        <a:pt x="7275" y="131381"/>
                      </a:cubicBezTo>
                      <a:cubicBezTo>
                        <a:pt x="16395" y="137536"/>
                        <a:pt x="30213" y="132233"/>
                        <a:pt x="37895" y="124847"/>
                      </a:cubicBezTo>
                      <a:cubicBezTo>
                        <a:pt x="45578" y="117461"/>
                        <a:pt x="50939" y="107897"/>
                        <a:pt x="60943" y="102831"/>
                      </a:cubicBezTo>
                      <a:cubicBezTo>
                        <a:pt x="66160" y="100545"/>
                        <a:pt x="71748" y="98949"/>
                        <a:pt x="77524" y="98097"/>
                      </a:cubicBezTo>
                      <a:lnTo>
                        <a:pt x="115660" y="90427"/>
                      </a:lnTo>
                      <a:cubicBezTo>
                        <a:pt x="121829" y="89669"/>
                        <a:pt x="127516" y="87150"/>
                        <a:pt x="131800" y="83278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56" name="Freeform: Shape 155">
                  <a:extLst>
                    <a:ext uri="{FF2B5EF4-FFF2-40B4-BE49-F238E27FC236}">
                      <a16:creationId xmlns:a16="http://schemas.microsoft.com/office/drawing/2014/main" id="{3A2FEB05-E3D2-934C-8398-EEC20830D03A}"/>
                    </a:ext>
                  </a:extLst>
                </p:cNvPr>
                <p:cNvSpPr/>
                <p:nvPr/>
              </p:nvSpPr>
              <p:spPr>
                <a:xfrm>
                  <a:off x="9613142" y="1212524"/>
                  <a:ext cx="528628" cy="375688"/>
                </a:xfrm>
                <a:custGeom>
                  <a:avLst/>
                  <a:gdLst>
                    <a:gd name="connsiteX0" fmla="*/ 528534 w 528628"/>
                    <a:gd name="connsiteY0" fmla="*/ 333220 h 375688"/>
                    <a:gd name="connsiteX1" fmla="*/ 527927 w 528628"/>
                    <a:gd name="connsiteY1" fmla="*/ 314897 h 375688"/>
                    <a:gd name="connsiteX2" fmla="*/ 526213 w 528628"/>
                    <a:gd name="connsiteY2" fmla="*/ 296764 h 375688"/>
                    <a:gd name="connsiteX3" fmla="*/ 524224 w 528628"/>
                    <a:gd name="connsiteY3" fmla="*/ 282276 h 375688"/>
                    <a:gd name="connsiteX4" fmla="*/ 521570 w 528628"/>
                    <a:gd name="connsiteY4" fmla="*/ 267125 h 375688"/>
                    <a:gd name="connsiteX5" fmla="*/ 509798 w 528628"/>
                    <a:gd name="connsiteY5" fmla="*/ 222762 h 375688"/>
                    <a:gd name="connsiteX6" fmla="*/ 503773 w 528628"/>
                    <a:gd name="connsiteY6" fmla="*/ 206144 h 375688"/>
                    <a:gd name="connsiteX7" fmla="*/ 497030 w 528628"/>
                    <a:gd name="connsiteY7" fmla="*/ 189810 h 375688"/>
                    <a:gd name="connsiteX8" fmla="*/ 497030 w 528628"/>
                    <a:gd name="connsiteY8" fmla="*/ 189810 h 375688"/>
                    <a:gd name="connsiteX9" fmla="*/ 497030 w 528628"/>
                    <a:gd name="connsiteY9" fmla="*/ 189810 h 375688"/>
                    <a:gd name="connsiteX10" fmla="*/ 488795 w 528628"/>
                    <a:gd name="connsiteY10" fmla="*/ 177832 h 375688"/>
                    <a:gd name="connsiteX11" fmla="*/ 389308 w 528628"/>
                    <a:gd name="connsiteY11" fmla="*/ 74760 h 375688"/>
                    <a:gd name="connsiteX12" fmla="*/ 353604 w 528628"/>
                    <a:gd name="connsiteY12" fmla="*/ 51087 h 375688"/>
                    <a:gd name="connsiteX13" fmla="*/ 295238 w 528628"/>
                    <a:gd name="connsiteY13" fmla="*/ 39156 h 375688"/>
                    <a:gd name="connsiteX14" fmla="*/ 274014 w 528628"/>
                    <a:gd name="connsiteY14" fmla="*/ 31581 h 375688"/>
                    <a:gd name="connsiteX15" fmla="*/ 279541 w 528628"/>
                    <a:gd name="connsiteY15" fmla="*/ 45264 h 375688"/>
                    <a:gd name="connsiteX16" fmla="*/ 280205 w 528628"/>
                    <a:gd name="connsiteY16" fmla="*/ 48247 h 375688"/>
                    <a:gd name="connsiteX17" fmla="*/ 271030 w 528628"/>
                    <a:gd name="connsiteY17" fmla="*/ 50519 h 375688"/>
                    <a:gd name="connsiteX18" fmla="*/ 264010 w 528628"/>
                    <a:gd name="connsiteY18" fmla="*/ 42897 h 375688"/>
                    <a:gd name="connsiteX19" fmla="*/ 227438 w 528628"/>
                    <a:gd name="connsiteY19" fmla="*/ 39265 h 375688"/>
                    <a:gd name="connsiteX20" fmla="*/ 226095 w 528628"/>
                    <a:gd name="connsiteY20" fmla="*/ 40245 h 375688"/>
                    <a:gd name="connsiteX21" fmla="*/ 217694 w 528628"/>
                    <a:gd name="connsiteY21" fmla="*/ 30255 h 375688"/>
                    <a:gd name="connsiteX22" fmla="*/ 197675 w 528628"/>
                    <a:gd name="connsiteY22" fmla="*/ 42414 h 375688"/>
                    <a:gd name="connsiteX23" fmla="*/ 195973 w 528628"/>
                    <a:gd name="connsiteY23" fmla="*/ 42092 h 375688"/>
                    <a:gd name="connsiteX24" fmla="*/ 206197 w 528628"/>
                    <a:gd name="connsiteY24" fmla="*/ 33712 h 375688"/>
                    <a:gd name="connsiteX25" fmla="*/ 202052 w 528628"/>
                    <a:gd name="connsiteY25" fmla="*/ 23011 h 375688"/>
                    <a:gd name="connsiteX26" fmla="*/ 167343 w 528628"/>
                    <a:gd name="connsiteY26" fmla="*/ 11554 h 375688"/>
                    <a:gd name="connsiteX27" fmla="*/ 143521 w 528628"/>
                    <a:gd name="connsiteY27" fmla="*/ 9187 h 375688"/>
                    <a:gd name="connsiteX28" fmla="*/ 132467 w 528628"/>
                    <a:gd name="connsiteY28" fmla="*/ 1848 h 375688"/>
                    <a:gd name="connsiteX29" fmla="*/ 103560 w 528628"/>
                    <a:gd name="connsiteY29" fmla="*/ 5683 h 375688"/>
                    <a:gd name="connsiteX30" fmla="*/ 74433 w 528628"/>
                    <a:gd name="connsiteY30" fmla="*/ 29971 h 375688"/>
                    <a:gd name="connsiteX31" fmla="*/ 93612 w 528628"/>
                    <a:gd name="connsiteY31" fmla="*/ 55017 h 375688"/>
                    <a:gd name="connsiteX32" fmla="*/ 104224 w 528628"/>
                    <a:gd name="connsiteY32" fmla="*/ 53975 h 375688"/>
                    <a:gd name="connsiteX33" fmla="*/ 111796 w 528628"/>
                    <a:gd name="connsiteY33" fmla="*/ 64344 h 375688"/>
                    <a:gd name="connsiteX34" fmla="*/ 114117 w 528628"/>
                    <a:gd name="connsiteY34" fmla="*/ 76985 h 375688"/>
                    <a:gd name="connsiteX35" fmla="*/ 126553 w 528628"/>
                    <a:gd name="connsiteY35" fmla="*/ 79069 h 375688"/>
                    <a:gd name="connsiteX36" fmla="*/ 130643 w 528628"/>
                    <a:gd name="connsiteY36" fmla="*/ 57432 h 375688"/>
                    <a:gd name="connsiteX37" fmla="*/ 132467 w 528628"/>
                    <a:gd name="connsiteY37" fmla="*/ 35321 h 375688"/>
                    <a:gd name="connsiteX38" fmla="*/ 151977 w 528628"/>
                    <a:gd name="connsiteY38" fmla="*/ 38683 h 375688"/>
                    <a:gd name="connsiteX39" fmla="*/ 145566 w 528628"/>
                    <a:gd name="connsiteY39" fmla="*/ 50945 h 375688"/>
                    <a:gd name="connsiteX40" fmla="*/ 157891 w 528628"/>
                    <a:gd name="connsiteY40" fmla="*/ 57763 h 375688"/>
                    <a:gd name="connsiteX41" fmla="*/ 174085 w 528628"/>
                    <a:gd name="connsiteY41" fmla="*/ 57100 h 375688"/>
                    <a:gd name="connsiteX42" fmla="*/ 179612 w 528628"/>
                    <a:gd name="connsiteY42" fmla="*/ 67374 h 375688"/>
                    <a:gd name="connsiteX43" fmla="*/ 152309 w 528628"/>
                    <a:gd name="connsiteY43" fmla="*/ 70783 h 375688"/>
                    <a:gd name="connsiteX44" fmla="*/ 152309 w 528628"/>
                    <a:gd name="connsiteY44" fmla="*/ 77270 h 375688"/>
                    <a:gd name="connsiteX45" fmla="*/ 134070 w 528628"/>
                    <a:gd name="connsiteY45" fmla="*/ 87117 h 375688"/>
                    <a:gd name="connsiteX46" fmla="*/ 110801 w 528628"/>
                    <a:gd name="connsiteY46" fmla="*/ 85697 h 375688"/>
                    <a:gd name="connsiteX47" fmla="*/ 102897 w 528628"/>
                    <a:gd name="connsiteY47" fmla="*/ 69268 h 375688"/>
                    <a:gd name="connsiteX48" fmla="*/ 90882 w 528628"/>
                    <a:gd name="connsiteY48" fmla="*/ 72691 h 375688"/>
                    <a:gd name="connsiteX49" fmla="*/ 90682 w 528628"/>
                    <a:gd name="connsiteY49" fmla="*/ 73056 h 375688"/>
                    <a:gd name="connsiteX50" fmla="*/ 89798 w 528628"/>
                    <a:gd name="connsiteY50" fmla="*/ 85366 h 375688"/>
                    <a:gd name="connsiteX51" fmla="*/ 69403 w 528628"/>
                    <a:gd name="connsiteY51" fmla="*/ 95640 h 375688"/>
                    <a:gd name="connsiteX52" fmla="*/ 51993 w 528628"/>
                    <a:gd name="connsiteY52" fmla="*/ 110601 h 375688"/>
                    <a:gd name="connsiteX53" fmla="*/ 28448 w 528628"/>
                    <a:gd name="connsiteY53" fmla="*/ 116093 h 375688"/>
                    <a:gd name="connsiteX54" fmla="*/ 33312 w 528628"/>
                    <a:gd name="connsiteY54" fmla="*/ 142559 h 375688"/>
                    <a:gd name="connsiteX55" fmla="*/ 16399 w 528628"/>
                    <a:gd name="connsiteY55" fmla="*/ 148335 h 375688"/>
                    <a:gd name="connsiteX56" fmla="*/ 5677 w 528628"/>
                    <a:gd name="connsiteY56" fmla="*/ 182708 h 375688"/>
                    <a:gd name="connsiteX57" fmla="*/ 49893 w 528628"/>
                    <a:gd name="connsiteY57" fmla="*/ 182708 h 375688"/>
                    <a:gd name="connsiteX58" fmla="*/ 67082 w 528628"/>
                    <a:gd name="connsiteY58" fmla="*/ 157568 h 375688"/>
                    <a:gd name="connsiteX59" fmla="*/ 94717 w 528628"/>
                    <a:gd name="connsiteY59" fmla="*/ 144358 h 375688"/>
                    <a:gd name="connsiteX60" fmla="*/ 106103 w 528628"/>
                    <a:gd name="connsiteY60" fmla="*/ 150466 h 375688"/>
                    <a:gd name="connsiteX61" fmla="*/ 122187 w 528628"/>
                    <a:gd name="connsiteY61" fmla="*/ 161876 h 375688"/>
                    <a:gd name="connsiteX62" fmla="*/ 129040 w 528628"/>
                    <a:gd name="connsiteY62" fmla="*/ 171345 h 375688"/>
                    <a:gd name="connsiteX63" fmla="*/ 124729 w 528628"/>
                    <a:gd name="connsiteY63" fmla="*/ 179583 h 375688"/>
                    <a:gd name="connsiteX64" fmla="*/ 144129 w 528628"/>
                    <a:gd name="connsiteY64" fmla="*/ 191088 h 375688"/>
                    <a:gd name="connsiteX65" fmla="*/ 147887 w 528628"/>
                    <a:gd name="connsiteY65" fmla="*/ 168173 h 375688"/>
                    <a:gd name="connsiteX66" fmla="*/ 121302 w 528628"/>
                    <a:gd name="connsiteY66" fmla="*/ 141518 h 375688"/>
                    <a:gd name="connsiteX67" fmla="*/ 151535 w 528628"/>
                    <a:gd name="connsiteY67" fmla="*/ 151271 h 375688"/>
                    <a:gd name="connsiteX68" fmla="*/ 161981 w 528628"/>
                    <a:gd name="connsiteY68" fmla="*/ 181382 h 375688"/>
                    <a:gd name="connsiteX69" fmla="*/ 190888 w 528628"/>
                    <a:gd name="connsiteY69" fmla="*/ 194971 h 375688"/>
                    <a:gd name="connsiteX70" fmla="*/ 182376 w 528628"/>
                    <a:gd name="connsiteY70" fmla="*/ 169925 h 375688"/>
                    <a:gd name="connsiteX71" fmla="*/ 205866 w 528628"/>
                    <a:gd name="connsiteY71" fmla="*/ 176269 h 375688"/>
                    <a:gd name="connsiteX72" fmla="*/ 209348 w 528628"/>
                    <a:gd name="connsiteY72" fmla="*/ 164527 h 375688"/>
                    <a:gd name="connsiteX73" fmla="*/ 202218 w 528628"/>
                    <a:gd name="connsiteY73" fmla="*/ 152265 h 375688"/>
                    <a:gd name="connsiteX74" fmla="*/ 221341 w 528628"/>
                    <a:gd name="connsiteY74" fmla="*/ 138061 h 375688"/>
                    <a:gd name="connsiteX75" fmla="*/ 240023 w 528628"/>
                    <a:gd name="connsiteY75" fmla="*/ 155484 h 375688"/>
                    <a:gd name="connsiteX76" fmla="*/ 242565 w 528628"/>
                    <a:gd name="connsiteY76" fmla="*/ 165190 h 375688"/>
                    <a:gd name="connsiteX77" fmla="*/ 263568 w 528628"/>
                    <a:gd name="connsiteY77" fmla="*/ 176316 h 375688"/>
                    <a:gd name="connsiteX78" fmla="*/ 276336 w 528628"/>
                    <a:gd name="connsiteY78" fmla="*/ 192367 h 375688"/>
                    <a:gd name="connsiteX79" fmla="*/ 272522 w 528628"/>
                    <a:gd name="connsiteY79" fmla="*/ 201031 h 375688"/>
                    <a:gd name="connsiteX80" fmla="*/ 278049 w 528628"/>
                    <a:gd name="connsiteY80" fmla="*/ 207659 h 375688"/>
                    <a:gd name="connsiteX81" fmla="*/ 273572 w 528628"/>
                    <a:gd name="connsiteY81" fmla="*/ 211589 h 375688"/>
                    <a:gd name="connsiteX82" fmla="*/ 257433 w 528628"/>
                    <a:gd name="connsiteY82" fmla="*/ 216324 h 375688"/>
                    <a:gd name="connsiteX83" fmla="*/ 248092 w 528628"/>
                    <a:gd name="connsiteY83" fmla="*/ 227260 h 375688"/>
                    <a:gd name="connsiteX84" fmla="*/ 262739 w 528628"/>
                    <a:gd name="connsiteY84" fmla="*/ 242884 h 375688"/>
                    <a:gd name="connsiteX85" fmla="*/ 269095 w 528628"/>
                    <a:gd name="connsiteY85" fmla="*/ 261444 h 375688"/>
                    <a:gd name="connsiteX86" fmla="*/ 281144 w 528628"/>
                    <a:gd name="connsiteY86" fmla="*/ 276263 h 375688"/>
                    <a:gd name="connsiteX87" fmla="*/ 304026 w 528628"/>
                    <a:gd name="connsiteY87" fmla="*/ 329337 h 375688"/>
                    <a:gd name="connsiteX88" fmla="*/ 322044 w 528628"/>
                    <a:gd name="connsiteY88" fmla="*/ 348276 h 375688"/>
                    <a:gd name="connsiteX89" fmla="*/ 338018 w 528628"/>
                    <a:gd name="connsiteY89" fmla="*/ 345624 h 375688"/>
                    <a:gd name="connsiteX90" fmla="*/ 377149 w 528628"/>
                    <a:gd name="connsiteY90" fmla="*/ 325881 h 375688"/>
                    <a:gd name="connsiteX91" fmla="*/ 380244 w 528628"/>
                    <a:gd name="connsiteY91" fmla="*/ 290277 h 375688"/>
                    <a:gd name="connsiteX92" fmla="*/ 375380 w 528628"/>
                    <a:gd name="connsiteY92" fmla="*/ 287673 h 375688"/>
                    <a:gd name="connsiteX93" fmla="*/ 367863 w 528628"/>
                    <a:gd name="connsiteY93" fmla="*/ 289899 h 375688"/>
                    <a:gd name="connsiteX94" fmla="*/ 345755 w 528628"/>
                    <a:gd name="connsiteY94" fmla="*/ 285827 h 375688"/>
                    <a:gd name="connsiteX95" fmla="*/ 332490 w 528628"/>
                    <a:gd name="connsiteY95" fmla="*/ 268972 h 375688"/>
                    <a:gd name="connsiteX96" fmla="*/ 320718 w 528628"/>
                    <a:gd name="connsiteY96" fmla="*/ 248755 h 375688"/>
                    <a:gd name="connsiteX97" fmla="*/ 337796 w 528628"/>
                    <a:gd name="connsiteY97" fmla="*/ 250128 h 375688"/>
                    <a:gd name="connsiteX98" fmla="*/ 349459 w 528628"/>
                    <a:gd name="connsiteY98" fmla="*/ 262296 h 375688"/>
                    <a:gd name="connsiteX99" fmla="*/ 399810 w 528628"/>
                    <a:gd name="connsiteY99" fmla="*/ 282323 h 375688"/>
                    <a:gd name="connsiteX100" fmla="*/ 414014 w 528628"/>
                    <a:gd name="connsiteY100" fmla="*/ 284833 h 375688"/>
                    <a:gd name="connsiteX101" fmla="*/ 447177 w 528628"/>
                    <a:gd name="connsiteY101" fmla="*/ 311725 h 375688"/>
                    <a:gd name="connsiteX102" fmla="*/ 459833 w 528628"/>
                    <a:gd name="connsiteY102" fmla="*/ 314187 h 375688"/>
                    <a:gd name="connsiteX103" fmla="*/ 470445 w 528628"/>
                    <a:gd name="connsiteY103" fmla="*/ 327586 h 375688"/>
                    <a:gd name="connsiteX104" fmla="*/ 479786 w 528628"/>
                    <a:gd name="connsiteY104" fmla="*/ 357461 h 375688"/>
                    <a:gd name="connsiteX105" fmla="*/ 506813 w 528628"/>
                    <a:gd name="connsiteY105" fmla="*/ 375689 h 375688"/>
                    <a:gd name="connsiteX106" fmla="*/ 527042 w 528628"/>
                    <a:gd name="connsiteY106" fmla="*/ 368019 h 375688"/>
                    <a:gd name="connsiteX107" fmla="*/ 527042 w 528628"/>
                    <a:gd name="connsiteY107" fmla="*/ 368019 h 375688"/>
                    <a:gd name="connsiteX108" fmla="*/ 528092 w 528628"/>
                    <a:gd name="connsiteY108" fmla="*/ 339848 h 375688"/>
                    <a:gd name="connsiteX109" fmla="*/ 528534 w 528628"/>
                    <a:gd name="connsiteY109" fmla="*/ 333220 h 3756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  <a:cxn ang="0">
                      <a:pos x="connsiteX79" y="connsiteY79"/>
                    </a:cxn>
                    <a:cxn ang="0">
                      <a:pos x="connsiteX80" y="connsiteY80"/>
                    </a:cxn>
                    <a:cxn ang="0">
                      <a:pos x="connsiteX81" y="connsiteY81"/>
                    </a:cxn>
                    <a:cxn ang="0">
                      <a:pos x="connsiteX82" y="connsiteY82"/>
                    </a:cxn>
                    <a:cxn ang="0">
                      <a:pos x="connsiteX83" y="connsiteY83"/>
                    </a:cxn>
                    <a:cxn ang="0">
                      <a:pos x="connsiteX84" y="connsiteY84"/>
                    </a:cxn>
                    <a:cxn ang="0">
                      <a:pos x="connsiteX85" y="connsiteY85"/>
                    </a:cxn>
                    <a:cxn ang="0">
                      <a:pos x="connsiteX86" y="connsiteY86"/>
                    </a:cxn>
                    <a:cxn ang="0">
                      <a:pos x="connsiteX87" y="connsiteY87"/>
                    </a:cxn>
                    <a:cxn ang="0">
                      <a:pos x="connsiteX88" y="connsiteY88"/>
                    </a:cxn>
                    <a:cxn ang="0">
                      <a:pos x="connsiteX89" y="connsiteY89"/>
                    </a:cxn>
                    <a:cxn ang="0">
                      <a:pos x="connsiteX90" y="connsiteY90"/>
                    </a:cxn>
                    <a:cxn ang="0">
                      <a:pos x="connsiteX91" y="connsiteY91"/>
                    </a:cxn>
                    <a:cxn ang="0">
                      <a:pos x="connsiteX92" y="connsiteY92"/>
                    </a:cxn>
                    <a:cxn ang="0">
                      <a:pos x="connsiteX93" y="connsiteY93"/>
                    </a:cxn>
                    <a:cxn ang="0">
                      <a:pos x="connsiteX94" y="connsiteY94"/>
                    </a:cxn>
                    <a:cxn ang="0">
                      <a:pos x="connsiteX95" y="connsiteY95"/>
                    </a:cxn>
                    <a:cxn ang="0">
                      <a:pos x="connsiteX96" y="connsiteY96"/>
                    </a:cxn>
                    <a:cxn ang="0">
                      <a:pos x="connsiteX97" y="connsiteY97"/>
                    </a:cxn>
                    <a:cxn ang="0">
                      <a:pos x="connsiteX98" y="connsiteY98"/>
                    </a:cxn>
                    <a:cxn ang="0">
                      <a:pos x="connsiteX99" y="connsiteY99"/>
                    </a:cxn>
                    <a:cxn ang="0">
                      <a:pos x="connsiteX100" y="connsiteY100"/>
                    </a:cxn>
                    <a:cxn ang="0">
                      <a:pos x="connsiteX101" y="connsiteY101"/>
                    </a:cxn>
                    <a:cxn ang="0">
                      <a:pos x="connsiteX102" y="connsiteY102"/>
                    </a:cxn>
                    <a:cxn ang="0">
                      <a:pos x="connsiteX103" y="connsiteY103"/>
                    </a:cxn>
                    <a:cxn ang="0">
                      <a:pos x="connsiteX104" y="connsiteY104"/>
                    </a:cxn>
                    <a:cxn ang="0">
                      <a:pos x="connsiteX105" y="connsiteY105"/>
                    </a:cxn>
                    <a:cxn ang="0">
                      <a:pos x="connsiteX106" y="connsiteY106"/>
                    </a:cxn>
                    <a:cxn ang="0">
                      <a:pos x="connsiteX107" y="connsiteY107"/>
                    </a:cxn>
                    <a:cxn ang="0">
                      <a:pos x="connsiteX108" y="connsiteY108"/>
                    </a:cxn>
                    <a:cxn ang="0">
                      <a:pos x="connsiteX109" y="connsiteY109"/>
                    </a:cxn>
                  </a:cxnLst>
                  <a:rect l="l" t="t" r="r" b="b"/>
                  <a:pathLst>
                    <a:path w="528628" h="375688">
                      <a:moveTo>
                        <a:pt x="528534" y="333220"/>
                      </a:moveTo>
                      <a:cubicBezTo>
                        <a:pt x="528534" y="327065"/>
                        <a:pt x="528534" y="320957"/>
                        <a:pt x="527927" y="314897"/>
                      </a:cubicBezTo>
                      <a:cubicBezTo>
                        <a:pt x="527319" y="308837"/>
                        <a:pt x="526932" y="302777"/>
                        <a:pt x="526213" y="296764"/>
                      </a:cubicBezTo>
                      <a:cubicBezTo>
                        <a:pt x="525661" y="292029"/>
                        <a:pt x="525052" y="287295"/>
                        <a:pt x="524224" y="282276"/>
                      </a:cubicBezTo>
                      <a:cubicBezTo>
                        <a:pt x="523394" y="277257"/>
                        <a:pt x="522565" y="272144"/>
                        <a:pt x="521570" y="267125"/>
                      </a:cubicBezTo>
                      <a:cubicBezTo>
                        <a:pt x="518614" y="252159"/>
                        <a:pt x="514684" y="237350"/>
                        <a:pt x="509798" y="222762"/>
                      </a:cubicBezTo>
                      <a:cubicBezTo>
                        <a:pt x="507919" y="217176"/>
                        <a:pt x="505929" y="211636"/>
                        <a:pt x="503773" y="206144"/>
                      </a:cubicBezTo>
                      <a:cubicBezTo>
                        <a:pt x="501618" y="200652"/>
                        <a:pt x="499407" y="195207"/>
                        <a:pt x="497030" y="189810"/>
                      </a:cubicBezTo>
                      <a:lnTo>
                        <a:pt x="497030" y="189810"/>
                      </a:lnTo>
                      <a:lnTo>
                        <a:pt x="497030" y="189810"/>
                      </a:lnTo>
                      <a:cubicBezTo>
                        <a:pt x="494488" y="185786"/>
                        <a:pt x="491503" y="181761"/>
                        <a:pt x="488795" y="177832"/>
                      </a:cubicBezTo>
                      <a:cubicBezTo>
                        <a:pt x="460773" y="140239"/>
                        <a:pt x="420039" y="110743"/>
                        <a:pt x="389308" y="74760"/>
                      </a:cubicBezTo>
                      <a:cubicBezTo>
                        <a:pt x="379249" y="63066"/>
                        <a:pt x="371401" y="53360"/>
                        <a:pt x="353604" y="51087"/>
                      </a:cubicBezTo>
                      <a:cubicBezTo>
                        <a:pt x="327240" y="47631"/>
                        <a:pt x="313919" y="60556"/>
                        <a:pt x="295238" y="39156"/>
                      </a:cubicBezTo>
                      <a:cubicBezTo>
                        <a:pt x="290209" y="33475"/>
                        <a:pt x="281421" y="28220"/>
                        <a:pt x="274014" y="31581"/>
                      </a:cubicBezTo>
                      <a:cubicBezTo>
                        <a:pt x="275949" y="36316"/>
                        <a:pt x="277939" y="40671"/>
                        <a:pt x="279541" y="45264"/>
                      </a:cubicBezTo>
                      <a:cubicBezTo>
                        <a:pt x="280061" y="46192"/>
                        <a:pt x="280288" y="47219"/>
                        <a:pt x="280205" y="48247"/>
                      </a:cubicBezTo>
                      <a:cubicBezTo>
                        <a:pt x="279818" y="51419"/>
                        <a:pt x="274235" y="52271"/>
                        <a:pt x="271030" y="50519"/>
                      </a:cubicBezTo>
                      <a:cubicBezTo>
                        <a:pt x="268161" y="48370"/>
                        <a:pt x="265779" y="45785"/>
                        <a:pt x="264010" y="42897"/>
                      </a:cubicBezTo>
                      <a:cubicBezTo>
                        <a:pt x="255084" y="33243"/>
                        <a:pt x="238708" y="31619"/>
                        <a:pt x="227438" y="39265"/>
                      </a:cubicBezTo>
                      <a:cubicBezTo>
                        <a:pt x="226979" y="39582"/>
                        <a:pt x="226531" y="39904"/>
                        <a:pt x="226095" y="40245"/>
                      </a:cubicBezTo>
                      <a:cubicBezTo>
                        <a:pt x="225570" y="35871"/>
                        <a:pt x="222370" y="32069"/>
                        <a:pt x="217694" y="30255"/>
                      </a:cubicBezTo>
                      <a:cubicBezTo>
                        <a:pt x="216085" y="38351"/>
                        <a:pt x="207120" y="43791"/>
                        <a:pt x="197675" y="42414"/>
                      </a:cubicBezTo>
                      <a:cubicBezTo>
                        <a:pt x="197100" y="42333"/>
                        <a:pt x="196531" y="42224"/>
                        <a:pt x="195973" y="42092"/>
                      </a:cubicBezTo>
                      <a:cubicBezTo>
                        <a:pt x="194480" y="37973"/>
                        <a:pt x="203158" y="37357"/>
                        <a:pt x="206197" y="33712"/>
                      </a:cubicBezTo>
                      <a:cubicBezTo>
                        <a:pt x="209238" y="30066"/>
                        <a:pt x="205645" y="25758"/>
                        <a:pt x="202052" y="23011"/>
                      </a:cubicBezTo>
                      <a:cubicBezTo>
                        <a:pt x="192352" y="15905"/>
                        <a:pt x="180099" y="11862"/>
                        <a:pt x="167343" y="11554"/>
                      </a:cubicBezTo>
                      <a:cubicBezTo>
                        <a:pt x="159273" y="11554"/>
                        <a:pt x="150761" y="12737"/>
                        <a:pt x="143521" y="9187"/>
                      </a:cubicBezTo>
                      <a:cubicBezTo>
                        <a:pt x="139431" y="7151"/>
                        <a:pt x="136557" y="3789"/>
                        <a:pt x="132467" y="1848"/>
                      </a:cubicBezTo>
                      <a:cubicBezTo>
                        <a:pt x="123623" y="-2413"/>
                        <a:pt x="112514" y="1469"/>
                        <a:pt x="103560" y="5683"/>
                      </a:cubicBezTo>
                      <a:cubicBezTo>
                        <a:pt x="91346" y="11412"/>
                        <a:pt x="78744" y="18656"/>
                        <a:pt x="74433" y="29971"/>
                      </a:cubicBezTo>
                      <a:cubicBezTo>
                        <a:pt x="70122" y="41287"/>
                        <a:pt x="79960" y="56437"/>
                        <a:pt x="93612" y="55017"/>
                      </a:cubicBezTo>
                      <a:cubicBezTo>
                        <a:pt x="97033" y="54070"/>
                        <a:pt x="100642" y="53715"/>
                        <a:pt x="104224" y="53975"/>
                      </a:cubicBezTo>
                      <a:cubicBezTo>
                        <a:pt x="108988" y="55775"/>
                        <a:pt x="111989" y="59884"/>
                        <a:pt x="111796" y="64344"/>
                      </a:cubicBezTo>
                      <a:cubicBezTo>
                        <a:pt x="111492" y="68653"/>
                        <a:pt x="112282" y="72966"/>
                        <a:pt x="114117" y="76985"/>
                      </a:cubicBezTo>
                      <a:cubicBezTo>
                        <a:pt x="116494" y="80773"/>
                        <a:pt x="123789" y="82667"/>
                        <a:pt x="126553" y="79069"/>
                      </a:cubicBezTo>
                      <a:cubicBezTo>
                        <a:pt x="133130" y="73813"/>
                        <a:pt x="132080" y="64865"/>
                        <a:pt x="130643" y="57432"/>
                      </a:cubicBezTo>
                      <a:cubicBezTo>
                        <a:pt x="129206" y="49998"/>
                        <a:pt x="127216" y="41476"/>
                        <a:pt x="132467" y="35321"/>
                      </a:cubicBezTo>
                      <a:cubicBezTo>
                        <a:pt x="137718" y="29166"/>
                        <a:pt x="152972" y="31108"/>
                        <a:pt x="151977" y="38683"/>
                      </a:cubicBezTo>
                      <a:cubicBezTo>
                        <a:pt x="151314" y="43181"/>
                        <a:pt x="145345" y="46400"/>
                        <a:pt x="145566" y="50945"/>
                      </a:cubicBezTo>
                      <a:cubicBezTo>
                        <a:pt x="145787" y="55491"/>
                        <a:pt x="152419" y="57953"/>
                        <a:pt x="157891" y="57763"/>
                      </a:cubicBezTo>
                      <a:cubicBezTo>
                        <a:pt x="163230" y="56906"/>
                        <a:pt x="168680" y="56684"/>
                        <a:pt x="174085" y="57100"/>
                      </a:cubicBezTo>
                      <a:cubicBezTo>
                        <a:pt x="179612" y="58189"/>
                        <a:pt x="183647" y="64060"/>
                        <a:pt x="179612" y="67374"/>
                      </a:cubicBezTo>
                      <a:cubicBezTo>
                        <a:pt x="172980" y="73719"/>
                        <a:pt x="155736" y="62640"/>
                        <a:pt x="152309" y="70783"/>
                      </a:cubicBezTo>
                      <a:cubicBezTo>
                        <a:pt x="151314" y="72772"/>
                        <a:pt x="152309" y="75092"/>
                        <a:pt x="152309" y="77270"/>
                      </a:cubicBezTo>
                      <a:cubicBezTo>
                        <a:pt x="151701" y="83898"/>
                        <a:pt x="141863" y="86313"/>
                        <a:pt x="134070" y="87117"/>
                      </a:cubicBezTo>
                      <a:cubicBezTo>
                        <a:pt x="126310" y="88467"/>
                        <a:pt x="118262" y="87974"/>
                        <a:pt x="110801" y="85697"/>
                      </a:cubicBezTo>
                      <a:cubicBezTo>
                        <a:pt x="103726" y="82856"/>
                        <a:pt x="98862" y="74950"/>
                        <a:pt x="102897" y="69268"/>
                      </a:cubicBezTo>
                      <a:cubicBezTo>
                        <a:pt x="98475" y="67370"/>
                        <a:pt x="93098" y="68904"/>
                        <a:pt x="90882" y="72691"/>
                      </a:cubicBezTo>
                      <a:cubicBezTo>
                        <a:pt x="90810" y="72810"/>
                        <a:pt x="90743" y="72933"/>
                        <a:pt x="90682" y="73056"/>
                      </a:cubicBezTo>
                      <a:cubicBezTo>
                        <a:pt x="89002" y="77000"/>
                        <a:pt x="88698" y="81275"/>
                        <a:pt x="89798" y="85366"/>
                      </a:cubicBezTo>
                      <a:cubicBezTo>
                        <a:pt x="81507" y="83803"/>
                        <a:pt x="74101" y="89769"/>
                        <a:pt x="69403" y="95640"/>
                      </a:cubicBezTo>
                      <a:cubicBezTo>
                        <a:pt x="64705" y="101510"/>
                        <a:pt x="60062" y="108518"/>
                        <a:pt x="51993" y="110601"/>
                      </a:cubicBezTo>
                      <a:cubicBezTo>
                        <a:pt x="43924" y="112684"/>
                        <a:pt x="32649" y="109843"/>
                        <a:pt x="28448" y="116093"/>
                      </a:cubicBezTo>
                      <a:cubicBezTo>
                        <a:pt x="22921" y="124189"/>
                        <a:pt x="38894" y="134510"/>
                        <a:pt x="33312" y="142559"/>
                      </a:cubicBezTo>
                      <a:cubicBezTo>
                        <a:pt x="30106" y="147294"/>
                        <a:pt x="22258" y="146915"/>
                        <a:pt x="16399" y="148335"/>
                      </a:cubicBezTo>
                      <a:cubicBezTo>
                        <a:pt x="315" y="152218"/>
                        <a:pt x="-5267" y="172008"/>
                        <a:pt x="5677" y="182708"/>
                      </a:cubicBezTo>
                      <a:cubicBezTo>
                        <a:pt x="16620" y="193408"/>
                        <a:pt x="38507" y="192745"/>
                        <a:pt x="49893" y="182708"/>
                      </a:cubicBezTo>
                      <a:cubicBezTo>
                        <a:pt x="57962" y="175748"/>
                        <a:pt x="60947" y="165948"/>
                        <a:pt x="67082" y="157568"/>
                      </a:cubicBezTo>
                      <a:cubicBezTo>
                        <a:pt x="73217" y="149188"/>
                        <a:pt x="83663" y="141660"/>
                        <a:pt x="94717" y="144358"/>
                      </a:cubicBezTo>
                      <a:cubicBezTo>
                        <a:pt x="98957" y="145708"/>
                        <a:pt x="102836" y="147786"/>
                        <a:pt x="106103" y="150466"/>
                      </a:cubicBezTo>
                      <a:lnTo>
                        <a:pt x="122187" y="161876"/>
                      </a:lnTo>
                      <a:cubicBezTo>
                        <a:pt x="125613" y="164338"/>
                        <a:pt x="129372" y="167368"/>
                        <a:pt x="129040" y="171345"/>
                      </a:cubicBezTo>
                      <a:cubicBezTo>
                        <a:pt x="128709" y="174375"/>
                        <a:pt x="125945" y="176743"/>
                        <a:pt x="124729" y="179583"/>
                      </a:cubicBezTo>
                      <a:cubicBezTo>
                        <a:pt x="121357" y="187774"/>
                        <a:pt x="135341" y="195586"/>
                        <a:pt x="144129" y="191088"/>
                      </a:cubicBezTo>
                      <a:cubicBezTo>
                        <a:pt x="152917" y="186591"/>
                        <a:pt x="153857" y="175228"/>
                        <a:pt x="147887" y="168173"/>
                      </a:cubicBezTo>
                      <a:cubicBezTo>
                        <a:pt x="139597" y="158420"/>
                        <a:pt x="120805" y="153543"/>
                        <a:pt x="121302" y="141518"/>
                      </a:cubicBezTo>
                      <a:cubicBezTo>
                        <a:pt x="130864" y="134889"/>
                        <a:pt x="145953" y="141849"/>
                        <a:pt x="151535" y="151271"/>
                      </a:cubicBezTo>
                      <a:cubicBezTo>
                        <a:pt x="157117" y="160692"/>
                        <a:pt x="157062" y="171677"/>
                        <a:pt x="161981" y="181382"/>
                      </a:cubicBezTo>
                      <a:cubicBezTo>
                        <a:pt x="166900" y="191088"/>
                        <a:pt x="179889" y="199705"/>
                        <a:pt x="190888" y="194971"/>
                      </a:cubicBezTo>
                      <a:cubicBezTo>
                        <a:pt x="188014" y="186591"/>
                        <a:pt x="185361" y="178258"/>
                        <a:pt x="182376" y="169925"/>
                      </a:cubicBezTo>
                      <a:cubicBezTo>
                        <a:pt x="189395" y="165474"/>
                        <a:pt x="197465" y="178447"/>
                        <a:pt x="205866" y="176269"/>
                      </a:cubicBezTo>
                      <a:cubicBezTo>
                        <a:pt x="210951" y="174944"/>
                        <a:pt x="211393" y="168694"/>
                        <a:pt x="209348" y="164527"/>
                      </a:cubicBezTo>
                      <a:cubicBezTo>
                        <a:pt x="206435" y="160683"/>
                        <a:pt x="204042" y="156569"/>
                        <a:pt x="202218" y="152265"/>
                      </a:cubicBezTo>
                      <a:cubicBezTo>
                        <a:pt x="200670" y="144027"/>
                        <a:pt x="211504" y="136641"/>
                        <a:pt x="221341" y="138061"/>
                      </a:cubicBezTo>
                      <a:cubicBezTo>
                        <a:pt x="231130" y="140069"/>
                        <a:pt x="238520" y="146958"/>
                        <a:pt x="240023" y="155484"/>
                      </a:cubicBezTo>
                      <a:cubicBezTo>
                        <a:pt x="240382" y="158799"/>
                        <a:pt x="241239" y="162061"/>
                        <a:pt x="242565" y="165190"/>
                      </a:cubicBezTo>
                      <a:cubicBezTo>
                        <a:pt x="246213" y="171677"/>
                        <a:pt x="255720" y="173618"/>
                        <a:pt x="263568" y="176316"/>
                      </a:cubicBezTo>
                      <a:cubicBezTo>
                        <a:pt x="271417" y="179015"/>
                        <a:pt x="279597" y="185786"/>
                        <a:pt x="276336" y="192367"/>
                      </a:cubicBezTo>
                      <a:cubicBezTo>
                        <a:pt x="274844" y="195302"/>
                        <a:pt x="271251" y="198048"/>
                        <a:pt x="272522" y="201031"/>
                      </a:cubicBezTo>
                      <a:cubicBezTo>
                        <a:pt x="273793" y="204014"/>
                        <a:pt x="278049" y="204819"/>
                        <a:pt x="278049" y="207659"/>
                      </a:cubicBezTo>
                      <a:cubicBezTo>
                        <a:pt x="278049" y="209553"/>
                        <a:pt x="275672" y="210831"/>
                        <a:pt x="273572" y="211589"/>
                      </a:cubicBezTo>
                      <a:cubicBezTo>
                        <a:pt x="268321" y="213388"/>
                        <a:pt x="262518" y="214004"/>
                        <a:pt x="257433" y="216324"/>
                      </a:cubicBezTo>
                      <a:cubicBezTo>
                        <a:pt x="252044" y="218042"/>
                        <a:pt x="248374" y="222341"/>
                        <a:pt x="248092" y="227260"/>
                      </a:cubicBezTo>
                      <a:cubicBezTo>
                        <a:pt x="248756" y="234031"/>
                        <a:pt x="258262" y="237298"/>
                        <a:pt x="262739" y="242884"/>
                      </a:cubicBezTo>
                      <a:cubicBezTo>
                        <a:pt x="267216" y="248471"/>
                        <a:pt x="266387" y="255336"/>
                        <a:pt x="269095" y="261444"/>
                      </a:cubicBezTo>
                      <a:cubicBezTo>
                        <a:pt x="272345" y="266808"/>
                        <a:pt x="276397" y="271789"/>
                        <a:pt x="281144" y="276263"/>
                      </a:cubicBezTo>
                      <a:cubicBezTo>
                        <a:pt x="294409" y="291556"/>
                        <a:pt x="297725" y="311204"/>
                        <a:pt x="304026" y="329337"/>
                      </a:cubicBezTo>
                      <a:cubicBezTo>
                        <a:pt x="306900" y="337528"/>
                        <a:pt x="312151" y="346666"/>
                        <a:pt x="322044" y="348276"/>
                      </a:cubicBezTo>
                      <a:cubicBezTo>
                        <a:pt x="327549" y="348640"/>
                        <a:pt x="333071" y="347722"/>
                        <a:pt x="338018" y="345624"/>
                      </a:cubicBezTo>
                      <a:cubicBezTo>
                        <a:pt x="352277" y="340890"/>
                        <a:pt x="367145" y="335682"/>
                        <a:pt x="377149" y="325881"/>
                      </a:cubicBezTo>
                      <a:cubicBezTo>
                        <a:pt x="387153" y="316081"/>
                        <a:pt x="390524" y="299983"/>
                        <a:pt x="380244" y="290277"/>
                      </a:cubicBezTo>
                      <a:cubicBezTo>
                        <a:pt x="379056" y="288923"/>
                        <a:pt x="377320" y="287995"/>
                        <a:pt x="375380" y="287673"/>
                      </a:cubicBezTo>
                      <a:cubicBezTo>
                        <a:pt x="372683" y="287806"/>
                        <a:pt x="370080" y="288578"/>
                        <a:pt x="367863" y="289899"/>
                      </a:cubicBezTo>
                      <a:cubicBezTo>
                        <a:pt x="360186" y="292228"/>
                        <a:pt x="351636" y="290651"/>
                        <a:pt x="345755" y="285827"/>
                      </a:cubicBezTo>
                      <a:cubicBezTo>
                        <a:pt x="340107" y="280993"/>
                        <a:pt x="335608" y="275269"/>
                        <a:pt x="332490" y="268972"/>
                      </a:cubicBezTo>
                      <a:cubicBezTo>
                        <a:pt x="328622" y="262296"/>
                        <a:pt x="324697" y="255526"/>
                        <a:pt x="320718" y="248755"/>
                      </a:cubicBezTo>
                      <a:cubicBezTo>
                        <a:pt x="326118" y="245853"/>
                        <a:pt x="333120" y="246416"/>
                        <a:pt x="337796" y="250128"/>
                      </a:cubicBezTo>
                      <a:cubicBezTo>
                        <a:pt x="342141" y="253850"/>
                        <a:pt x="346043" y="257921"/>
                        <a:pt x="349459" y="262296"/>
                      </a:cubicBezTo>
                      <a:cubicBezTo>
                        <a:pt x="361341" y="274890"/>
                        <a:pt x="380907" y="280430"/>
                        <a:pt x="399810" y="282323"/>
                      </a:cubicBezTo>
                      <a:cubicBezTo>
                        <a:pt x="404668" y="282536"/>
                        <a:pt x="409454" y="283384"/>
                        <a:pt x="414014" y="284833"/>
                      </a:cubicBezTo>
                      <a:cubicBezTo>
                        <a:pt x="428164" y="290277"/>
                        <a:pt x="432198" y="307937"/>
                        <a:pt x="447177" y="311725"/>
                      </a:cubicBezTo>
                      <a:cubicBezTo>
                        <a:pt x="451454" y="312298"/>
                        <a:pt x="455683" y="313122"/>
                        <a:pt x="459833" y="314187"/>
                      </a:cubicBezTo>
                      <a:cubicBezTo>
                        <a:pt x="465455" y="317141"/>
                        <a:pt x="469318" y="322023"/>
                        <a:pt x="470445" y="327586"/>
                      </a:cubicBezTo>
                      <a:cubicBezTo>
                        <a:pt x="473762" y="337528"/>
                        <a:pt x="474867" y="347992"/>
                        <a:pt x="479786" y="357461"/>
                      </a:cubicBezTo>
                      <a:cubicBezTo>
                        <a:pt x="484705" y="366930"/>
                        <a:pt x="494654" y="375547"/>
                        <a:pt x="506813" y="375689"/>
                      </a:cubicBezTo>
                      <a:cubicBezTo>
                        <a:pt x="514468" y="375504"/>
                        <a:pt x="521736" y="372749"/>
                        <a:pt x="527042" y="368019"/>
                      </a:cubicBezTo>
                      <a:lnTo>
                        <a:pt x="527042" y="368019"/>
                      </a:lnTo>
                      <a:cubicBezTo>
                        <a:pt x="527706" y="358550"/>
                        <a:pt x="528092" y="349317"/>
                        <a:pt x="528092" y="339848"/>
                      </a:cubicBezTo>
                      <a:cubicBezTo>
                        <a:pt x="528700" y="337149"/>
                        <a:pt x="528700" y="334972"/>
                        <a:pt x="528534" y="333220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57" name="Freeform: Shape 156">
                  <a:extLst>
                    <a:ext uri="{FF2B5EF4-FFF2-40B4-BE49-F238E27FC236}">
                      <a16:creationId xmlns:a16="http://schemas.microsoft.com/office/drawing/2014/main" id="{2EAA10AB-BFC9-73EC-6F5E-6E625C65A4EF}"/>
                    </a:ext>
                  </a:extLst>
                </p:cNvPr>
                <p:cNvSpPr/>
                <p:nvPr/>
              </p:nvSpPr>
              <p:spPr>
                <a:xfrm>
                  <a:off x="9604890" y="2008500"/>
                  <a:ext cx="64832" cy="215138"/>
                </a:xfrm>
                <a:custGeom>
                  <a:avLst/>
                  <a:gdLst>
                    <a:gd name="connsiteX0" fmla="*/ 0 w 64832"/>
                    <a:gd name="connsiteY0" fmla="*/ 0 h 215138"/>
                    <a:gd name="connsiteX1" fmla="*/ 64832 w 64832"/>
                    <a:gd name="connsiteY1" fmla="*/ 0 h 215138"/>
                    <a:gd name="connsiteX2" fmla="*/ 64832 w 64832"/>
                    <a:gd name="connsiteY2" fmla="*/ 215138 h 215138"/>
                    <a:gd name="connsiteX3" fmla="*/ 0 w 64832"/>
                    <a:gd name="connsiteY3" fmla="*/ 215138 h 2151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64832" h="215138">
                      <a:moveTo>
                        <a:pt x="0" y="0"/>
                      </a:moveTo>
                      <a:lnTo>
                        <a:pt x="64832" y="0"/>
                      </a:lnTo>
                      <a:lnTo>
                        <a:pt x="64832" y="215138"/>
                      </a:lnTo>
                      <a:lnTo>
                        <a:pt x="0" y="215138"/>
                      </a:ln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58" name="Freeform: Shape 157">
                  <a:extLst>
                    <a:ext uri="{FF2B5EF4-FFF2-40B4-BE49-F238E27FC236}">
                      <a16:creationId xmlns:a16="http://schemas.microsoft.com/office/drawing/2014/main" id="{65044621-0988-9584-DA92-456A5EF8F26C}"/>
                    </a:ext>
                  </a:extLst>
                </p:cNvPr>
                <p:cNvSpPr/>
                <p:nvPr/>
              </p:nvSpPr>
              <p:spPr>
                <a:xfrm>
                  <a:off x="9074129" y="1123185"/>
                  <a:ext cx="926716" cy="897767"/>
                </a:xfrm>
                <a:custGeom>
                  <a:avLst/>
                  <a:gdLst>
                    <a:gd name="connsiteX0" fmla="*/ 563150 w 926716"/>
                    <a:gd name="connsiteY0" fmla="*/ 897767 h 897767"/>
                    <a:gd name="connsiteX1" fmla="*/ 0 w 926716"/>
                    <a:gd name="connsiteY1" fmla="*/ 420476 h 897767"/>
                    <a:gd name="connsiteX2" fmla="*/ 290059 w 926716"/>
                    <a:gd name="connsiteY2" fmla="*/ 2935 h 897767"/>
                    <a:gd name="connsiteX3" fmla="*/ 296305 w 926716"/>
                    <a:gd name="connsiteY3" fmla="*/ 0 h 897767"/>
                    <a:gd name="connsiteX4" fmla="*/ 333446 w 926716"/>
                    <a:gd name="connsiteY4" fmla="*/ 44079 h 897767"/>
                    <a:gd name="connsiteX5" fmla="*/ 317528 w 926716"/>
                    <a:gd name="connsiteY5" fmla="*/ 51465 h 897767"/>
                    <a:gd name="connsiteX6" fmla="*/ 291607 w 926716"/>
                    <a:gd name="connsiteY6" fmla="*/ 18039 h 897767"/>
                    <a:gd name="connsiteX7" fmla="*/ 16139 w 926716"/>
                    <a:gd name="connsiteY7" fmla="*/ 420476 h 897767"/>
                    <a:gd name="connsiteX8" fmla="*/ 563316 w 926716"/>
                    <a:gd name="connsiteY8" fmla="*/ 883942 h 897767"/>
                    <a:gd name="connsiteX9" fmla="*/ 906656 w 926716"/>
                    <a:gd name="connsiteY9" fmla="*/ 781297 h 897767"/>
                    <a:gd name="connsiteX10" fmla="*/ 884879 w 926716"/>
                    <a:gd name="connsiteY10" fmla="*/ 763022 h 897767"/>
                    <a:gd name="connsiteX11" fmla="*/ 898089 w 926716"/>
                    <a:gd name="connsiteY11" fmla="*/ 753553 h 897767"/>
                    <a:gd name="connsiteX12" fmla="*/ 924453 w 926716"/>
                    <a:gd name="connsiteY12" fmla="*/ 776847 h 897767"/>
                    <a:gd name="connsiteX13" fmla="*/ 924282 w 926716"/>
                    <a:gd name="connsiteY13" fmla="*/ 786553 h 897767"/>
                    <a:gd name="connsiteX14" fmla="*/ 923789 w 926716"/>
                    <a:gd name="connsiteY14" fmla="*/ 786931 h 897767"/>
                    <a:gd name="connsiteX15" fmla="*/ 923789 w 926716"/>
                    <a:gd name="connsiteY15" fmla="*/ 786931 h 897767"/>
                    <a:gd name="connsiteX16" fmla="*/ 563150 w 926716"/>
                    <a:gd name="connsiteY16" fmla="*/ 897767 h 8977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926716" h="897767">
                      <a:moveTo>
                        <a:pt x="563150" y="897767"/>
                      </a:moveTo>
                      <a:cubicBezTo>
                        <a:pt x="252641" y="897767"/>
                        <a:pt x="0" y="683623"/>
                        <a:pt x="0" y="420476"/>
                      </a:cubicBezTo>
                      <a:cubicBezTo>
                        <a:pt x="531" y="246391"/>
                        <a:pt x="111696" y="86368"/>
                        <a:pt x="290059" y="2935"/>
                      </a:cubicBezTo>
                      <a:lnTo>
                        <a:pt x="296305" y="0"/>
                      </a:lnTo>
                      <a:lnTo>
                        <a:pt x="333446" y="44079"/>
                      </a:lnTo>
                      <a:lnTo>
                        <a:pt x="317528" y="51465"/>
                      </a:lnTo>
                      <a:lnTo>
                        <a:pt x="291607" y="18039"/>
                      </a:lnTo>
                      <a:cubicBezTo>
                        <a:pt x="121882" y="99904"/>
                        <a:pt x="16664" y="253626"/>
                        <a:pt x="16139" y="420476"/>
                      </a:cubicBezTo>
                      <a:cubicBezTo>
                        <a:pt x="16139" y="676143"/>
                        <a:pt x="261539" y="883942"/>
                        <a:pt x="563316" y="883942"/>
                      </a:cubicBezTo>
                      <a:cubicBezTo>
                        <a:pt x="688017" y="883966"/>
                        <a:pt x="809048" y="847784"/>
                        <a:pt x="906656" y="781297"/>
                      </a:cubicBezTo>
                      <a:lnTo>
                        <a:pt x="884879" y="763022"/>
                      </a:lnTo>
                      <a:lnTo>
                        <a:pt x="898089" y="753553"/>
                      </a:lnTo>
                      <a:lnTo>
                        <a:pt x="924453" y="776847"/>
                      </a:lnTo>
                      <a:cubicBezTo>
                        <a:pt x="927537" y="779569"/>
                        <a:pt x="927459" y="783915"/>
                        <a:pt x="924282" y="786553"/>
                      </a:cubicBezTo>
                      <a:cubicBezTo>
                        <a:pt x="924121" y="786685"/>
                        <a:pt x="923961" y="786813"/>
                        <a:pt x="923789" y="786931"/>
                      </a:cubicBezTo>
                      <a:lnTo>
                        <a:pt x="923789" y="786931"/>
                      </a:lnTo>
                      <a:cubicBezTo>
                        <a:pt x="822214" y="858575"/>
                        <a:pt x="694727" y="897753"/>
                        <a:pt x="563150" y="897767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59" name="Freeform: Shape 158">
                  <a:extLst>
                    <a:ext uri="{FF2B5EF4-FFF2-40B4-BE49-F238E27FC236}">
                      <a16:creationId xmlns:a16="http://schemas.microsoft.com/office/drawing/2014/main" id="{2C4346A6-1546-955B-2775-DBD2FCF80937}"/>
                    </a:ext>
                  </a:extLst>
                </p:cNvPr>
                <p:cNvSpPr/>
                <p:nvPr/>
              </p:nvSpPr>
              <p:spPr>
                <a:xfrm>
                  <a:off x="9389280" y="2223591"/>
                  <a:ext cx="498870" cy="33047"/>
                </a:xfrm>
                <a:custGeom>
                  <a:avLst/>
                  <a:gdLst>
                    <a:gd name="connsiteX0" fmla="*/ 0 w 498870"/>
                    <a:gd name="connsiteY0" fmla="*/ 0 h 33047"/>
                    <a:gd name="connsiteX1" fmla="*/ 498871 w 498870"/>
                    <a:gd name="connsiteY1" fmla="*/ 0 h 33047"/>
                    <a:gd name="connsiteX2" fmla="*/ 498871 w 498870"/>
                    <a:gd name="connsiteY2" fmla="*/ 33047 h 33047"/>
                    <a:gd name="connsiteX3" fmla="*/ 0 w 498870"/>
                    <a:gd name="connsiteY3" fmla="*/ 33047 h 330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98870" h="33047">
                      <a:moveTo>
                        <a:pt x="0" y="0"/>
                      </a:moveTo>
                      <a:lnTo>
                        <a:pt x="498871" y="0"/>
                      </a:lnTo>
                      <a:lnTo>
                        <a:pt x="498871" y="33047"/>
                      </a:lnTo>
                      <a:lnTo>
                        <a:pt x="0" y="33047"/>
                      </a:ln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60" name="Freeform: Shape 159">
                  <a:extLst>
                    <a:ext uri="{FF2B5EF4-FFF2-40B4-BE49-F238E27FC236}">
                      <a16:creationId xmlns:a16="http://schemas.microsoft.com/office/drawing/2014/main" id="{3FC3C2AE-3DC2-05AF-2BF0-9AA5C8673CF7}"/>
                    </a:ext>
                  </a:extLst>
                </p:cNvPr>
                <p:cNvSpPr/>
                <p:nvPr/>
              </p:nvSpPr>
              <p:spPr>
                <a:xfrm>
                  <a:off x="9131460" y="1117796"/>
                  <a:ext cx="1010308" cy="862251"/>
                </a:xfrm>
                <a:custGeom>
                  <a:avLst/>
                  <a:gdLst>
                    <a:gd name="connsiteX0" fmla="*/ 1010217 w 1010308"/>
                    <a:gd name="connsiteY0" fmla="*/ 432067 h 862251"/>
                    <a:gd name="connsiteX1" fmla="*/ 1009830 w 1010308"/>
                    <a:gd name="connsiteY1" fmla="*/ 425108 h 862251"/>
                    <a:gd name="connsiteX2" fmla="*/ 1008669 w 1010308"/>
                    <a:gd name="connsiteY2" fmla="*/ 404607 h 862251"/>
                    <a:gd name="connsiteX3" fmla="*/ 937702 w 1010308"/>
                    <a:gd name="connsiteY3" fmla="*/ 212715 h 862251"/>
                    <a:gd name="connsiteX4" fmla="*/ 809640 w 1010308"/>
                    <a:gd name="connsiteY4" fmla="*/ 91132 h 862251"/>
                    <a:gd name="connsiteX5" fmla="*/ 598507 w 1010308"/>
                    <a:gd name="connsiteY5" fmla="*/ 11023 h 862251"/>
                    <a:gd name="connsiteX6" fmla="*/ 14929 w 1010308"/>
                    <a:gd name="connsiteY6" fmla="*/ 351708 h 862251"/>
                    <a:gd name="connsiteX7" fmla="*/ 338737 w 1010308"/>
                    <a:gd name="connsiteY7" fmla="*/ 834505 h 862251"/>
                    <a:gd name="connsiteX8" fmla="*/ 602376 w 1010308"/>
                    <a:gd name="connsiteY8" fmla="*/ 852165 h 862251"/>
                    <a:gd name="connsiteX9" fmla="*/ 718444 w 1010308"/>
                    <a:gd name="connsiteY9" fmla="*/ 823047 h 862251"/>
                    <a:gd name="connsiteX10" fmla="*/ 814891 w 1010308"/>
                    <a:gd name="connsiteY10" fmla="*/ 775323 h 862251"/>
                    <a:gd name="connsiteX11" fmla="*/ 941295 w 1010308"/>
                    <a:gd name="connsiteY11" fmla="*/ 652745 h 862251"/>
                    <a:gd name="connsiteX12" fmla="*/ 975286 w 1010308"/>
                    <a:gd name="connsiteY12" fmla="*/ 591764 h 862251"/>
                    <a:gd name="connsiteX13" fmla="*/ 994962 w 1010308"/>
                    <a:gd name="connsiteY13" fmla="*/ 537506 h 862251"/>
                    <a:gd name="connsiteX14" fmla="*/ 1008724 w 1010308"/>
                    <a:gd name="connsiteY14" fmla="*/ 459765 h 862251"/>
                    <a:gd name="connsiteX15" fmla="*/ 1009830 w 1010308"/>
                    <a:gd name="connsiteY15" fmla="*/ 439311 h 862251"/>
                    <a:gd name="connsiteX16" fmla="*/ 1010217 w 1010308"/>
                    <a:gd name="connsiteY16" fmla="*/ 432304 h 862251"/>
                    <a:gd name="connsiteX17" fmla="*/ 1009609 w 1010308"/>
                    <a:gd name="connsiteY17" fmla="*/ 459812 h 862251"/>
                    <a:gd name="connsiteX18" fmla="*/ 996565 w 1010308"/>
                    <a:gd name="connsiteY18" fmla="*/ 537837 h 862251"/>
                    <a:gd name="connsiteX19" fmla="*/ 977165 w 1010308"/>
                    <a:gd name="connsiteY19" fmla="*/ 592380 h 862251"/>
                    <a:gd name="connsiteX20" fmla="*/ 943395 w 1010308"/>
                    <a:gd name="connsiteY20" fmla="*/ 653929 h 862251"/>
                    <a:gd name="connsiteX21" fmla="*/ 816494 w 1010308"/>
                    <a:gd name="connsiteY21" fmla="*/ 777170 h 862251"/>
                    <a:gd name="connsiteX22" fmla="*/ 719550 w 1010308"/>
                    <a:gd name="connsiteY22" fmla="*/ 825651 h 862251"/>
                    <a:gd name="connsiteX23" fmla="*/ 602819 w 1010308"/>
                    <a:gd name="connsiteY23" fmla="*/ 855195 h 862251"/>
                    <a:gd name="connsiteX24" fmla="*/ 337521 w 1010308"/>
                    <a:gd name="connsiteY24" fmla="*/ 837724 h 862251"/>
                    <a:gd name="connsiteX25" fmla="*/ 28172 w 1010308"/>
                    <a:gd name="connsiteY25" fmla="*/ 289060 h 862251"/>
                    <a:gd name="connsiteX26" fmla="*/ 599226 w 1010308"/>
                    <a:gd name="connsiteY26" fmla="*/ 7993 h 862251"/>
                    <a:gd name="connsiteX27" fmla="*/ 811519 w 1010308"/>
                    <a:gd name="connsiteY27" fmla="*/ 89049 h 862251"/>
                    <a:gd name="connsiteX28" fmla="*/ 939747 w 1010308"/>
                    <a:gd name="connsiteY28" fmla="*/ 211910 h 862251"/>
                    <a:gd name="connsiteX29" fmla="*/ 995625 w 1010308"/>
                    <a:gd name="connsiteY29" fmla="*/ 326913 h 862251"/>
                    <a:gd name="connsiteX30" fmla="*/ 1009553 w 1010308"/>
                    <a:gd name="connsiteY30" fmla="*/ 404796 h 862251"/>
                    <a:gd name="connsiteX31" fmla="*/ 1010217 w 1010308"/>
                    <a:gd name="connsiteY31" fmla="*/ 432067 h 86225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</a:cxnLst>
                  <a:rect l="l" t="t" r="r" b="b"/>
                  <a:pathLst>
                    <a:path w="1010308" h="862251">
                      <a:moveTo>
                        <a:pt x="1010217" y="432067"/>
                      </a:moveTo>
                      <a:cubicBezTo>
                        <a:pt x="1010217" y="432067"/>
                        <a:pt x="1010217" y="429700"/>
                        <a:pt x="1009830" y="425108"/>
                      </a:cubicBezTo>
                      <a:cubicBezTo>
                        <a:pt x="1009443" y="420515"/>
                        <a:pt x="1009830" y="413603"/>
                        <a:pt x="1008669" y="404607"/>
                      </a:cubicBezTo>
                      <a:cubicBezTo>
                        <a:pt x="1003297" y="336699"/>
                        <a:pt x="978956" y="270889"/>
                        <a:pt x="937702" y="212715"/>
                      </a:cubicBezTo>
                      <a:cubicBezTo>
                        <a:pt x="904319" y="165649"/>
                        <a:pt x="860870" y="124401"/>
                        <a:pt x="809640" y="91132"/>
                      </a:cubicBezTo>
                      <a:cubicBezTo>
                        <a:pt x="747439" y="50808"/>
                        <a:pt x="675167" y="23385"/>
                        <a:pt x="598507" y="11023"/>
                      </a:cubicBezTo>
                      <a:cubicBezTo>
                        <a:pt x="327533" y="-32942"/>
                        <a:pt x="66253" y="119586"/>
                        <a:pt x="14929" y="351708"/>
                      </a:cubicBezTo>
                      <a:cubicBezTo>
                        <a:pt x="-30912" y="559025"/>
                        <a:pt x="106568" y="764007"/>
                        <a:pt x="338737" y="834505"/>
                      </a:cubicBezTo>
                      <a:cubicBezTo>
                        <a:pt x="427611" y="862013"/>
                        <a:pt x="520079" y="864049"/>
                        <a:pt x="602376" y="852165"/>
                      </a:cubicBezTo>
                      <a:cubicBezTo>
                        <a:pt x="642287" y="846479"/>
                        <a:pt x="681258" y="836702"/>
                        <a:pt x="718444" y="823047"/>
                      </a:cubicBezTo>
                      <a:cubicBezTo>
                        <a:pt x="752651" y="810411"/>
                        <a:pt x="785023" y="794394"/>
                        <a:pt x="814891" y="775323"/>
                      </a:cubicBezTo>
                      <a:cubicBezTo>
                        <a:pt x="866320" y="742252"/>
                        <a:pt x="909332" y="700541"/>
                        <a:pt x="941295" y="652745"/>
                      </a:cubicBezTo>
                      <a:cubicBezTo>
                        <a:pt x="954388" y="633173"/>
                        <a:pt x="965746" y="612790"/>
                        <a:pt x="975286" y="591764"/>
                      </a:cubicBezTo>
                      <a:cubicBezTo>
                        <a:pt x="983079" y="574024"/>
                        <a:pt x="989650" y="555905"/>
                        <a:pt x="994962" y="537506"/>
                      </a:cubicBezTo>
                      <a:cubicBezTo>
                        <a:pt x="1002225" y="511992"/>
                        <a:pt x="1006829" y="485975"/>
                        <a:pt x="1008724" y="459765"/>
                      </a:cubicBezTo>
                      <a:cubicBezTo>
                        <a:pt x="1009719" y="450769"/>
                        <a:pt x="1009498" y="443904"/>
                        <a:pt x="1009830" y="439311"/>
                      </a:cubicBezTo>
                      <a:cubicBezTo>
                        <a:pt x="1010161" y="434719"/>
                        <a:pt x="1010217" y="432304"/>
                        <a:pt x="1010217" y="432304"/>
                      </a:cubicBezTo>
                      <a:cubicBezTo>
                        <a:pt x="1010217" y="432304"/>
                        <a:pt x="1010659" y="441773"/>
                        <a:pt x="1009609" y="459812"/>
                      </a:cubicBezTo>
                      <a:cubicBezTo>
                        <a:pt x="1008083" y="486108"/>
                        <a:pt x="1003717" y="512228"/>
                        <a:pt x="996565" y="537837"/>
                      </a:cubicBezTo>
                      <a:cubicBezTo>
                        <a:pt x="991436" y="556345"/>
                        <a:pt x="984953" y="574563"/>
                        <a:pt x="977165" y="592380"/>
                      </a:cubicBezTo>
                      <a:cubicBezTo>
                        <a:pt x="967758" y="613605"/>
                        <a:pt x="956466" y="634181"/>
                        <a:pt x="943395" y="653929"/>
                      </a:cubicBezTo>
                      <a:cubicBezTo>
                        <a:pt x="911332" y="701980"/>
                        <a:pt x="868150" y="743919"/>
                        <a:pt x="816494" y="777170"/>
                      </a:cubicBezTo>
                      <a:cubicBezTo>
                        <a:pt x="786504" y="796524"/>
                        <a:pt x="753967" y="812792"/>
                        <a:pt x="719550" y="825651"/>
                      </a:cubicBezTo>
                      <a:cubicBezTo>
                        <a:pt x="682165" y="839472"/>
                        <a:pt x="642972" y="849395"/>
                        <a:pt x="602819" y="855195"/>
                      </a:cubicBezTo>
                      <a:cubicBezTo>
                        <a:pt x="519913" y="867268"/>
                        <a:pt x="426893" y="865327"/>
                        <a:pt x="337521" y="837724"/>
                      </a:cubicBezTo>
                      <a:cubicBezTo>
                        <a:pt x="75229" y="759391"/>
                        <a:pt x="-63273" y="513743"/>
                        <a:pt x="28172" y="289060"/>
                      </a:cubicBezTo>
                      <a:cubicBezTo>
                        <a:pt x="110492" y="86795"/>
                        <a:pt x="353776" y="-32947"/>
                        <a:pt x="599226" y="7993"/>
                      </a:cubicBezTo>
                      <a:cubicBezTo>
                        <a:pt x="676345" y="20610"/>
                        <a:pt x="749009" y="48350"/>
                        <a:pt x="811519" y="89049"/>
                      </a:cubicBezTo>
                      <a:cubicBezTo>
                        <a:pt x="862938" y="122697"/>
                        <a:pt x="906447" y="164390"/>
                        <a:pt x="939747" y="211910"/>
                      </a:cubicBezTo>
                      <a:cubicBezTo>
                        <a:pt x="964840" y="247694"/>
                        <a:pt x="983670" y="286442"/>
                        <a:pt x="995625" y="326913"/>
                      </a:cubicBezTo>
                      <a:cubicBezTo>
                        <a:pt x="1003120" y="352442"/>
                        <a:pt x="1007785" y="378520"/>
                        <a:pt x="1009553" y="404796"/>
                      </a:cubicBezTo>
                      <a:cubicBezTo>
                        <a:pt x="1010548" y="422598"/>
                        <a:pt x="1010217" y="432067"/>
                        <a:pt x="1010217" y="432067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</p:grpSp>
          <p:grpSp>
            <p:nvGrpSpPr>
              <p:cNvPr id="161" name="Graphic 1">
                <a:extLst>
                  <a:ext uri="{FF2B5EF4-FFF2-40B4-BE49-F238E27FC236}">
                    <a16:creationId xmlns:a16="http://schemas.microsoft.com/office/drawing/2014/main" id="{962DFF80-77BC-3B00-D065-28E99ADC1D3D}"/>
                  </a:ext>
                </a:extLst>
              </p:cNvPr>
              <p:cNvGrpSpPr/>
              <p:nvPr/>
            </p:nvGrpSpPr>
            <p:grpSpPr>
              <a:xfrm>
                <a:off x="9819941" y="1613827"/>
                <a:ext cx="525203" cy="643646"/>
                <a:chOff x="9819941" y="1613827"/>
                <a:chExt cx="525203" cy="643646"/>
              </a:xfrm>
            </p:grpSpPr>
            <p:sp>
              <p:nvSpPr>
                <p:cNvPr id="162" name="Freeform: Shape 161">
                  <a:extLst>
                    <a:ext uri="{FF2B5EF4-FFF2-40B4-BE49-F238E27FC236}">
                      <a16:creationId xmlns:a16="http://schemas.microsoft.com/office/drawing/2014/main" id="{659B874D-01D3-0B9A-1964-C2C4E5EE0B02}"/>
                    </a:ext>
                  </a:extLst>
                </p:cNvPr>
                <p:cNvSpPr/>
                <p:nvPr/>
              </p:nvSpPr>
              <p:spPr>
                <a:xfrm>
                  <a:off x="10204448" y="1696587"/>
                  <a:ext cx="140696" cy="149473"/>
                </a:xfrm>
                <a:custGeom>
                  <a:avLst/>
                  <a:gdLst>
                    <a:gd name="connsiteX0" fmla="*/ 15823 w 140696"/>
                    <a:gd name="connsiteY0" fmla="*/ 43984 h 149473"/>
                    <a:gd name="connsiteX1" fmla="*/ 81319 w 140696"/>
                    <a:gd name="connsiteY1" fmla="*/ 1752 h 149473"/>
                    <a:gd name="connsiteX2" fmla="*/ 79661 w 140696"/>
                    <a:gd name="connsiteY2" fmla="*/ 0 h 149473"/>
                    <a:gd name="connsiteX3" fmla="*/ 126253 w 140696"/>
                    <a:gd name="connsiteY3" fmla="*/ 36646 h 149473"/>
                    <a:gd name="connsiteX4" fmla="*/ 122771 w 140696"/>
                    <a:gd name="connsiteY4" fmla="*/ 61076 h 149473"/>
                    <a:gd name="connsiteX5" fmla="*/ 126972 w 140696"/>
                    <a:gd name="connsiteY5" fmla="*/ 84749 h 149473"/>
                    <a:gd name="connsiteX6" fmla="*/ 137031 w 140696"/>
                    <a:gd name="connsiteY6" fmla="*/ 94691 h 149473"/>
                    <a:gd name="connsiteX7" fmla="*/ 139905 w 140696"/>
                    <a:gd name="connsiteY7" fmla="*/ 106907 h 149473"/>
                    <a:gd name="connsiteX8" fmla="*/ 122661 w 140696"/>
                    <a:gd name="connsiteY8" fmla="*/ 112067 h 149473"/>
                    <a:gd name="connsiteX9" fmla="*/ 103316 w 140696"/>
                    <a:gd name="connsiteY9" fmla="*/ 109889 h 149473"/>
                    <a:gd name="connsiteX10" fmla="*/ 99497 w 140696"/>
                    <a:gd name="connsiteY10" fmla="*/ 134514 h 149473"/>
                    <a:gd name="connsiteX11" fmla="*/ 70751 w 140696"/>
                    <a:gd name="connsiteY11" fmla="*/ 131242 h 149473"/>
                    <a:gd name="connsiteX12" fmla="*/ 68938 w 140696"/>
                    <a:gd name="connsiteY12" fmla="*/ 128828 h 149473"/>
                    <a:gd name="connsiteX13" fmla="*/ 48212 w 140696"/>
                    <a:gd name="connsiteY13" fmla="*/ 149234 h 149473"/>
                    <a:gd name="connsiteX14" fmla="*/ 17205 w 140696"/>
                    <a:gd name="connsiteY14" fmla="*/ 139291 h 149473"/>
                    <a:gd name="connsiteX15" fmla="*/ 2448 w 140696"/>
                    <a:gd name="connsiteY15" fmla="*/ 112967 h 149473"/>
                    <a:gd name="connsiteX16" fmla="*/ 15823 w 140696"/>
                    <a:gd name="connsiteY16" fmla="*/ 43984 h 14947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140696" h="149473">
                      <a:moveTo>
                        <a:pt x="15823" y="43984"/>
                      </a:moveTo>
                      <a:cubicBezTo>
                        <a:pt x="30625" y="23313"/>
                        <a:pt x="54032" y="8219"/>
                        <a:pt x="81319" y="1752"/>
                      </a:cubicBezTo>
                      <a:lnTo>
                        <a:pt x="79661" y="0"/>
                      </a:lnTo>
                      <a:cubicBezTo>
                        <a:pt x="103963" y="-47"/>
                        <a:pt x="124236" y="15899"/>
                        <a:pt x="126253" y="36646"/>
                      </a:cubicBezTo>
                      <a:cubicBezTo>
                        <a:pt x="125971" y="44865"/>
                        <a:pt x="124805" y="53041"/>
                        <a:pt x="122771" y="61076"/>
                      </a:cubicBezTo>
                      <a:cubicBezTo>
                        <a:pt x="120782" y="69144"/>
                        <a:pt x="122274" y="77552"/>
                        <a:pt x="126972" y="84749"/>
                      </a:cubicBezTo>
                      <a:cubicBezTo>
                        <a:pt x="129791" y="88394"/>
                        <a:pt x="133936" y="91188"/>
                        <a:pt x="137031" y="94691"/>
                      </a:cubicBezTo>
                      <a:cubicBezTo>
                        <a:pt x="140513" y="98010"/>
                        <a:pt x="141613" y="102688"/>
                        <a:pt x="139905" y="106907"/>
                      </a:cubicBezTo>
                      <a:cubicBezTo>
                        <a:pt x="137142" y="112020"/>
                        <a:pt x="128851" y="113061"/>
                        <a:pt x="122661" y="112067"/>
                      </a:cubicBezTo>
                      <a:cubicBezTo>
                        <a:pt x="116415" y="110367"/>
                        <a:pt x="109866" y="109634"/>
                        <a:pt x="103316" y="109889"/>
                      </a:cubicBezTo>
                      <a:cubicBezTo>
                        <a:pt x="110197" y="117592"/>
                        <a:pt x="108490" y="128619"/>
                        <a:pt x="99497" y="134514"/>
                      </a:cubicBezTo>
                      <a:cubicBezTo>
                        <a:pt x="90504" y="140413"/>
                        <a:pt x="77637" y="138945"/>
                        <a:pt x="70751" y="131242"/>
                      </a:cubicBezTo>
                      <a:cubicBezTo>
                        <a:pt x="70071" y="130480"/>
                        <a:pt x="69463" y="129675"/>
                        <a:pt x="68938" y="128828"/>
                      </a:cubicBezTo>
                      <a:cubicBezTo>
                        <a:pt x="68667" y="139016"/>
                        <a:pt x="59957" y="147595"/>
                        <a:pt x="48212" y="149234"/>
                      </a:cubicBezTo>
                      <a:cubicBezTo>
                        <a:pt x="36594" y="150488"/>
                        <a:pt x="25004" y="146771"/>
                        <a:pt x="17205" y="139291"/>
                      </a:cubicBezTo>
                      <a:cubicBezTo>
                        <a:pt x="9644" y="131796"/>
                        <a:pt x="4548" y="122710"/>
                        <a:pt x="2448" y="112967"/>
                      </a:cubicBezTo>
                      <a:cubicBezTo>
                        <a:pt x="-3422" y="89351"/>
                        <a:pt x="1353" y="64707"/>
                        <a:pt x="15823" y="43984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63" name="Freeform: Shape 162">
                  <a:extLst>
                    <a:ext uri="{FF2B5EF4-FFF2-40B4-BE49-F238E27FC236}">
                      <a16:creationId xmlns:a16="http://schemas.microsoft.com/office/drawing/2014/main" id="{6DEB0438-9D8A-8AD1-ED39-9ACDAE69E735}"/>
                    </a:ext>
                  </a:extLst>
                </p:cNvPr>
                <p:cNvSpPr/>
                <p:nvPr/>
              </p:nvSpPr>
              <p:spPr>
                <a:xfrm>
                  <a:off x="10089152" y="1613827"/>
                  <a:ext cx="214137" cy="131508"/>
                </a:xfrm>
                <a:custGeom>
                  <a:avLst/>
                  <a:gdLst>
                    <a:gd name="connsiteX0" fmla="*/ 8032 w 214137"/>
                    <a:gd name="connsiteY0" fmla="*/ 42564 h 131508"/>
                    <a:gd name="connsiteX1" fmla="*/ 28150 w 214137"/>
                    <a:gd name="connsiteY1" fmla="*/ 34184 h 131508"/>
                    <a:gd name="connsiteX2" fmla="*/ 50258 w 214137"/>
                    <a:gd name="connsiteY2" fmla="*/ 40670 h 131508"/>
                    <a:gd name="connsiteX3" fmla="*/ 55785 w 214137"/>
                    <a:gd name="connsiteY3" fmla="*/ 14204 h 131508"/>
                    <a:gd name="connsiteX4" fmla="*/ 80325 w 214137"/>
                    <a:gd name="connsiteY4" fmla="*/ 0 h 131508"/>
                    <a:gd name="connsiteX5" fmla="*/ 102433 w 214137"/>
                    <a:gd name="connsiteY5" fmla="*/ 12499 h 131508"/>
                    <a:gd name="connsiteX6" fmla="*/ 119401 w 214137"/>
                    <a:gd name="connsiteY6" fmla="*/ 30633 h 131508"/>
                    <a:gd name="connsiteX7" fmla="*/ 186445 w 214137"/>
                    <a:gd name="connsiteY7" fmla="*/ 47914 h 131508"/>
                    <a:gd name="connsiteX8" fmla="*/ 210929 w 214137"/>
                    <a:gd name="connsiteY8" fmla="*/ 103166 h 131508"/>
                    <a:gd name="connsiteX9" fmla="*/ 88395 w 214137"/>
                    <a:gd name="connsiteY9" fmla="*/ 121726 h 131508"/>
                    <a:gd name="connsiteX10" fmla="*/ 23065 w 214137"/>
                    <a:gd name="connsiteY10" fmla="*/ 128306 h 131508"/>
                    <a:gd name="connsiteX11" fmla="*/ 3427 w 214137"/>
                    <a:gd name="connsiteY11" fmla="*/ 84128 h 131508"/>
                    <a:gd name="connsiteX12" fmla="*/ 17925 w 214137"/>
                    <a:gd name="connsiteY12" fmla="*/ 69693 h 131508"/>
                    <a:gd name="connsiteX13" fmla="*/ 8032 w 214137"/>
                    <a:gd name="connsiteY13" fmla="*/ 42564 h 13150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214137" h="131508">
                      <a:moveTo>
                        <a:pt x="8032" y="42564"/>
                      </a:moveTo>
                      <a:cubicBezTo>
                        <a:pt x="12260" y="36655"/>
                        <a:pt x="20113" y="33383"/>
                        <a:pt x="28150" y="34184"/>
                      </a:cubicBezTo>
                      <a:cubicBezTo>
                        <a:pt x="35938" y="35111"/>
                        <a:pt x="43443" y="37313"/>
                        <a:pt x="50258" y="40670"/>
                      </a:cubicBezTo>
                      <a:cubicBezTo>
                        <a:pt x="50037" y="31622"/>
                        <a:pt x="51916" y="22626"/>
                        <a:pt x="55785" y="14204"/>
                      </a:cubicBezTo>
                      <a:cubicBezTo>
                        <a:pt x="59952" y="5719"/>
                        <a:pt x="69581" y="147"/>
                        <a:pt x="80325" y="0"/>
                      </a:cubicBezTo>
                      <a:cubicBezTo>
                        <a:pt x="89434" y="1288"/>
                        <a:pt x="97470" y="5833"/>
                        <a:pt x="102433" y="12499"/>
                      </a:cubicBezTo>
                      <a:cubicBezTo>
                        <a:pt x="107297" y="19057"/>
                        <a:pt x="112990" y="25141"/>
                        <a:pt x="119401" y="30633"/>
                      </a:cubicBezTo>
                      <a:cubicBezTo>
                        <a:pt x="137475" y="43653"/>
                        <a:pt x="165276" y="38965"/>
                        <a:pt x="186445" y="47914"/>
                      </a:cubicBezTo>
                      <a:cubicBezTo>
                        <a:pt x="207613" y="56862"/>
                        <a:pt x="220491" y="84086"/>
                        <a:pt x="210929" y="103166"/>
                      </a:cubicBezTo>
                      <a:cubicBezTo>
                        <a:pt x="169587" y="106764"/>
                        <a:pt x="128024" y="110410"/>
                        <a:pt x="88395" y="121726"/>
                      </a:cubicBezTo>
                      <a:cubicBezTo>
                        <a:pt x="67060" y="127833"/>
                        <a:pt x="43626" y="136166"/>
                        <a:pt x="23065" y="128306"/>
                      </a:cubicBezTo>
                      <a:cubicBezTo>
                        <a:pt x="3400" y="120755"/>
                        <a:pt x="-5394" y="100974"/>
                        <a:pt x="3427" y="84128"/>
                      </a:cubicBezTo>
                      <a:cubicBezTo>
                        <a:pt x="6523" y="78215"/>
                        <a:pt x="11558" y="73201"/>
                        <a:pt x="17925" y="69693"/>
                      </a:cubicBezTo>
                      <a:cubicBezTo>
                        <a:pt x="10519" y="61502"/>
                        <a:pt x="2504" y="51275"/>
                        <a:pt x="8032" y="42564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64" name="Freeform: Shape 163">
                  <a:extLst>
                    <a:ext uri="{FF2B5EF4-FFF2-40B4-BE49-F238E27FC236}">
                      <a16:creationId xmlns:a16="http://schemas.microsoft.com/office/drawing/2014/main" id="{682AB46C-6FA2-9942-D500-00F6ACF0CFA4}"/>
                    </a:ext>
                  </a:extLst>
                </p:cNvPr>
                <p:cNvSpPr/>
                <p:nvPr/>
              </p:nvSpPr>
              <p:spPr>
                <a:xfrm>
                  <a:off x="10092886" y="1673470"/>
                  <a:ext cx="200563" cy="267285"/>
                </a:xfrm>
                <a:custGeom>
                  <a:avLst/>
                  <a:gdLst>
                    <a:gd name="connsiteX0" fmla="*/ 27622 w 200563"/>
                    <a:gd name="connsiteY0" fmla="*/ 36042 h 267285"/>
                    <a:gd name="connsiteX1" fmla="*/ 108262 w 200563"/>
                    <a:gd name="connsiteY1" fmla="*/ 2900 h 267285"/>
                    <a:gd name="connsiteX2" fmla="*/ 200563 w 200563"/>
                    <a:gd name="connsiteY2" fmla="*/ 42434 h 267285"/>
                    <a:gd name="connsiteX3" fmla="*/ 195644 w 200563"/>
                    <a:gd name="connsiteY3" fmla="*/ 56259 h 267285"/>
                    <a:gd name="connsiteX4" fmla="*/ 132802 w 200563"/>
                    <a:gd name="connsiteY4" fmla="*/ 227034 h 267285"/>
                    <a:gd name="connsiteX5" fmla="*/ 132802 w 200563"/>
                    <a:gd name="connsiteY5" fmla="*/ 227034 h 267285"/>
                    <a:gd name="connsiteX6" fmla="*/ 52383 w 200563"/>
                    <a:gd name="connsiteY6" fmla="*/ 264153 h 267285"/>
                    <a:gd name="connsiteX7" fmla="*/ 21542 w 200563"/>
                    <a:gd name="connsiteY7" fmla="*/ 205445 h 267285"/>
                    <a:gd name="connsiteX8" fmla="*/ 33813 w 200563"/>
                    <a:gd name="connsiteY8" fmla="*/ 173344 h 267285"/>
                    <a:gd name="connsiteX9" fmla="*/ 650 w 200563"/>
                    <a:gd name="connsiteY9" fmla="*/ 117335 h 267285"/>
                    <a:gd name="connsiteX10" fmla="*/ 27622 w 200563"/>
                    <a:gd name="connsiteY10" fmla="*/ 36042 h 2672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200563" h="267285">
                      <a:moveTo>
                        <a:pt x="27622" y="36042"/>
                      </a:moveTo>
                      <a:cubicBezTo>
                        <a:pt x="38068" y="10665"/>
                        <a:pt x="79079" y="-7279"/>
                        <a:pt x="108262" y="2900"/>
                      </a:cubicBezTo>
                      <a:lnTo>
                        <a:pt x="200563" y="42434"/>
                      </a:lnTo>
                      <a:lnTo>
                        <a:pt x="195644" y="56259"/>
                      </a:lnTo>
                      <a:lnTo>
                        <a:pt x="132802" y="227034"/>
                      </a:lnTo>
                      <a:lnTo>
                        <a:pt x="132802" y="227034"/>
                      </a:lnTo>
                      <a:cubicBezTo>
                        <a:pt x="132802" y="227034"/>
                        <a:pt x="106106" y="280582"/>
                        <a:pt x="52383" y="264153"/>
                      </a:cubicBezTo>
                      <a:cubicBezTo>
                        <a:pt x="4298" y="249192"/>
                        <a:pt x="21542" y="205445"/>
                        <a:pt x="21542" y="205445"/>
                      </a:cubicBezTo>
                      <a:lnTo>
                        <a:pt x="33813" y="173344"/>
                      </a:lnTo>
                      <a:cubicBezTo>
                        <a:pt x="33813" y="173344"/>
                        <a:pt x="-5485" y="162360"/>
                        <a:pt x="650" y="117335"/>
                      </a:cubicBezTo>
                      <a:cubicBezTo>
                        <a:pt x="3856" y="94845"/>
                        <a:pt x="16015" y="64260"/>
                        <a:pt x="27622" y="36042"/>
                      </a:cubicBezTo>
                      <a:close/>
                    </a:path>
                  </a:pathLst>
                </a:custGeom>
                <a:solidFill>
                  <a:srgbClr val="B567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65" name="Freeform: Shape 164">
                  <a:extLst>
                    <a:ext uri="{FF2B5EF4-FFF2-40B4-BE49-F238E27FC236}">
                      <a16:creationId xmlns:a16="http://schemas.microsoft.com/office/drawing/2014/main" id="{9F75E58D-A55A-A34F-DF49-D8C73240B8D8}"/>
                    </a:ext>
                  </a:extLst>
                </p:cNvPr>
                <p:cNvSpPr/>
                <p:nvPr/>
              </p:nvSpPr>
              <p:spPr>
                <a:xfrm>
                  <a:off x="10120679" y="1747376"/>
                  <a:ext cx="13210" cy="11165"/>
                </a:xfrm>
                <a:custGeom>
                  <a:avLst/>
                  <a:gdLst>
                    <a:gd name="connsiteX0" fmla="*/ 271 w 13210"/>
                    <a:gd name="connsiteY0" fmla="*/ 3706 h 11165"/>
                    <a:gd name="connsiteX1" fmla="*/ 4637 w 13210"/>
                    <a:gd name="connsiteY1" fmla="*/ 10808 h 11165"/>
                    <a:gd name="connsiteX2" fmla="*/ 12839 w 13210"/>
                    <a:gd name="connsiteY2" fmla="*/ 7659 h 11165"/>
                    <a:gd name="connsiteX3" fmla="*/ 12928 w 13210"/>
                    <a:gd name="connsiteY3" fmla="*/ 7446 h 11165"/>
                    <a:gd name="connsiteX4" fmla="*/ 8561 w 13210"/>
                    <a:gd name="connsiteY4" fmla="*/ 344 h 11165"/>
                    <a:gd name="connsiteX5" fmla="*/ 321 w 13210"/>
                    <a:gd name="connsiteY5" fmla="*/ 3583 h 11165"/>
                    <a:gd name="connsiteX6" fmla="*/ 271 w 13210"/>
                    <a:gd name="connsiteY6" fmla="*/ 3706 h 111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3210" h="11165">
                      <a:moveTo>
                        <a:pt x="271" y="3706"/>
                      </a:moveTo>
                      <a:cubicBezTo>
                        <a:pt x="-746" y="6694"/>
                        <a:pt x="1188" y="9837"/>
                        <a:pt x="4637" y="10808"/>
                      </a:cubicBezTo>
                      <a:cubicBezTo>
                        <a:pt x="7914" y="11878"/>
                        <a:pt x="11590" y="10467"/>
                        <a:pt x="12839" y="7659"/>
                      </a:cubicBezTo>
                      <a:cubicBezTo>
                        <a:pt x="12872" y="7588"/>
                        <a:pt x="12900" y="7517"/>
                        <a:pt x="12928" y="7446"/>
                      </a:cubicBezTo>
                      <a:cubicBezTo>
                        <a:pt x="13972" y="4454"/>
                        <a:pt x="12032" y="1296"/>
                        <a:pt x="8561" y="344"/>
                      </a:cubicBezTo>
                      <a:cubicBezTo>
                        <a:pt x="5239" y="-711"/>
                        <a:pt x="1553" y="742"/>
                        <a:pt x="321" y="3583"/>
                      </a:cubicBezTo>
                      <a:cubicBezTo>
                        <a:pt x="304" y="3626"/>
                        <a:pt x="287" y="3663"/>
                        <a:pt x="271" y="370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66" name="Freeform: Shape 165">
                  <a:extLst>
                    <a:ext uri="{FF2B5EF4-FFF2-40B4-BE49-F238E27FC236}">
                      <a16:creationId xmlns:a16="http://schemas.microsoft.com/office/drawing/2014/main" id="{F9964108-5494-FEB1-0E7E-9DF9E1D8D7AA}"/>
                    </a:ext>
                  </a:extLst>
                </p:cNvPr>
                <p:cNvSpPr/>
                <p:nvPr/>
              </p:nvSpPr>
              <p:spPr>
                <a:xfrm>
                  <a:off x="10121779" y="1731240"/>
                  <a:ext cx="25876" cy="9470"/>
                </a:xfrm>
                <a:custGeom>
                  <a:avLst/>
                  <a:gdLst>
                    <a:gd name="connsiteX0" fmla="*/ 55 w 25876"/>
                    <a:gd name="connsiteY0" fmla="*/ 3365 h 9470"/>
                    <a:gd name="connsiteX1" fmla="*/ 13431 w 25876"/>
                    <a:gd name="connsiteY1" fmla="*/ 4076 h 9470"/>
                    <a:gd name="connsiteX2" fmla="*/ 25480 w 25876"/>
                    <a:gd name="connsiteY2" fmla="*/ 9426 h 9470"/>
                    <a:gd name="connsiteX3" fmla="*/ 23822 w 25876"/>
                    <a:gd name="connsiteY3" fmla="*/ 5780 h 9470"/>
                    <a:gd name="connsiteX4" fmla="*/ 14481 w 25876"/>
                    <a:gd name="connsiteY4" fmla="*/ 572 h 9470"/>
                    <a:gd name="connsiteX5" fmla="*/ 3427 w 25876"/>
                    <a:gd name="connsiteY5" fmla="*/ 951 h 9470"/>
                    <a:gd name="connsiteX6" fmla="*/ 55 w 25876"/>
                    <a:gd name="connsiteY6" fmla="*/ 3365 h 94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5876" h="9470">
                      <a:moveTo>
                        <a:pt x="55" y="3365"/>
                      </a:moveTo>
                      <a:cubicBezTo>
                        <a:pt x="608" y="4265"/>
                        <a:pt x="6522" y="2371"/>
                        <a:pt x="13431" y="4076"/>
                      </a:cubicBezTo>
                      <a:cubicBezTo>
                        <a:pt x="20340" y="5780"/>
                        <a:pt x="24485" y="9947"/>
                        <a:pt x="25480" y="9426"/>
                      </a:cubicBezTo>
                      <a:cubicBezTo>
                        <a:pt x="26475" y="8905"/>
                        <a:pt x="25480" y="7674"/>
                        <a:pt x="23822" y="5780"/>
                      </a:cubicBezTo>
                      <a:cubicBezTo>
                        <a:pt x="21417" y="3252"/>
                        <a:pt x="18151" y="1429"/>
                        <a:pt x="14481" y="572"/>
                      </a:cubicBezTo>
                      <a:cubicBezTo>
                        <a:pt x="10844" y="-304"/>
                        <a:pt x="6975" y="-171"/>
                        <a:pt x="3427" y="951"/>
                      </a:cubicBezTo>
                      <a:cubicBezTo>
                        <a:pt x="884" y="1803"/>
                        <a:pt x="-276" y="2939"/>
                        <a:pt x="55" y="3365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67" name="Freeform: Shape 166">
                  <a:extLst>
                    <a:ext uri="{FF2B5EF4-FFF2-40B4-BE49-F238E27FC236}">
                      <a16:creationId xmlns:a16="http://schemas.microsoft.com/office/drawing/2014/main" id="{4A43499D-EBDA-3068-86F2-4C3B6E7AD6D3}"/>
                    </a:ext>
                  </a:extLst>
                </p:cNvPr>
                <p:cNvSpPr/>
                <p:nvPr/>
              </p:nvSpPr>
              <p:spPr>
                <a:xfrm>
                  <a:off x="10179376" y="1761580"/>
                  <a:ext cx="13198" cy="11165"/>
                </a:xfrm>
                <a:custGeom>
                  <a:avLst/>
                  <a:gdLst>
                    <a:gd name="connsiteX0" fmla="*/ 271 w 13198"/>
                    <a:gd name="connsiteY0" fmla="*/ 3706 h 11165"/>
                    <a:gd name="connsiteX1" fmla="*/ 4637 w 13198"/>
                    <a:gd name="connsiteY1" fmla="*/ 10808 h 11165"/>
                    <a:gd name="connsiteX2" fmla="*/ 12839 w 13198"/>
                    <a:gd name="connsiteY2" fmla="*/ 7659 h 11165"/>
                    <a:gd name="connsiteX3" fmla="*/ 12928 w 13198"/>
                    <a:gd name="connsiteY3" fmla="*/ 7446 h 11165"/>
                    <a:gd name="connsiteX4" fmla="*/ 8561 w 13198"/>
                    <a:gd name="connsiteY4" fmla="*/ 344 h 11165"/>
                    <a:gd name="connsiteX5" fmla="*/ 321 w 13198"/>
                    <a:gd name="connsiteY5" fmla="*/ 3583 h 11165"/>
                    <a:gd name="connsiteX6" fmla="*/ 271 w 13198"/>
                    <a:gd name="connsiteY6" fmla="*/ 3706 h 111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3198" h="11165">
                      <a:moveTo>
                        <a:pt x="271" y="3706"/>
                      </a:moveTo>
                      <a:cubicBezTo>
                        <a:pt x="-746" y="6694"/>
                        <a:pt x="1188" y="9837"/>
                        <a:pt x="4637" y="10808"/>
                      </a:cubicBezTo>
                      <a:cubicBezTo>
                        <a:pt x="7914" y="11878"/>
                        <a:pt x="11590" y="10467"/>
                        <a:pt x="12839" y="7659"/>
                      </a:cubicBezTo>
                      <a:cubicBezTo>
                        <a:pt x="12872" y="7588"/>
                        <a:pt x="12900" y="7517"/>
                        <a:pt x="12928" y="7446"/>
                      </a:cubicBezTo>
                      <a:cubicBezTo>
                        <a:pt x="13944" y="4459"/>
                        <a:pt x="12010" y="1315"/>
                        <a:pt x="8561" y="344"/>
                      </a:cubicBezTo>
                      <a:cubicBezTo>
                        <a:pt x="5239" y="-711"/>
                        <a:pt x="1553" y="742"/>
                        <a:pt x="321" y="3583"/>
                      </a:cubicBezTo>
                      <a:cubicBezTo>
                        <a:pt x="304" y="3626"/>
                        <a:pt x="287" y="3663"/>
                        <a:pt x="271" y="370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68" name="Freeform: Shape 167">
                  <a:extLst>
                    <a:ext uri="{FF2B5EF4-FFF2-40B4-BE49-F238E27FC236}">
                      <a16:creationId xmlns:a16="http://schemas.microsoft.com/office/drawing/2014/main" id="{A948CC4E-E633-DD64-AE07-1C1414B498FB}"/>
                    </a:ext>
                  </a:extLst>
                </p:cNvPr>
                <p:cNvSpPr/>
                <p:nvPr/>
              </p:nvSpPr>
              <p:spPr>
                <a:xfrm>
                  <a:off x="10185504" y="1747720"/>
                  <a:ext cx="25987" cy="9474"/>
                </a:xfrm>
                <a:custGeom>
                  <a:avLst/>
                  <a:gdLst>
                    <a:gd name="connsiteX0" fmla="*/ 112 w 25987"/>
                    <a:gd name="connsiteY0" fmla="*/ 3362 h 9474"/>
                    <a:gd name="connsiteX1" fmla="*/ 13543 w 25987"/>
                    <a:gd name="connsiteY1" fmla="*/ 4072 h 9474"/>
                    <a:gd name="connsiteX2" fmla="*/ 25592 w 25987"/>
                    <a:gd name="connsiteY2" fmla="*/ 9422 h 9474"/>
                    <a:gd name="connsiteX3" fmla="*/ 23879 w 25987"/>
                    <a:gd name="connsiteY3" fmla="*/ 5777 h 9474"/>
                    <a:gd name="connsiteX4" fmla="*/ 14538 w 25987"/>
                    <a:gd name="connsiteY4" fmla="*/ 616 h 9474"/>
                    <a:gd name="connsiteX5" fmla="*/ 3484 w 25987"/>
                    <a:gd name="connsiteY5" fmla="*/ 947 h 9474"/>
                    <a:gd name="connsiteX6" fmla="*/ 112 w 25987"/>
                    <a:gd name="connsiteY6" fmla="*/ 3362 h 947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5987" h="9474">
                      <a:moveTo>
                        <a:pt x="112" y="3362"/>
                      </a:moveTo>
                      <a:cubicBezTo>
                        <a:pt x="665" y="4309"/>
                        <a:pt x="6579" y="2368"/>
                        <a:pt x="13543" y="4072"/>
                      </a:cubicBezTo>
                      <a:cubicBezTo>
                        <a:pt x="20507" y="5777"/>
                        <a:pt x="24597" y="9990"/>
                        <a:pt x="25592" y="9422"/>
                      </a:cubicBezTo>
                      <a:cubicBezTo>
                        <a:pt x="26587" y="8854"/>
                        <a:pt x="25592" y="7718"/>
                        <a:pt x="23879" y="5777"/>
                      </a:cubicBezTo>
                      <a:cubicBezTo>
                        <a:pt x="21463" y="3267"/>
                        <a:pt x="18202" y="1463"/>
                        <a:pt x="14538" y="616"/>
                      </a:cubicBezTo>
                      <a:cubicBezTo>
                        <a:pt x="10907" y="-307"/>
                        <a:pt x="7027" y="-189"/>
                        <a:pt x="3484" y="947"/>
                      </a:cubicBezTo>
                      <a:cubicBezTo>
                        <a:pt x="776" y="1752"/>
                        <a:pt x="-385" y="2888"/>
                        <a:pt x="112" y="3362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69" name="Freeform: Shape 168">
                  <a:extLst>
                    <a:ext uri="{FF2B5EF4-FFF2-40B4-BE49-F238E27FC236}">
                      <a16:creationId xmlns:a16="http://schemas.microsoft.com/office/drawing/2014/main" id="{32C90605-2741-8118-FC93-CF52E0FBA862}"/>
                    </a:ext>
                  </a:extLst>
                </p:cNvPr>
                <p:cNvSpPr/>
                <p:nvPr/>
              </p:nvSpPr>
              <p:spPr>
                <a:xfrm>
                  <a:off x="10133386" y="1747673"/>
                  <a:ext cx="33217" cy="41285"/>
                </a:xfrm>
                <a:custGeom>
                  <a:avLst/>
                  <a:gdLst>
                    <a:gd name="connsiteX0" fmla="*/ 16857 w 33217"/>
                    <a:gd name="connsiteY0" fmla="*/ 41285 h 41285"/>
                    <a:gd name="connsiteX1" fmla="*/ 5803 w 33217"/>
                    <a:gd name="connsiteY1" fmla="*/ 37024 h 41285"/>
                    <a:gd name="connsiteX2" fmla="*/ 2487 w 33217"/>
                    <a:gd name="connsiteY2" fmla="*/ 34799 h 41285"/>
                    <a:gd name="connsiteX3" fmla="*/ 4864 w 33217"/>
                    <a:gd name="connsiteY3" fmla="*/ 31296 h 41285"/>
                    <a:gd name="connsiteX4" fmla="*/ 13265 w 33217"/>
                    <a:gd name="connsiteY4" fmla="*/ 22773 h 41285"/>
                    <a:gd name="connsiteX5" fmla="*/ 33218 w 33217"/>
                    <a:gd name="connsiteY5" fmla="*/ 0 h 41285"/>
                    <a:gd name="connsiteX6" fmla="*/ 10667 w 33217"/>
                    <a:gd name="connsiteY6" fmla="*/ 21306 h 41285"/>
                    <a:gd name="connsiteX7" fmla="*/ 2543 w 33217"/>
                    <a:gd name="connsiteY7" fmla="*/ 29922 h 41285"/>
                    <a:gd name="connsiteX8" fmla="*/ 0 w 33217"/>
                    <a:gd name="connsiteY8" fmla="*/ 34657 h 41285"/>
                    <a:gd name="connsiteX9" fmla="*/ 2266 w 33217"/>
                    <a:gd name="connsiteY9" fmla="*/ 37261 h 41285"/>
                    <a:gd name="connsiteX10" fmla="*/ 5195 w 33217"/>
                    <a:gd name="connsiteY10" fmla="*/ 38303 h 41285"/>
                    <a:gd name="connsiteX11" fmla="*/ 16857 w 33217"/>
                    <a:gd name="connsiteY11" fmla="*/ 41285 h 412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33217" h="41285">
                      <a:moveTo>
                        <a:pt x="16857" y="41285"/>
                      </a:moveTo>
                      <a:cubicBezTo>
                        <a:pt x="13381" y="39500"/>
                        <a:pt x="9667" y="38071"/>
                        <a:pt x="5803" y="37024"/>
                      </a:cubicBezTo>
                      <a:cubicBezTo>
                        <a:pt x="4090" y="36456"/>
                        <a:pt x="2487" y="35746"/>
                        <a:pt x="2487" y="34799"/>
                      </a:cubicBezTo>
                      <a:cubicBezTo>
                        <a:pt x="2487" y="33852"/>
                        <a:pt x="3537" y="32574"/>
                        <a:pt x="4864" y="31296"/>
                      </a:cubicBezTo>
                      <a:lnTo>
                        <a:pt x="13265" y="22773"/>
                      </a:lnTo>
                      <a:cubicBezTo>
                        <a:pt x="16360" y="19648"/>
                        <a:pt x="32499" y="1894"/>
                        <a:pt x="33218" y="0"/>
                      </a:cubicBezTo>
                      <a:cubicBezTo>
                        <a:pt x="24966" y="6505"/>
                        <a:pt x="17421" y="13636"/>
                        <a:pt x="10667" y="21306"/>
                      </a:cubicBezTo>
                      <a:lnTo>
                        <a:pt x="2543" y="29922"/>
                      </a:lnTo>
                      <a:cubicBezTo>
                        <a:pt x="984" y="31144"/>
                        <a:pt x="72" y="32848"/>
                        <a:pt x="0" y="34657"/>
                      </a:cubicBezTo>
                      <a:cubicBezTo>
                        <a:pt x="287" y="35760"/>
                        <a:pt x="1111" y="36707"/>
                        <a:pt x="2266" y="37261"/>
                      </a:cubicBezTo>
                      <a:cubicBezTo>
                        <a:pt x="3206" y="37682"/>
                        <a:pt x="4184" y="38033"/>
                        <a:pt x="5195" y="38303"/>
                      </a:cubicBezTo>
                      <a:cubicBezTo>
                        <a:pt x="8937" y="39676"/>
                        <a:pt x="12850" y="40679"/>
                        <a:pt x="16857" y="41285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70" name="Freeform: Shape 169">
                  <a:extLst>
                    <a:ext uri="{FF2B5EF4-FFF2-40B4-BE49-F238E27FC236}">
                      <a16:creationId xmlns:a16="http://schemas.microsoft.com/office/drawing/2014/main" id="{D4236811-69BF-FD65-766A-DCA62B9414ED}"/>
                    </a:ext>
                  </a:extLst>
                </p:cNvPr>
                <p:cNvSpPr/>
                <p:nvPr/>
              </p:nvSpPr>
              <p:spPr>
                <a:xfrm>
                  <a:off x="10122553" y="1846909"/>
                  <a:ext cx="76162" cy="15950"/>
                </a:xfrm>
                <a:custGeom>
                  <a:avLst/>
                  <a:gdLst>
                    <a:gd name="connsiteX0" fmla="*/ 3703 w 76162"/>
                    <a:gd name="connsiteY0" fmla="*/ 0 h 15950"/>
                    <a:gd name="connsiteX1" fmla="*/ 76162 w 76162"/>
                    <a:gd name="connsiteY1" fmla="*/ 900 h 15950"/>
                    <a:gd name="connsiteX2" fmla="*/ 0 w 76162"/>
                    <a:gd name="connsiteY2" fmla="*/ 10606 h 15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6162" h="15950">
                      <a:moveTo>
                        <a:pt x="3703" y="0"/>
                      </a:moveTo>
                      <a:cubicBezTo>
                        <a:pt x="27298" y="6027"/>
                        <a:pt x="52374" y="6335"/>
                        <a:pt x="76162" y="900"/>
                      </a:cubicBezTo>
                      <a:cubicBezTo>
                        <a:pt x="76162" y="900"/>
                        <a:pt x="49025" y="26845"/>
                        <a:pt x="0" y="10606"/>
                      </a:cubicBezTo>
                      <a:close/>
                    </a:path>
                  </a:pathLst>
                </a:custGeom>
                <a:solidFill>
                  <a:srgbClr val="894943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71" name="Freeform: Shape 170">
                  <a:extLst>
                    <a:ext uri="{FF2B5EF4-FFF2-40B4-BE49-F238E27FC236}">
                      <a16:creationId xmlns:a16="http://schemas.microsoft.com/office/drawing/2014/main" id="{E9B54281-FFE9-C58B-D88C-27FA5BE56BBC}"/>
                    </a:ext>
                  </a:extLst>
                </p:cNvPr>
                <p:cNvSpPr/>
                <p:nvPr/>
              </p:nvSpPr>
              <p:spPr>
                <a:xfrm>
                  <a:off x="10143669" y="1794722"/>
                  <a:ext cx="27724" cy="13686"/>
                </a:xfrm>
                <a:custGeom>
                  <a:avLst/>
                  <a:gdLst>
                    <a:gd name="connsiteX0" fmla="*/ 27246 w 27724"/>
                    <a:gd name="connsiteY0" fmla="*/ 12 h 13686"/>
                    <a:gd name="connsiteX1" fmla="*/ 16192 w 27724"/>
                    <a:gd name="connsiteY1" fmla="*/ 9150 h 13686"/>
                    <a:gd name="connsiteX2" fmla="*/ 52 w 27724"/>
                    <a:gd name="connsiteY2" fmla="*/ 10381 h 13686"/>
                    <a:gd name="connsiteX3" fmla="*/ 4806 w 27724"/>
                    <a:gd name="connsiteY3" fmla="*/ 12985 h 13686"/>
                    <a:gd name="connsiteX4" fmla="*/ 18126 w 27724"/>
                    <a:gd name="connsiteY4" fmla="*/ 12322 h 13686"/>
                    <a:gd name="connsiteX5" fmla="*/ 27080 w 27724"/>
                    <a:gd name="connsiteY5" fmla="*/ 4510 h 13686"/>
                    <a:gd name="connsiteX6" fmla="*/ 27246 w 27724"/>
                    <a:gd name="connsiteY6" fmla="*/ 12 h 136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7724" h="13686">
                      <a:moveTo>
                        <a:pt x="27246" y="12"/>
                      </a:moveTo>
                      <a:cubicBezTo>
                        <a:pt x="26140" y="-319"/>
                        <a:pt x="23985" y="6120"/>
                        <a:pt x="16192" y="9150"/>
                      </a:cubicBezTo>
                      <a:cubicBezTo>
                        <a:pt x="8398" y="12180"/>
                        <a:pt x="439" y="9529"/>
                        <a:pt x="52" y="10381"/>
                      </a:cubicBezTo>
                      <a:cubicBezTo>
                        <a:pt x="-334" y="11233"/>
                        <a:pt x="1434" y="12085"/>
                        <a:pt x="4806" y="12985"/>
                      </a:cubicBezTo>
                      <a:cubicBezTo>
                        <a:pt x="9200" y="14112"/>
                        <a:pt x="13914" y="13875"/>
                        <a:pt x="18126" y="12322"/>
                      </a:cubicBezTo>
                      <a:cubicBezTo>
                        <a:pt x="22166" y="10793"/>
                        <a:pt x="25366" y="8000"/>
                        <a:pt x="27080" y="4510"/>
                      </a:cubicBezTo>
                      <a:cubicBezTo>
                        <a:pt x="28075" y="1906"/>
                        <a:pt x="27743" y="107"/>
                        <a:pt x="27246" y="12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72" name="Freeform: Shape 171">
                  <a:extLst>
                    <a:ext uri="{FF2B5EF4-FFF2-40B4-BE49-F238E27FC236}">
                      <a16:creationId xmlns:a16="http://schemas.microsoft.com/office/drawing/2014/main" id="{943D0C7B-12B6-A753-0CEE-08B5BA740A8A}"/>
                    </a:ext>
                  </a:extLst>
                </p:cNvPr>
                <p:cNvSpPr/>
                <p:nvPr/>
              </p:nvSpPr>
              <p:spPr>
                <a:xfrm>
                  <a:off x="10194237" y="1728026"/>
                  <a:ext cx="27806" cy="12222"/>
                </a:xfrm>
                <a:custGeom>
                  <a:avLst/>
                  <a:gdLst>
                    <a:gd name="connsiteX0" fmla="*/ 1 w 27806"/>
                    <a:gd name="connsiteY0" fmla="*/ 3691 h 12222"/>
                    <a:gd name="connsiteX1" fmla="*/ 13708 w 27806"/>
                    <a:gd name="connsiteY1" fmla="*/ 8000 h 12222"/>
                    <a:gd name="connsiteX2" fmla="*/ 27581 w 27806"/>
                    <a:gd name="connsiteY2" fmla="*/ 11787 h 12222"/>
                    <a:gd name="connsiteX3" fmla="*/ 25592 w 27806"/>
                    <a:gd name="connsiteY3" fmla="*/ 6816 h 12222"/>
                    <a:gd name="connsiteX4" fmla="*/ 15975 w 27806"/>
                    <a:gd name="connsiteY4" fmla="*/ 945 h 12222"/>
                    <a:gd name="connsiteX5" fmla="*/ 4589 w 27806"/>
                    <a:gd name="connsiteY5" fmla="*/ 614 h 12222"/>
                    <a:gd name="connsiteX6" fmla="*/ 1 w 27806"/>
                    <a:gd name="connsiteY6" fmla="*/ 3691 h 1222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7806" h="12222">
                      <a:moveTo>
                        <a:pt x="1" y="3691"/>
                      </a:moveTo>
                      <a:cubicBezTo>
                        <a:pt x="1" y="5727"/>
                        <a:pt x="6634" y="5822"/>
                        <a:pt x="13708" y="8000"/>
                      </a:cubicBezTo>
                      <a:cubicBezTo>
                        <a:pt x="20783" y="10178"/>
                        <a:pt x="26255" y="13397"/>
                        <a:pt x="27581" y="11787"/>
                      </a:cubicBezTo>
                      <a:cubicBezTo>
                        <a:pt x="28189" y="11030"/>
                        <a:pt x="27581" y="9041"/>
                        <a:pt x="25592" y="6816"/>
                      </a:cubicBezTo>
                      <a:cubicBezTo>
                        <a:pt x="23148" y="4075"/>
                        <a:pt x="19799" y="2025"/>
                        <a:pt x="15975" y="945"/>
                      </a:cubicBezTo>
                      <a:cubicBezTo>
                        <a:pt x="12316" y="-191"/>
                        <a:pt x="8331" y="-305"/>
                        <a:pt x="4589" y="614"/>
                      </a:cubicBezTo>
                      <a:cubicBezTo>
                        <a:pt x="1659" y="1419"/>
                        <a:pt x="-54" y="2744"/>
                        <a:pt x="1" y="3691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73" name="Freeform: Shape 172">
                  <a:extLst>
                    <a:ext uri="{FF2B5EF4-FFF2-40B4-BE49-F238E27FC236}">
                      <a16:creationId xmlns:a16="http://schemas.microsoft.com/office/drawing/2014/main" id="{DF8C911B-19C4-5E4D-956D-A3B997D0ABF2}"/>
                    </a:ext>
                  </a:extLst>
                </p:cNvPr>
                <p:cNvSpPr/>
                <p:nvPr/>
              </p:nvSpPr>
              <p:spPr>
                <a:xfrm>
                  <a:off x="10128322" y="1709840"/>
                  <a:ext cx="24920" cy="11375"/>
                </a:xfrm>
                <a:custGeom>
                  <a:avLst/>
                  <a:gdLst>
                    <a:gd name="connsiteX0" fmla="*/ 35 w 24920"/>
                    <a:gd name="connsiteY0" fmla="*/ 4265 h 11375"/>
                    <a:gd name="connsiteX1" fmla="*/ 12139 w 24920"/>
                    <a:gd name="connsiteY1" fmla="*/ 7911 h 11375"/>
                    <a:gd name="connsiteX2" fmla="*/ 24409 w 24920"/>
                    <a:gd name="connsiteY2" fmla="*/ 11035 h 11375"/>
                    <a:gd name="connsiteX3" fmla="*/ 23580 w 24920"/>
                    <a:gd name="connsiteY3" fmla="*/ 6301 h 11375"/>
                    <a:gd name="connsiteX4" fmla="*/ 3904 w 24920"/>
                    <a:gd name="connsiteY4" fmla="*/ 856 h 11375"/>
                    <a:gd name="connsiteX5" fmla="*/ 35 w 24920"/>
                    <a:gd name="connsiteY5" fmla="*/ 4265 h 113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4920" h="11375">
                      <a:moveTo>
                        <a:pt x="35" y="4265"/>
                      </a:moveTo>
                      <a:cubicBezTo>
                        <a:pt x="587" y="6206"/>
                        <a:pt x="6170" y="6111"/>
                        <a:pt x="12139" y="7911"/>
                      </a:cubicBezTo>
                      <a:cubicBezTo>
                        <a:pt x="18108" y="9710"/>
                        <a:pt x="22585" y="12314"/>
                        <a:pt x="24409" y="11035"/>
                      </a:cubicBezTo>
                      <a:cubicBezTo>
                        <a:pt x="25238" y="10420"/>
                        <a:pt x="25127" y="8621"/>
                        <a:pt x="23580" y="6301"/>
                      </a:cubicBezTo>
                      <a:cubicBezTo>
                        <a:pt x="19230" y="861"/>
                        <a:pt x="11144" y="-1374"/>
                        <a:pt x="3904" y="856"/>
                      </a:cubicBezTo>
                      <a:cubicBezTo>
                        <a:pt x="1140" y="1945"/>
                        <a:pt x="-242" y="3365"/>
                        <a:pt x="35" y="4265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74" name="Freeform: Shape 173">
                  <a:extLst>
                    <a:ext uri="{FF2B5EF4-FFF2-40B4-BE49-F238E27FC236}">
                      <a16:creationId xmlns:a16="http://schemas.microsoft.com/office/drawing/2014/main" id="{0EE5AE56-CF71-48BC-D4B7-E36408A8ABC7}"/>
                    </a:ext>
                  </a:extLst>
                </p:cNvPr>
                <p:cNvSpPr/>
                <p:nvPr/>
              </p:nvSpPr>
              <p:spPr>
                <a:xfrm>
                  <a:off x="10128870" y="1667410"/>
                  <a:ext cx="176324" cy="141149"/>
                </a:xfrm>
                <a:custGeom>
                  <a:avLst/>
                  <a:gdLst>
                    <a:gd name="connsiteX0" fmla="*/ 4019 w 176324"/>
                    <a:gd name="connsiteY0" fmla="*/ 18714 h 141149"/>
                    <a:gd name="connsiteX1" fmla="*/ 58847 w 176324"/>
                    <a:gd name="connsiteY1" fmla="*/ 12 h 141149"/>
                    <a:gd name="connsiteX2" fmla="*/ 116770 w 176324"/>
                    <a:gd name="connsiteY2" fmla="*/ 13601 h 141149"/>
                    <a:gd name="connsiteX3" fmla="*/ 167066 w 176324"/>
                    <a:gd name="connsiteY3" fmla="*/ 42481 h 141149"/>
                    <a:gd name="connsiteX4" fmla="*/ 175163 w 176324"/>
                    <a:gd name="connsiteY4" fmla="*/ 59322 h 141149"/>
                    <a:gd name="connsiteX5" fmla="*/ 174583 w 176324"/>
                    <a:gd name="connsiteY5" fmla="*/ 60378 h 141149"/>
                    <a:gd name="connsiteX6" fmla="*/ 147887 w 176324"/>
                    <a:gd name="connsiteY6" fmla="*/ 128698 h 141149"/>
                    <a:gd name="connsiteX7" fmla="*/ 136059 w 176324"/>
                    <a:gd name="connsiteY7" fmla="*/ 141150 h 141149"/>
                    <a:gd name="connsiteX8" fmla="*/ 117765 w 176324"/>
                    <a:gd name="connsiteY8" fmla="*/ 124957 h 141149"/>
                    <a:gd name="connsiteX9" fmla="*/ 112238 w 176324"/>
                    <a:gd name="connsiteY9" fmla="*/ 45701 h 141149"/>
                    <a:gd name="connsiteX10" fmla="*/ 104224 w 176324"/>
                    <a:gd name="connsiteY10" fmla="*/ 54602 h 141149"/>
                    <a:gd name="connsiteX11" fmla="*/ 93722 w 176324"/>
                    <a:gd name="connsiteY11" fmla="*/ 60662 h 141149"/>
                    <a:gd name="connsiteX12" fmla="*/ 83608 w 176324"/>
                    <a:gd name="connsiteY12" fmla="*/ 46458 h 141149"/>
                    <a:gd name="connsiteX13" fmla="*/ 85984 w 176324"/>
                    <a:gd name="connsiteY13" fmla="*/ 27804 h 141149"/>
                    <a:gd name="connsiteX14" fmla="*/ 52491 w 176324"/>
                    <a:gd name="connsiteY14" fmla="*/ 42481 h 141149"/>
                    <a:gd name="connsiteX15" fmla="*/ 35909 w 176324"/>
                    <a:gd name="connsiteY15" fmla="*/ 39877 h 141149"/>
                    <a:gd name="connsiteX16" fmla="*/ 35909 w 176324"/>
                    <a:gd name="connsiteY16" fmla="*/ 29603 h 141149"/>
                    <a:gd name="connsiteX17" fmla="*/ 44642 w 176324"/>
                    <a:gd name="connsiteY17" fmla="*/ 21839 h 141149"/>
                    <a:gd name="connsiteX18" fmla="*/ 8330 w 176324"/>
                    <a:gd name="connsiteY18" fmla="*/ 30503 h 141149"/>
                    <a:gd name="connsiteX19" fmla="*/ 758 w 176324"/>
                    <a:gd name="connsiteY19" fmla="*/ 28088 h 141149"/>
                    <a:gd name="connsiteX20" fmla="*/ 4019 w 176324"/>
                    <a:gd name="connsiteY20" fmla="*/ 18714 h 1411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176324" h="141149">
                      <a:moveTo>
                        <a:pt x="4019" y="18714"/>
                      </a:moveTo>
                      <a:cubicBezTo>
                        <a:pt x="18610" y="6414"/>
                        <a:pt x="38375" y="-329"/>
                        <a:pt x="58847" y="12"/>
                      </a:cubicBezTo>
                      <a:cubicBezTo>
                        <a:pt x="79153" y="457"/>
                        <a:pt x="99034" y="5121"/>
                        <a:pt x="116770" y="13601"/>
                      </a:cubicBezTo>
                      <a:cubicBezTo>
                        <a:pt x="134424" y="22042"/>
                        <a:pt x="151242" y="31705"/>
                        <a:pt x="167066" y="42481"/>
                      </a:cubicBezTo>
                      <a:cubicBezTo>
                        <a:pt x="174732" y="45218"/>
                        <a:pt x="178358" y="52755"/>
                        <a:pt x="175163" y="59322"/>
                      </a:cubicBezTo>
                      <a:cubicBezTo>
                        <a:pt x="174986" y="59682"/>
                        <a:pt x="174793" y="60032"/>
                        <a:pt x="174583" y="60378"/>
                      </a:cubicBezTo>
                      <a:lnTo>
                        <a:pt x="147887" y="128698"/>
                      </a:lnTo>
                      <a:lnTo>
                        <a:pt x="136059" y="141150"/>
                      </a:lnTo>
                      <a:cubicBezTo>
                        <a:pt x="127272" y="139161"/>
                        <a:pt x="121634" y="131965"/>
                        <a:pt x="117765" y="124957"/>
                      </a:cubicBezTo>
                      <a:cubicBezTo>
                        <a:pt x="104163" y="100115"/>
                        <a:pt x="102184" y="71755"/>
                        <a:pt x="112238" y="45701"/>
                      </a:cubicBezTo>
                      <a:cubicBezTo>
                        <a:pt x="109016" y="48272"/>
                        <a:pt x="106313" y="51283"/>
                        <a:pt x="104224" y="54602"/>
                      </a:cubicBezTo>
                      <a:cubicBezTo>
                        <a:pt x="102052" y="57940"/>
                        <a:pt x="98150" y="60193"/>
                        <a:pt x="93722" y="60662"/>
                      </a:cubicBezTo>
                      <a:cubicBezTo>
                        <a:pt x="86371" y="60662"/>
                        <a:pt x="82668" y="52613"/>
                        <a:pt x="83608" y="46458"/>
                      </a:cubicBezTo>
                      <a:cubicBezTo>
                        <a:pt x="84548" y="40303"/>
                        <a:pt x="87753" y="33959"/>
                        <a:pt x="85984" y="27804"/>
                      </a:cubicBezTo>
                      <a:cubicBezTo>
                        <a:pt x="76279" y="34830"/>
                        <a:pt x="64821" y="39854"/>
                        <a:pt x="52491" y="42481"/>
                      </a:cubicBezTo>
                      <a:cubicBezTo>
                        <a:pt x="46963" y="43712"/>
                        <a:pt x="39447" y="43996"/>
                        <a:pt x="35909" y="39877"/>
                      </a:cubicBezTo>
                      <a:cubicBezTo>
                        <a:pt x="33549" y="36753"/>
                        <a:pt x="33549" y="32728"/>
                        <a:pt x="35909" y="29603"/>
                      </a:cubicBezTo>
                      <a:cubicBezTo>
                        <a:pt x="38214" y="26559"/>
                        <a:pt x="41177" y="23927"/>
                        <a:pt x="44642" y="21839"/>
                      </a:cubicBezTo>
                      <a:cubicBezTo>
                        <a:pt x="33771" y="27676"/>
                        <a:pt x="21158" y="30683"/>
                        <a:pt x="8330" y="30503"/>
                      </a:cubicBezTo>
                      <a:cubicBezTo>
                        <a:pt x="5500" y="30768"/>
                        <a:pt x="2698" y="29873"/>
                        <a:pt x="758" y="28088"/>
                      </a:cubicBezTo>
                      <a:cubicBezTo>
                        <a:pt x="-1398" y="25153"/>
                        <a:pt x="1476" y="21271"/>
                        <a:pt x="4019" y="18714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75" name="Freeform: Shape 174">
                  <a:extLst>
                    <a:ext uri="{FF2B5EF4-FFF2-40B4-BE49-F238E27FC236}">
                      <a16:creationId xmlns:a16="http://schemas.microsoft.com/office/drawing/2014/main" id="{276E4D8B-451A-3594-546B-F05072DCEFBF}"/>
                    </a:ext>
                  </a:extLst>
                </p:cNvPr>
                <p:cNvSpPr/>
                <p:nvPr/>
              </p:nvSpPr>
              <p:spPr>
                <a:xfrm>
                  <a:off x="10247518" y="1775560"/>
                  <a:ext cx="39867" cy="41551"/>
                </a:xfrm>
                <a:custGeom>
                  <a:avLst/>
                  <a:gdLst>
                    <a:gd name="connsiteX0" fmla="*/ 14537 w 39867"/>
                    <a:gd name="connsiteY0" fmla="*/ 0 h 41551"/>
                    <a:gd name="connsiteX1" fmla="*/ 38083 w 39867"/>
                    <a:gd name="connsiteY1" fmla="*/ 25851 h 41551"/>
                    <a:gd name="connsiteX2" fmla="*/ 1 w 39867"/>
                    <a:gd name="connsiteY2" fmla="*/ 37261 h 41551"/>
                    <a:gd name="connsiteX3" fmla="*/ 14537 w 39867"/>
                    <a:gd name="connsiteY3" fmla="*/ 0 h 4155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39867" h="41551">
                      <a:moveTo>
                        <a:pt x="14537" y="0"/>
                      </a:moveTo>
                      <a:cubicBezTo>
                        <a:pt x="15366" y="0"/>
                        <a:pt x="47700" y="0"/>
                        <a:pt x="38083" y="25851"/>
                      </a:cubicBezTo>
                      <a:cubicBezTo>
                        <a:pt x="28465" y="51701"/>
                        <a:pt x="-220" y="38019"/>
                        <a:pt x="1" y="37261"/>
                      </a:cubicBezTo>
                      <a:cubicBezTo>
                        <a:pt x="222" y="36503"/>
                        <a:pt x="14537" y="0"/>
                        <a:pt x="14537" y="0"/>
                      </a:cubicBezTo>
                      <a:close/>
                    </a:path>
                  </a:pathLst>
                </a:custGeom>
                <a:solidFill>
                  <a:srgbClr val="B567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76" name="Freeform: Shape 175">
                  <a:extLst>
                    <a:ext uri="{FF2B5EF4-FFF2-40B4-BE49-F238E27FC236}">
                      <a16:creationId xmlns:a16="http://schemas.microsoft.com/office/drawing/2014/main" id="{9CA11FBC-382E-2DCB-978D-E6779419567C}"/>
                    </a:ext>
                  </a:extLst>
                </p:cNvPr>
                <p:cNvSpPr/>
                <p:nvPr/>
              </p:nvSpPr>
              <p:spPr>
                <a:xfrm>
                  <a:off x="10260449" y="1786135"/>
                  <a:ext cx="18103" cy="22708"/>
                </a:xfrm>
                <a:custGeom>
                  <a:avLst/>
                  <a:gdLst>
                    <a:gd name="connsiteX0" fmla="*/ 114 w 18103"/>
                    <a:gd name="connsiteY0" fmla="*/ 19394 h 22708"/>
                    <a:gd name="connsiteX1" fmla="*/ 1275 w 18103"/>
                    <a:gd name="connsiteY1" fmla="*/ 20483 h 22708"/>
                    <a:gd name="connsiteX2" fmla="*/ 5199 w 18103"/>
                    <a:gd name="connsiteY2" fmla="*/ 21619 h 22708"/>
                    <a:gd name="connsiteX3" fmla="*/ 15092 w 18103"/>
                    <a:gd name="connsiteY3" fmla="*/ 13239 h 22708"/>
                    <a:gd name="connsiteX4" fmla="*/ 16032 w 18103"/>
                    <a:gd name="connsiteY4" fmla="*/ 6374 h 22708"/>
                    <a:gd name="connsiteX5" fmla="*/ 13379 w 18103"/>
                    <a:gd name="connsiteY5" fmla="*/ 1639 h 22708"/>
                    <a:gd name="connsiteX6" fmla="*/ 9786 w 18103"/>
                    <a:gd name="connsiteY6" fmla="*/ 2018 h 22708"/>
                    <a:gd name="connsiteX7" fmla="*/ 8957 w 18103"/>
                    <a:gd name="connsiteY7" fmla="*/ 3202 h 22708"/>
                    <a:gd name="connsiteX8" fmla="*/ 8957 w 18103"/>
                    <a:gd name="connsiteY8" fmla="*/ 1545 h 22708"/>
                    <a:gd name="connsiteX9" fmla="*/ 10726 w 18103"/>
                    <a:gd name="connsiteY9" fmla="*/ 266 h 22708"/>
                    <a:gd name="connsiteX10" fmla="*/ 13932 w 18103"/>
                    <a:gd name="connsiteY10" fmla="*/ 266 h 22708"/>
                    <a:gd name="connsiteX11" fmla="*/ 17911 w 18103"/>
                    <a:gd name="connsiteY11" fmla="*/ 5853 h 22708"/>
                    <a:gd name="connsiteX12" fmla="*/ 16971 w 18103"/>
                    <a:gd name="connsiteY12" fmla="*/ 13618 h 22708"/>
                    <a:gd name="connsiteX13" fmla="*/ 5033 w 18103"/>
                    <a:gd name="connsiteY13" fmla="*/ 22708 h 22708"/>
                    <a:gd name="connsiteX14" fmla="*/ 446 w 18103"/>
                    <a:gd name="connsiteY14" fmla="*/ 20672 h 22708"/>
                    <a:gd name="connsiteX15" fmla="*/ 114 w 18103"/>
                    <a:gd name="connsiteY15" fmla="*/ 19394 h 2270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18103" h="22708">
                      <a:moveTo>
                        <a:pt x="114" y="19394"/>
                      </a:moveTo>
                      <a:cubicBezTo>
                        <a:pt x="114" y="19394"/>
                        <a:pt x="501" y="19867"/>
                        <a:pt x="1275" y="20483"/>
                      </a:cubicBezTo>
                      <a:cubicBezTo>
                        <a:pt x="2363" y="21283"/>
                        <a:pt x="3767" y="21690"/>
                        <a:pt x="5199" y="21619"/>
                      </a:cubicBezTo>
                      <a:cubicBezTo>
                        <a:pt x="8791" y="21619"/>
                        <a:pt x="13158" y="17926"/>
                        <a:pt x="15092" y="13239"/>
                      </a:cubicBezTo>
                      <a:cubicBezTo>
                        <a:pt x="15988" y="11037"/>
                        <a:pt x="16308" y="8694"/>
                        <a:pt x="16032" y="6374"/>
                      </a:cubicBezTo>
                      <a:cubicBezTo>
                        <a:pt x="16187" y="4504"/>
                        <a:pt x="15175" y="2705"/>
                        <a:pt x="13379" y="1639"/>
                      </a:cubicBezTo>
                      <a:cubicBezTo>
                        <a:pt x="12235" y="1005"/>
                        <a:pt x="10720" y="1161"/>
                        <a:pt x="9786" y="2018"/>
                      </a:cubicBezTo>
                      <a:cubicBezTo>
                        <a:pt x="9123" y="2634"/>
                        <a:pt x="9123" y="3202"/>
                        <a:pt x="8957" y="3202"/>
                      </a:cubicBezTo>
                      <a:cubicBezTo>
                        <a:pt x="8791" y="3202"/>
                        <a:pt x="8460" y="2586"/>
                        <a:pt x="8957" y="1545"/>
                      </a:cubicBezTo>
                      <a:cubicBezTo>
                        <a:pt x="9344" y="948"/>
                        <a:pt x="9974" y="494"/>
                        <a:pt x="10726" y="266"/>
                      </a:cubicBezTo>
                      <a:cubicBezTo>
                        <a:pt x="11754" y="-89"/>
                        <a:pt x="12904" y="-89"/>
                        <a:pt x="13932" y="266"/>
                      </a:cubicBezTo>
                      <a:cubicBezTo>
                        <a:pt x="16297" y="1412"/>
                        <a:pt x="17806" y="3528"/>
                        <a:pt x="17911" y="5853"/>
                      </a:cubicBezTo>
                      <a:cubicBezTo>
                        <a:pt x="18353" y="8466"/>
                        <a:pt x="18033" y="11137"/>
                        <a:pt x="16971" y="13618"/>
                      </a:cubicBezTo>
                      <a:cubicBezTo>
                        <a:pt x="15518" y="18447"/>
                        <a:pt x="10798" y="22040"/>
                        <a:pt x="5033" y="22708"/>
                      </a:cubicBezTo>
                      <a:cubicBezTo>
                        <a:pt x="3226" y="22647"/>
                        <a:pt x="1545" y="21903"/>
                        <a:pt x="446" y="20672"/>
                      </a:cubicBezTo>
                      <a:cubicBezTo>
                        <a:pt x="-107" y="20057"/>
                        <a:pt x="-52" y="19394"/>
                        <a:pt x="114" y="19394"/>
                      </a:cubicBezTo>
                      <a:close/>
                    </a:path>
                  </a:pathLst>
                </a:custGeom>
                <a:solidFill>
                  <a:srgbClr val="894943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77" name="Freeform: Shape 176">
                  <a:extLst>
                    <a:ext uri="{FF2B5EF4-FFF2-40B4-BE49-F238E27FC236}">
                      <a16:creationId xmlns:a16="http://schemas.microsoft.com/office/drawing/2014/main" id="{35010C5B-00EA-8864-FC4C-601BD828B93B}"/>
                    </a:ext>
                  </a:extLst>
                </p:cNvPr>
                <p:cNvSpPr/>
                <p:nvPr/>
              </p:nvSpPr>
              <p:spPr>
                <a:xfrm>
                  <a:off x="10248579" y="1711454"/>
                  <a:ext cx="74241" cy="47083"/>
                </a:xfrm>
                <a:custGeom>
                  <a:avLst/>
                  <a:gdLst>
                    <a:gd name="connsiteX0" fmla="*/ 46 w 74241"/>
                    <a:gd name="connsiteY0" fmla="*/ 0 h 47083"/>
                    <a:gd name="connsiteX1" fmla="*/ 46 w 74241"/>
                    <a:gd name="connsiteY1" fmla="*/ 1657 h 47083"/>
                    <a:gd name="connsiteX2" fmla="*/ 875 w 74241"/>
                    <a:gd name="connsiteY2" fmla="*/ 6392 h 47083"/>
                    <a:gd name="connsiteX3" fmla="*/ 6789 w 74241"/>
                    <a:gd name="connsiteY3" fmla="*/ 23531 h 47083"/>
                    <a:gd name="connsiteX4" fmla="*/ 13145 w 74241"/>
                    <a:gd name="connsiteY4" fmla="*/ 34657 h 47083"/>
                    <a:gd name="connsiteX5" fmla="*/ 17456 w 74241"/>
                    <a:gd name="connsiteY5" fmla="*/ 40480 h 47083"/>
                    <a:gd name="connsiteX6" fmla="*/ 24144 w 74241"/>
                    <a:gd name="connsiteY6" fmla="*/ 45215 h 47083"/>
                    <a:gd name="connsiteX7" fmla="*/ 33318 w 74241"/>
                    <a:gd name="connsiteY7" fmla="*/ 43937 h 47083"/>
                    <a:gd name="connsiteX8" fmla="*/ 38845 w 74241"/>
                    <a:gd name="connsiteY8" fmla="*/ 37214 h 47083"/>
                    <a:gd name="connsiteX9" fmla="*/ 41112 w 74241"/>
                    <a:gd name="connsiteY9" fmla="*/ 20501 h 47083"/>
                    <a:gd name="connsiteX10" fmla="*/ 41664 w 74241"/>
                    <a:gd name="connsiteY10" fmla="*/ 18417 h 47083"/>
                    <a:gd name="connsiteX11" fmla="*/ 40062 w 74241"/>
                    <a:gd name="connsiteY11" fmla="*/ 18417 h 47083"/>
                    <a:gd name="connsiteX12" fmla="*/ 48628 w 74241"/>
                    <a:gd name="connsiteY12" fmla="*/ 33142 h 47083"/>
                    <a:gd name="connsiteX13" fmla="*/ 52718 w 74241"/>
                    <a:gd name="connsiteY13" fmla="*/ 40102 h 47083"/>
                    <a:gd name="connsiteX14" fmla="*/ 58245 w 74241"/>
                    <a:gd name="connsiteY14" fmla="*/ 46209 h 47083"/>
                    <a:gd name="connsiteX15" fmla="*/ 62833 w 74241"/>
                    <a:gd name="connsiteY15" fmla="*/ 47014 h 47083"/>
                    <a:gd name="connsiteX16" fmla="*/ 66702 w 74241"/>
                    <a:gd name="connsiteY16" fmla="*/ 45120 h 47083"/>
                    <a:gd name="connsiteX17" fmla="*/ 70681 w 74241"/>
                    <a:gd name="connsiteY17" fmla="*/ 39108 h 47083"/>
                    <a:gd name="connsiteX18" fmla="*/ 73887 w 74241"/>
                    <a:gd name="connsiteY18" fmla="*/ 27366 h 47083"/>
                    <a:gd name="connsiteX19" fmla="*/ 72395 w 74241"/>
                    <a:gd name="connsiteY19" fmla="*/ 10085 h 47083"/>
                    <a:gd name="connsiteX20" fmla="*/ 70681 w 74241"/>
                    <a:gd name="connsiteY20" fmla="*/ 5587 h 47083"/>
                    <a:gd name="connsiteX21" fmla="*/ 69907 w 74241"/>
                    <a:gd name="connsiteY21" fmla="*/ 4119 h 47083"/>
                    <a:gd name="connsiteX22" fmla="*/ 71787 w 74241"/>
                    <a:gd name="connsiteY22" fmla="*/ 10227 h 47083"/>
                    <a:gd name="connsiteX23" fmla="*/ 72726 w 74241"/>
                    <a:gd name="connsiteY23" fmla="*/ 27271 h 47083"/>
                    <a:gd name="connsiteX24" fmla="*/ 69355 w 74241"/>
                    <a:gd name="connsiteY24" fmla="*/ 38681 h 47083"/>
                    <a:gd name="connsiteX25" fmla="*/ 65652 w 74241"/>
                    <a:gd name="connsiteY25" fmla="*/ 44221 h 47083"/>
                    <a:gd name="connsiteX26" fmla="*/ 59075 w 74241"/>
                    <a:gd name="connsiteY26" fmla="*/ 45073 h 47083"/>
                    <a:gd name="connsiteX27" fmla="*/ 54155 w 74241"/>
                    <a:gd name="connsiteY27" fmla="*/ 39439 h 47083"/>
                    <a:gd name="connsiteX28" fmla="*/ 50176 w 74241"/>
                    <a:gd name="connsiteY28" fmla="*/ 32479 h 47083"/>
                    <a:gd name="connsiteX29" fmla="*/ 42051 w 74241"/>
                    <a:gd name="connsiteY29" fmla="*/ 18228 h 47083"/>
                    <a:gd name="connsiteX30" fmla="*/ 41056 w 74241"/>
                    <a:gd name="connsiteY30" fmla="*/ 16476 h 47083"/>
                    <a:gd name="connsiteX31" fmla="*/ 40503 w 74241"/>
                    <a:gd name="connsiteY31" fmla="*/ 18323 h 47083"/>
                    <a:gd name="connsiteX32" fmla="*/ 39896 w 74241"/>
                    <a:gd name="connsiteY32" fmla="*/ 20548 h 47083"/>
                    <a:gd name="connsiteX33" fmla="*/ 37740 w 74241"/>
                    <a:gd name="connsiteY33" fmla="*/ 37024 h 47083"/>
                    <a:gd name="connsiteX34" fmla="*/ 32600 w 74241"/>
                    <a:gd name="connsiteY34" fmla="*/ 43085 h 47083"/>
                    <a:gd name="connsiteX35" fmla="*/ 24972 w 74241"/>
                    <a:gd name="connsiteY35" fmla="*/ 44268 h 47083"/>
                    <a:gd name="connsiteX36" fmla="*/ 18948 w 74241"/>
                    <a:gd name="connsiteY36" fmla="*/ 39865 h 47083"/>
                    <a:gd name="connsiteX37" fmla="*/ 14637 w 74241"/>
                    <a:gd name="connsiteY37" fmla="*/ 34136 h 47083"/>
                    <a:gd name="connsiteX38" fmla="*/ 8170 w 74241"/>
                    <a:gd name="connsiteY38" fmla="*/ 23247 h 47083"/>
                    <a:gd name="connsiteX39" fmla="*/ 1814 w 74241"/>
                    <a:gd name="connsiteY39" fmla="*/ 6344 h 47083"/>
                    <a:gd name="connsiteX40" fmla="*/ 654 w 74241"/>
                    <a:gd name="connsiteY40" fmla="*/ 1610 h 47083"/>
                    <a:gd name="connsiteX41" fmla="*/ 46 w 74241"/>
                    <a:gd name="connsiteY41" fmla="*/ 0 h 470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74241" h="47083">
                      <a:moveTo>
                        <a:pt x="46" y="0"/>
                      </a:moveTo>
                      <a:cubicBezTo>
                        <a:pt x="-15" y="549"/>
                        <a:pt x="-15" y="1108"/>
                        <a:pt x="46" y="1657"/>
                      </a:cubicBezTo>
                      <a:cubicBezTo>
                        <a:pt x="46" y="2793"/>
                        <a:pt x="322" y="4370"/>
                        <a:pt x="875" y="6392"/>
                      </a:cubicBezTo>
                      <a:cubicBezTo>
                        <a:pt x="2168" y="12262"/>
                        <a:pt x="4147" y="18001"/>
                        <a:pt x="6789" y="23531"/>
                      </a:cubicBezTo>
                      <a:cubicBezTo>
                        <a:pt x="8613" y="27356"/>
                        <a:pt x="10735" y="31073"/>
                        <a:pt x="13145" y="34657"/>
                      </a:cubicBezTo>
                      <a:cubicBezTo>
                        <a:pt x="14471" y="36551"/>
                        <a:pt x="15853" y="38539"/>
                        <a:pt x="17456" y="40480"/>
                      </a:cubicBezTo>
                      <a:cubicBezTo>
                        <a:pt x="19103" y="42583"/>
                        <a:pt x="21424" y="44226"/>
                        <a:pt x="24144" y="45215"/>
                      </a:cubicBezTo>
                      <a:cubicBezTo>
                        <a:pt x="27255" y="46157"/>
                        <a:pt x="30715" y="45674"/>
                        <a:pt x="33318" y="43937"/>
                      </a:cubicBezTo>
                      <a:cubicBezTo>
                        <a:pt x="35833" y="42161"/>
                        <a:pt x="37746" y="39841"/>
                        <a:pt x="38845" y="37214"/>
                      </a:cubicBezTo>
                      <a:cubicBezTo>
                        <a:pt x="40122" y="31703"/>
                        <a:pt x="40880" y="26116"/>
                        <a:pt x="41112" y="20501"/>
                      </a:cubicBezTo>
                      <a:cubicBezTo>
                        <a:pt x="41112" y="19790"/>
                        <a:pt x="41443" y="19080"/>
                        <a:pt x="41664" y="18417"/>
                      </a:cubicBezTo>
                      <a:lnTo>
                        <a:pt x="40062" y="18417"/>
                      </a:lnTo>
                      <a:lnTo>
                        <a:pt x="48628" y="33142"/>
                      </a:lnTo>
                      <a:lnTo>
                        <a:pt x="52718" y="40102"/>
                      </a:lnTo>
                      <a:cubicBezTo>
                        <a:pt x="53929" y="42507"/>
                        <a:pt x="55830" y="44604"/>
                        <a:pt x="58245" y="46209"/>
                      </a:cubicBezTo>
                      <a:cubicBezTo>
                        <a:pt x="59611" y="46943"/>
                        <a:pt x="61241" y="47227"/>
                        <a:pt x="62833" y="47014"/>
                      </a:cubicBezTo>
                      <a:cubicBezTo>
                        <a:pt x="64308" y="46711"/>
                        <a:pt x="65652" y="46053"/>
                        <a:pt x="66702" y="45120"/>
                      </a:cubicBezTo>
                      <a:cubicBezTo>
                        <a:pt x="68493" y="43369"/>
                        <a:pt x="69847" y="41323"/>
                        <a:pt x="70681" y="39108"/>
                      </a:cubicBezTo>
                      <a:cubicBezTo>
                        <a:pt x="72350" y="35334"/>
                        <a:pt x="73428" y="31385"/>
                        <a:pt x="73887" y="27366"/>
                      </a:cubicBezTo>
                      <a:cubicBezTo>
                        <a:pt x="74666" y="21575"/>
                        <a:pt x="74158" y="15714"/>
                        <a:pt x="72395" y="10085"/>
                      </a:cubicBezTo>
                      <a:cubicBezTo>
                        <a:pt x="71947" y="8551"/>
                        <a:pt x="71378" y="7050"/>
                        <a:pt x="70681" y="5587"/>
                      </a:cubicBezTo>
                      <a:cubicBezTo>
                        <a:pt x="70516" y="5066"/>
                        <a:pt x="70256" y="4569"/>
                        <a:pt x="69907" y="4119"/>
                      </a:cubicBezTo>
                      <a:cubicBezTo>
                        <a:pt x="69907" y="4119"/>
                        <a:pt x="70737" y="6250"/>
                        <a:pt x="71787" y="10227"/>
                      </a:cubicBezTo>
                      <a:cubicBezTo>
                        <a:pt x="73284" y="15813"/>
                        <a:pt x="73605" y="21585"/>
                        <a:pt x="72726" y="27271"/>
                      </a:cubicBezTo>
                      <a:cubicBezTo>
                        <a:pt x="72179" y="31182"/>
                        <a:pt x="71046" y="35017"/>
                        <a:pt x="69355" y="38681"/>
                      </a:cubicBezTo>
                      <a:cubicBezTo>
                        <a:pt x="68625" y="40746"/>
                        <a:pt x="67359" y="42639"/>
                        <a:pt x="65652" y="44221"/>
                      </a:cubicBezTo>
                      <a:cubicBezTo>
                        <a:pt x="64021" y="45883"/>
                        <a:pt x="61203" y="46247"/>
                        <a:pt x="59075" y="45073"/>
                      </a:cubicBezTo>
                      <a:cubicBezTo>
                        <a:pt x="56891" y="43591"/>
                        <a:pt x="55194" y="41650"/>
                        <a:pt x="54155" y="39439"/>
                      </a:cubicBezTo>
                      <a:cubicBezTo>
                        <a:pt x="52884" y="37166"/>
                        <a:pt x="51503" y="34704"/>
                        <a:pt x="50176" y="32479"/>
                      </a:cubicBezTo>
                      <a:lnTo>
                        <a:pt x="42051" y="18228"/>
                      </a:lnTo>
                      <a:lnTo>
                        <a:pt x="41056" y="16476"/>
                      </a:lnTo>
                      <a:lnTo>
                        <a:pt x="40503" y="18323"/>
                      </a:lnTo>
                      <a:cubicBezTo>
                        <a:pt x="40244" y="19052"/>
                        <a:pt x="40039" y="19795"/>
                        <a:pt x="39896" y="20548"/>
                      </a:cubicBezTo>
                      <a:cubicBezTo>
                        <a:pt x="39647" y="26078"/>
                        <a:pt x="38928" y="31584"/>
                        <a:pt x="37740" y="37024"/>
                      </a:cubicBezTo>
                      <a:cubicBezTo>
                        <a:pt x="36723" y="39415"/>
                        <a:pt x="34938" y="41517"/>
                        <a:pt x="32600" y="43085"/>
                      </a:cubicBezTo>
                      <a:cubicBezTo>
                        <a:pt x="30489" y="44618"/>
                        <a:pt x="27581" y="45073"/>
                        <a:pt x="24972" y="44268"/>
                      </a:cubicBezTo>
                      <a:cubicBezTo>
                        <a:pt x="22519" y="43316"/>
                        <a:pt x="20429" y="41792"/>
                        <a:pt x="18948" y="39865"/>
                      </a:cubicBezTo>
                      <a:cubicBezTo>
                        <a:pt x="17345" y="37971"/>
                        <a:pt x="15964" y="36030"/>
                        <a:pt x="14637" y="34136"/>
                      </a:cubicBezTo>
                      <a:cubicBezTo>
                        <a:pt x="12222" y="30623"/>
                        <a:pt x="10061" y="26987"/>
                        <a:pt x="8170" y="23247"/>
                      </a:cubicBezTo>
                      <a:cubicBezTo>
                        <a:pt x="5446" y="17792"/>
                        <a:pt x="3318" y="12135"/>
                        <a:pt x="1814" y="6344"/>
                      </a:cubicBezTo>
                      <a:cubicBezTo>
                        <a:pt x="1262" y="4308"/>
                        <a:pt x="875" y="2699"/>
                        <a:pt x="654" y="1610"/>
                      </a:cubicBezTo>
                      <a:cubicBezTo>
                        <a:pt x="549" y="1051"/>
                        <a:pt x="344" y="507"/>
                        <a:pt x="46" y="0"/>
                      </a:cubicBezTo>
                      <a:close/>
                    </a:path>
                  </a:pathLst>
                </a:custGeom>
                <a:solidFill>
                  <a:srgbClr val="455A64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78" name="Freeform: Shape 177">
                  <a:extLst>
                    <a:ext uri="{FF2B5EF4-FFF2-40B4-BE49-F238E27FC236}">
                      <a16:creationId xmlns:a16="http://schemas.microsoft.com/office/drawing/2014/main" id="{33B503AE-9364-8DB7-90E5-98680C110716}"/>
                    </a:ext>
                  </a:extLst>
                </p:cNvPr>
                <p:cNvSpPr/>
                <p:nvPr/>
              </p:nvSpPr>
              <p:spPr>
                <a:xfrm>
                  <a:off x="9821891" y="1827512"/>
                  <a:ext cx="95995" cy="97186"/>
                </a:xfrm>
                <a:custGeom>
                  <a:avLst/>
                  <a:gdLst>
                    <a:gd name="connsiteX0" fmla="*/ 95996 w 95995"/>
                    <a:gd name="connsiteY0" fmla="*/ 65986 h 97186"/>
                    <a:gd name="connsiteX1" fmla="*/ 84168 w 95995"/>
                    <a:gd name="connsiteY1" fmla="*/ 32560 h 97186"/>
                    <a:gd name="connsiteX2" fmla="*/ 43600 w 95995"/>
                    <a:gd name="connsiteY2" fmla="*/ 19587 h 97186"/>
                    <a:gd name="connsiteX3" fmla="*/ 43600 w 95995"/>
                    <a:gd name="connsiteY3" fmla="*/ 19587 h 97186"/>
                    <a:gd name="connsiteX4" fmla="*/ 9885 w 95995"/>
                    <a:gd name="connsiteY4" fmla="*/ 886 h 97186"/>
                    <a:gd name="connsiteX5" fmla="*/ 5242 w 95995"/>
                    <a:gd name="connsiteY5" fmla="*/ 81 h 97186"/>
                    <a:gd name="connsiteX6" fmla="*/ 8 w 95995"/>
                    <a:gd name="connsiteY6" fmla="*/ 5052 h 97186"/>
                    <a:gd name="connsiteX7" fmla="*/ 2147 w 95995"/>
                    <a:gd name="connsiteY7" fmla="*/ 8556 h 97186"/>
                    <a:gd name="connsiteX8" fmla="*/ 27682 w 95995"/>
                    <a:gd name="connsiteY8" fmla="*/ 31708 h 97186"/>
                    <a:gd name="connsiteX9" fmla="*/ 18540 w 95995"/>
                    <a:gd name="connsiteY9" fmla="*/ 36740 h 97186"/>
                    <a:gd name="connsiteX10" fmla="*/ 18562 w 95995"/>
                    <a:gd name="connsiteY10" fmla="*/ 39614 h 97186"/>
                    <a:gd name="connsiteX11" fmla="*/ 14804 w 95995"/>
                    <a:gd name="connsiteY11" fmla="*/ 50788 h 97186"/>
                    <a:gd name="connsiteX12" fmla="*/ 13201 w 95995"/>
                    <a:gd name="connsiteY12" fmla="*/ 61204 h 97186"/>
                    <a:gd name="connsiteX13" fmla="*/ 30666 w 95995"/>
                    <a:gd name="connsiteY13" fmla="*/ 78674 h 97186"/>
                    <a:gd name="connsiteX14" fmla="*/ 62668 w 95995"/>
                    <a:gd name="connsiteY14" fmla="*/ 97187 h 971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95995" h="97186">
                      <a:moveTo>
                        <a:pt x="95996" y="65986"/>
                      </a:moveTo>
                      <a:cubicBezTo>
                        <a:pt x="95996" y="65986"/>
                        <a:pt x="89529" y="34974"/>
                        <a:pt x="84168" y="32560"/>
                      </a:cubicBezTo>
                      <a:cubicBezTo>
                        <a:pt x="78807" y="30145"/>
                        <a:pt x="43600" y="19587"/>
                        <a:pt x="43600" y="19587"/>
                      </a:cubicBezTo>
                      <a:lnTo>
                        <a:pt x="43600" y="19587"/>
                      </a:lnTo>
                      <a:lnTo>
                        <a:pt x="9885" y="886"/>
                      </a:lnTo>
                      <a:cubicBezTo>
                        <a:pt x="8508" y="133"/>
                        <a:pt x="6850" y="-156"/>
                        <a:pt x="5242" y="81"/>
                      </a:cubicBezTo>
                      <a:cubicBezTo>
                        <a:pt x="2191" y="213"/>
                        <a:pt x="-152" y="2443"/>
                        <a:pt x="8" y="5052"/>
                      </a:cubicBezTo>
                      <a:cubicBezTo>
                        <a:pt x="91" y="6430"/>
                        <a:pt x="870" y="7713"/>
                        <a:pt x="2147" y="8556"/>
                      </a:cubicBezTo>
                      <a:cubicBezTo>
                        <a:pt x="10084" y="16723"/>
                        <a:pt x="18612" y="24454"/>
                        <a:pt x="27682" y="31708"/>
                      </a:cubicBezTo>
                      <a:cubicBezTo>
                        <a:pt x="23536" y="30936"/>
                        <a:pt x="19441" y="33190"/>
                        <a:pt x="18540" y="36740"/>
                      </a:cubicBezTo>
                      <a:cubicBezTo>
                        <a:pt x="18302" y="37687"/>
                        <a:pt x="18308" y="38667"/>
                        <a:pt x="18562" y="39614"/>
                      </a:cubicBezTo>
                      <a:cubicBezTo>
                        <a:pt x="18562" y="39614"/>
                        <a:pt x="12206" y="45817"/>
                        <a:pt x="14804" y="50788"/>
                      </a:cubicBezTo>
                      <a:cubicBezTo>
                        <a:pt x="11592" y="53553"/>
                        <a:pt x="10935" y="57819"/>
                        <a:pt x="13201" y="61204"/>
                      </a:cubicBezTo>
                      <a:cubicBezTo>
                        <a:pt x="17866" y="67809"/>
                        <a:pt x="23769" y="73708"/>
                        <a:pt x="30666" y="78674"/>
                      </a:cubicBezTo>
                      <a:lnTo>
                        <a:pt x="62668" y="97187"/>
                      </a:lnTo>
                      <a:close/>
                    </a:path>
                  </a:pathLst>
                </a:custGeom>
                <a:solidFill>
                  <a:srgbClr val="B567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79" name="Freeform: Shape 178">
                  <a:extLst>
                    <a:ext uri="{FF2B5EF4-FFF2-40B4-BE49-F238E27FC236}">
                      <a16:creationId xmlns:a16="http://schemas.microsoft.com/office/drawing/2014/main" id="{2F2A41AF-6CC1-CB7A-289F-A69967BDA056}"/>
                    </a:ext>
                  </a:extLst>
                </p:cNvPr>
                <p:cNvSpPr/>
                <p:nvPr/>
              </p:nvSpPr>
              <p:spPr>
                <a:xfrm>
                  <a:off x="9861310" y="1846933"/>
                  <a:ext cx="30323" cy="55702"/>
                </a:xfrm>
                <a:custGeom>
                  <a:avLst/>
                  <a:gdLst>
                    <a:gd name="connsiteX0" fmla="*/ 13853 w 30323"/>
                    <a:gd name="connsiteY0" fmla="*/ 3054 h 55702"/>
                    <a:gd name="connsiteX1" fmla="*/ 12968 w 30323"/>
                    <a:gd name="connsiteY1" fmla="*/ 2722 h 55702"/>
                    <a:gd name="connsiteX2" fmla="*/ 10481 w 30323"/>
                    <a:gd name="connsiteY2" fmla="*/ 1823 h 55702"/>
                    <a:gd name="connsiteX3" fmla="*/ 6391 w 30323"/>
                    <a:gd name="connsiteY3" fmla="*/ 639 h 55702"/>
                    <a:gd name="connsiteX4" fmla="*/ 3738 w 30323"/>
                    <a:gd name="connsiteY4" fmla="*/ 71 h 55702"/>
                    <a:gd name="connsiteX5" fmla="*/ 2190 w 30323"/>
                    <a:gd name="connsiteY5" fmla="*/ 71 h 55702"/>
                    <a:gd name="connsiteX6" fmla="*/ 919 w 30323"/>
                    <a:gd name="connsiteY6" fmla="*/ 1065 h 55702"/>
                    <a:gd name="connsiteX7" fmla="*/ 3738 w 30323"/>
                    <a:gd name="connsiteY7" fmla="*/ 13044 h 55702"/>
                    <a:gd name="connsiteX8" fmla="*/ 19214 w 30323"/>
                    <a:gd name="connsiteY8" fmla="*/ 21045 h 55702"/>
                    <a:gd name="connsiteX9" fmla="*/ 24409 w 30323"/>
                    <a:gd name="connsiteY9" fmla="*/ 22323 h 55702"/>
                    <a:gd name="connsiteX10" fmla="*/ 24078 w 30323"/>
                    <a:gd name="connsiteY10" fmla="*/ 21850 h 55702"/>
                    <a:gd name="connsiteX11" fmla="*/ 24796 w 30323"/>
                    <a:gd name="connsiteY11" fmla="*/ 46754 h 55702"/>
                    <a:gd name="connsiteX12" fmla="*/ 30323 w 30323"/>
                    <a:gd name="connsiteY12" fmla="*/ 55702 h 55702"/>
                    <a:gd name="connsiteX13" fmla="*/ 28720 w 30323"/>
                    <a:gd name="connsiteY13" fmla="*/ 53335 h 55702"/>
                    <a:gd name="connsiteX14" fmla="*/ 25183 w 30323"/>
                    <a:gd name="connsiteY14" fmla="*/ 46564 h 55702"/>
                    <a:gd name="connsiteX15" fmla="*/ 24741 w 30323"/>
                    <a:gd name="connsiteY15" fmla="*/ 22087 h 55702"/>
                    <a:gd name="connsiteX16" fmla="*/ 24741 w 30323"/>
                    <a:gd name="connsiteY16" fmla="*/ 21708 h 55702"/>
                    <a:gd name="connsiteX17" fmla="*/ 24299 w 30323"/>
                    <a:gd name="connsiteY17" fmla="*/ 21708 h 55702"/>
                    <a:gd name="connsiteX18" fmla="*/ 19158 w 30323"/>
                    <a:gd name="connsiteY18" fmla="*/ 20430 h 55702"/>
                    <a:gd name="connsiteX19" fmla="*/ 4014 w 30323"/>
                    <a:gd name="connsiteY19" fmla="*/ 12712 h 55702"/>
                    <a:gd name="connsiteX20" fmla="*/ 1417 w 30323"/>
                    <a:gd name="connsiteY20" fmla="*/ 1302 h 55702"/>
                    <a:gd name="connsiteX21" fmla="*/ 2301 w 30323"/>
                    <a:gd name="connsiteY21" fmla="*/ 497 h 55702"/>
                    <a:gd name="connsiteX22" fmla="*/ 3627 w 30323"/>
                    <a:gd name="connsiteY22" fmla="*/ 497 h 55702"/>
                    <a:gd name="connsiteX23" fmla="*/ 6225 w 30323"/>
                    <a:gd name="connsiteY23" fmla="*/ 923 h 55702"/>
                    <a:gd name="connsiteX24" fmla="*/ 10315 w 30323"/>
                    <a:gd name="connsiteY24" fmla="*/ 2012 h 55702"/>
                    <a:gd name="connsiteX25" fmla="*/ 12858 w 30323"/>
                    <a:gd name="connsiteY25" fmla="*/ 2770 h 55702"/>
                    <a:gd name="connsiteX26" fmla="*/ 13853 w 30323"/>
                    <a:gd name="connsiteY26" fmla="*/ 3054 h 5570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</a:cxnLst>
                  <a:rect l="l" t="t" r="r" b="b"/>
                  <a:pathLst>
                    <a:path w="30323" h="55702">
                      <a:moveTo>
                        <a:pt x="13853" y="3054"/>
                      </a:moveTo>
                      <a:lnTo>
                        <a:pt x="12968" y="2722"/>
                      </a:lnTo>
                      <a:lnTo>
                        <a:pt x="10481" y="1823"/>
                      </a:lnTo>
                      <a:cubicBezTo>
                        <a:pt x="9376" y="1491"/>
                        <a:pt x="7994" y="1018"/>
                        <a:pt x="6391" y="639"/>
                      </a:cubicBezTo>
                      <a:cubicBezTo>
                        <a:pt x="5529" y="383"/>
                        <a:pt x="4639" y="194"/>
                        <a:pt x="3738" y="71"/>
                      </a:cubicBezTo>
                      <a:cubicBezTo>
                        <a:pt x="3230" y="-24"/>
                        <a:pt x="2699" y="-24"/>
                        <a:pt x="2190" y="71"/>
                      </a:cubicBezTo>
                      <a:cubicBezTo>
                        <a:pt x="1616" y="227"/>
                        <a:pt x="1151" y="592"/>
                        <a:pt x="919" y="1065"/>
                      </a:cubicBezTo>
                      <a:cubicBezTo>
                        <a:pt x="-982" y="5184"/>
                        <a:pt x="118" y="9876"/>
                        <a:pt x="3738" y="13044"/>
                      </a:cubicBezTo>
                      <a:cubicBezTo>
                        <a:pt x="7823" y="17002"/>
                        <a:pt x="13223" y="19795"/>
                        <a:pt x="19214" y="21045"/>
                      </a:cubicBezTo>
                      <a:lnTo>
                        <a:pt x="24409" y="22323"/>
                      </a:lnTo>
                      <a:lnTo>
                        <a:pt x="24078" y="21850"/>
                      </a:lnTo>
                      <a:cubicBezTo>
                        <a:pt x="21126" y="29993"/>
                        <a:pt x="21381" y="38743"/>
                        <a:pt x="24796" y="46754"/>
                      </a:cubicBezTo>
                      <a:cubicBezTo>
                        <a:pt x="26056" y="49973"/>
                        <a:pt x="27924" y="52999"/>
                        <a:pt x="30323" y="55702"/>
                      </a:cubicBezTo>
                      <a:cubicBezTo>
                        <a:pt x="30323" y="55702"/>
                        <a:pt x="29715" y="54850"/>
                        <a:pt x="28720" y="53335"/>
                      </a:cubicBezTo>
                      <a:cubicBezTo>
                        <a:pt x="27289" y="51181"/>
                        <a:pt x="26106" y="48913"/>
                        <a:pt x="25183" y="46564"/>
                      </a:cubicBezTo>
                      <a:cubicBezTo>
                        <a:pt x="21961" y="38658"/>
                        <a:pt x="21806" y="30074"/>
                        <a:pt x="24741" y="22087"/>
                      </a:cubicBezTo>
                      <a:lnTo>
                        <a:pt x="24741" y="21708"/>
                      </a:lnTo>
                      <a:lnTo>
                        <a:pt x="24299" y="21708"/>
                      </a:lnTo>
                      <a:lnTo>
                        <a:pt x="19158" y="20430"/>
                      </a:lnTo>
                      <a:cubicBezTo>
                        <a:pt x="13327" y="19203"/>
                        <a:pt x="8055" y="16514"/>
                        <a:pt x="4014" y="12712"/>
                      </a:cubicBezTo>
                      <a:cubicBezTo>
                        <a:pt x="654" y="9654"/>
                        <a:pt x="-358" y="5217"/>
                        <a:pt x="1417" y="1302"/>
                      </a:cubicBezTo>
                      <a:cubicBezTo>
                        <a:pt x="1417" y="923"/>
                        <a:pt x="1969" y="544"/>
                        <a:pt x="2301" y="497"/>
                      </a:cubicBezTo>
                      <a:cubicBezTo>
                        <a:pt x="2743" y="450"/>
                        <a:pt x="3186" y="450"/>
                        <a:pt x="3627" y="497"/>
                      </a:cubicBezTo>
                      <a:cubicBezTo>
                        <a:pt x="4501" y="587"/>
                        <a:pt x="5374" y="729"/>
                        <a:pt x="6225" y="923"/>
                      </a:cubicBezTo>
                      <a:cubicBezTo>
                        <a:pt x="7828" y="1302"/>
                        <a:pt x="9155" y="1728"/>
                        <a:pt x="10315" y="2012"/>
                      </a:cubicBezTo>
                      <a:lnTo>
                        <a:pt x="12858" y="2770"/>
                      </a:lnTo>
                      <a:cubicBezTo>
                        <a:pt x="13521" y="3054"/>
                        <a:pt x="13853" y="3101"/>
                        <a:pt x="13853" y="3054"/>
                      </a:cubicBezTo>
                      <a:close/>
                    </a:path>
                  </a:pathLst>
                </a:custGeom>
                <a:solidFill>
                  <a:srgbClr val="894943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80" name="Freeform: Shape 179">
                  <a:extLst>
                    <a:ext uri="{FF2B5EF4-FFF2-40B4-BE49-F238E27FC236}">
                      <a16:creationId xmlns:a16="http://schemas.microsoft.com/office/drawing/2014/main" id="{2982A79A-5C7C-6C26-5306-D2F005ED6F30}"/>
                    </a:ext>
                  </a:extLst>
                </p:cNvPr>
                <p:cNvSpPr/>
                <p:nvPr/>
              </p:nvSpPr>
              <p:spPr>
                <a:xfrm>
                  <a:off x="9840508" y="1859219"/>
                  <a:ext cx="26861" cy="24302"/>
                </a:xfrm>
                <a:custGeom>
                  <a:avLst/>
                  <a:gdLst>
                    <a:gd name="connsiteX0" fmla="*/ 0 w 26861"/>
                    <a:gd name="connsiteY0" fmla="*/ 8522 h 24302"/>
                    <a:gd name="connsiteX1" fmla="*/ 1603 w 26861"/>
                    <a:gd name="connsiteY1" fmla="*/ 10227 h 24302"/>
                    <a:gd name="connsiteX2" fmla="*/ 6246 w 26861"/>
                    <a:gd name="connsiteY2" fmla="*/ 14725 h 24302"/>
                    <a:gd name="connsiteX3" fmla="*/ 13265 w 26861"/>
                    <a:gd name="connsiteY3" fmla="*/ 21258 h 24302"/>
                    <a:gd name="connsiteX4" fmla="*/ 18792 w 26861"/>
                    <a:gd name="connsiteY4" fmla="*/ 24099 h 24302"/>
                    <a:gd name="connsiteX5" fmla="*/ 25314 w 26861"/>
                    <a:gd name="connsiteY5" fmla="*/ 22726 h 24302"/>
                    <a:gd name="connsiteX6" fmla="*/ 26861 w 26861"/>
                    <a:gd name="connsiteY6" fmla="*/ 19932 h 24302"/>
                    <a:gd name="connsiteX7" fmla="*/ 25922 w 26861"/>
                    <a:gd name="connsiteY7" fmla="*/ 17139 h 24302"/>
                    <a:gd name="connsiteX8" fmla="*/ 22606 w 26861"/>
                    <a:gd name="connsiteY8" fmla="*/ 12641 h 24302"/>
                    <a:gd name="connsiteX9" fmla="*/ 16139 w 26861"/>
                    <a:gd name="connsiteY9" fmla="*/ 5682 h 24302"/>
                    <a:gd name="connsiteX10" fmla="*/ 11220 w 26861"/>
                    <a:gd name="connsiteY10" fmla="*/ 1420 h 24302"/>
                    <a:gd name="connsiteX11" fmla="*/ 9230 w 26861"/>
                    <a:gd name="connsiteY11" fmla="*/ 0 h 24302"/>
                    <a:gd name="connsiteX12" fmla="*/ 10999 w 26861"/>
                    <a:gd name="connsiteY12" fmla="*/ 1610 h 24302"/>
                    <a:gd name="connsiteX13" fmla="*/ 15697 w 26861"/>
                    <a:gd name="connsiteY13" fmla="*/ 6060 h 24302"/>
                    <a:gd name="connsiteX14" fmla="*/ 21943 w 26861"/>
                    <a:gd name="connsiteY14" fmla="*/ 13067 h 24302"/>
                    <a:gd name="connsiteX15" fmla="*/ 25093 w 26861"/>
                    <a:gd name="connsiteY15" fmla="*/ 17471 h 24302"/>
                    <a:gd name="connsiteX16" fmla="*/ 24706 w 26861"/>
                    <a:gd name="connsiteY16" fmla="*/ 22205 h 24302"/>
                    <a:gd name="connsiteX17" fmla="*/ 19179 w 26861"/>
                    <a:gd name="connsiteY17" fmla="*/ 23341 h 24302"/>
                    <a:gd name="connsiteX18" fmla="*/ 14205 w 26861"/>
                    <a:gd name="connsiteY18" fmla="*/ 20737 h 24302"/>
                    <a:gd name="connsiteX19" fmla="*/ 7075 w 26861"/>
                    <a:gd name="connsiteY19" fmla="*/ 14346 h 24302"/>
                    <a:gd name="connsiteX20" fmla="*/ 2211 w 26861"/>
                    <a:gd name="connsiteY20" fmla="*/ 10037 h 24302"/>
                    <a:gd name="connsiteX21" fmla="*/ 0 w 26861"/>
                    <a:gd name="connsiteY21" fmla="*/ 8522 h 2430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</a:cxnLst>
                  <a:rect l="l" t="t" r="r" b="b"/>
                  <a:pathLst>
                    <a:path w="26861" h="24302">
                      <a:moveTo>
                        <a:pt x="0" y="8522"/>
                      </a:moveTo>
                      <a:cubicBezTo>
                        <a:pt x="464" y="9133"/>
                        <a:pt x="1006" y="9706"/>
                        <a:pt x="1603" y="10227"/>
                      </a:cubicBezTo>
                      <a:lnTo>
                        <a:pt x="6246" y="14725"/>
                      </a:lnTo>
                      <a:cubicBezTo>
                        <a:pt x="8235" y="16571"/>
                        <a:pt x="10502" y="18844"/>
                        <a:pt x="13265" y="21258"/>
                      </a:cubicBezTo>
                      <a:cubicBezTo>
                        <a:pt x="14812" y="22570"/>
                        <a:pt x="16708" y="23545"/>
                        <a:pt x="18792" y="24099"/>
                      </a:cubicBezTo>
                      <a:cubicBezTo>
                        <a:pt x="21097" y="24629"/>
                        <a:pt x="23556" y="24108"/>
                        <a:pt x="25314" y="22726"/>
                      </a:cubicBezTo>
                      <a:cubicBezTo>
                        <a:pt x="26253" y="22016"/>
                        <a:pt x="26812" y="21007"/>
                        <a:pt x="26861" y="19932"/>
                      </a:cubicBezTo>
                      <a:cubicBezTo>
                        <a:pt x="26817" y="18948"/>
                        <a:pt x="26497" y="17991"/>
                        <a:pt x="25922" y="17139"/>
                      </a:cubicBezTo>
                      <a:cubicBezTo>
                        <a:pt x="24872" y="15482"/>
                        <a:pt x="23711" y="14062"/>
                        <a:pt x="22606" y="12641"/>
                      </a:cubicBezTo>
                      <a:cubicBezTo>
                        <a:pt x="20627" y="10203"/>
                        <a:pt x="18466" y="7878"/>
                        <a:pt x="16139" y="5682"/>
                      </a:cubicBezTo>
                      <a:cubicBezTo>
                        <a:pt x="14149" y="3788"/>
                        <a:pt x="12436" y="2367"/>
                        <a:pt x="11220" y="1420"/>
                      </a:cubicBezTo>
                      <a:cubicBezTo>
                        <a:pt x="10601" y="904"/>
                        <a:pt x="9937" y="426"/>
                        <a:pt x="9230" y="0"/>
                      </a:cubicBezTo>
                      <a:cubicBezTo>
                        <a:pt x="9761" y="582"/>
                        <a:pt x="10352" y="1122"/>
                        <a:pt x="10999" y="1610"/>
                      </a:cubicBezTo>
                      <a:cubicBezTo>
                        <a:pt x="12104" y="2651"/>
                        <a:pt x="13762" y="4119"/>
                        <a:pt x="15697" y="6060"/>
                      </a:cubicBezTo>
                      <a:cubicBezTo>
                        <a:pt x="17631" y="8001"/>
                        <a:pt x="19732" y="10321"/>
                        <a:pt x="21943" y="13067"/>
                      </a:cubicBezTo>
                      <a:cubicBezTo>
                        <a:pt x="22992" y="14440"/>
                        <a:pt x="24098" y="15908"/>
                        <a:pt x="25093" y="17471"/>
                      </a:cubicBezTo>
                      <a:cubicBezTo>
                        <a:pt x="26348" y="18915"/>
                        <a:pt x="26182" y="20927"/>
                        <a:pt x="24706" y="22205"/>
                      </a:cubicBezTo>
                      <a:cubicBezTo>
                        <a:pt x="23181" y="23313"/>
                        <a:pt x="21130" y="23734"/>
                        <a:pt x="19179" y="23341"/>
                      </a:cubicBezTo>
                      <a:cubicBezTo>
                        <a:pt x="17300" y="22835"/>
                        <a:pt x="15592" y="21940"/>
                        <a:pt x="14205" y="20737"/>
                      </a:cubicBezTo>
                      <a:cubicBezTo>
                        <a:pt x="11441" y="18418"/>
                        <a:pt x="9120" y="16003"/>
                        <a:pt x="7075" y="14346"/>
                      </a:cubicBezTo>
                      <a:lnTo>
                        <a:pt x="2211" y="10037"/>
                      </a:lnTo>
                      <a:cubicBezTo>
                        <a:pt x="1537" y="9469"/>
                        <a:pt x="796" y="8958"/>
                        <a:pt x="0" y="8522"/>
                      </a:cubicBezTo>
                      <a:close/>
                    </a:path>
                  </a:pathLst>
                </a:custGeom>
                <a:solidFill>
                  <a:srgbClr val="894943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81" name="Freeform: Shape 180">
                  <a:extLst>
                    <a:ext uri="{FF2B5EF4-FFF2-40B4-BE49-F238E27FC236}">
                      <a16:creationId xmlns:a16="http://schemas.microsoft.com/office/drawing/2014/main" id="{DFD94AB4-801B-23F0-CDB7-EFA5B9348320}"/>
                    </a:ext>
                  </a:extLst>
                </p:cNvPr>
                <p:cNvSpPr/>
                <p:nvPr/>
              </p:nvSpPr>
              <p:spPr>
                <a:xfrm>
                  <a:off x="9836142" y="1877684"/>
                  <a:ext cx="22241" cy="14371"/>
                </a:xfrm>
                <a:custGeom>
                  <a:avLst/>
                  <a:gdLst>
                    <a:gd name="connsiteX0" fmla="*/ 0 w 22241"/>
                    <a:gd name="connsiteY0" fmla="*/ 0 h 14371"/>
                    <a:gd name="connsiteX1" fmla="*/ 719 w 22241"/>
                    <a:gd name="connsiteY1" fmla="*/ 1184 h 14371"/>
                    <a:gd name="connsiteX2" fmla="*/ 3095 w 22241"/>
                    <a:gd name="connsiteY2" fmla="*/ 4356 h 14371"/>
                    <a:gd name="connsiteX3" fmla="*/ 12988 w 22241"/>
                    <a:gd name="connsiteY3" fmla="*/ 13257 h 14371"/>
                    <a:gd name="connsiteX4" fmla="*/ 20726 w 22241"/>
                    <a:gd name="connsiteY4" fmla="*/ 12973 h 14371"/>
                    <a:gd name="connsiteX5" fmla="*/ 21942 w 22241"/>
                    <a:gd name="connsiteY5" fmla="*/ 7481 h 14371"/>
                    <a:gd name="connsiteX6" fmla="*/ 19179 w 22241"/>
                    <a:gd name="connsiteY6" fmla="*/ 2746 h 14371"/>
                    <a:gd name="connsiteX7" fmla="*/ 21334 w 22241"/>
                    <a:gd name="connsiteY7" fmla="*/ 7481 h 14371"/>
                    <a:gd name="connsiteX8" fmla="*/ 20063 w 22241"/>
                    <a:gd name="connsiteY8" fmla="*/ 12215 h 14371"/>
                    <a:gd name="connsiteX9" fmla="*/ 13431 w 22241"/>
                    <a:gd name="connsiteY9" fmla="*/ 12215 h 14371"/>
                    <a:gd name="connsiteX10" fmla="*/ 3592 w 22241"/>
                    <a:gd name="connsiteY10" fmla="*/ 3646 h 14371"/>
                    <a:gd name="connsiteX11" fmla="*/ 0 w 22241"/>
                    <a:gd name="connsiteY11" fmla="*/ 0 h 143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2241" h="14371">
                      <a:moveTo>
                        <a:pt x="0" y="0"/>
                      </a:moveTo>
                      <a:cubicBezTo>
                        <a:pt x="188" y="417"/>
                        <a:pt x="431" y="810"/>
                        <a:pt x="719" y="1184"/>
                      </a:cubicBezTo>
                      <a:cubicBezTo>
                        <a:pt x="1271" y="1989"/>
                        <a:pt x="2045" y="3030"/>
                        <a:pt x="3095" y="4356"/>
                      </a:cubicBezTo>
                      <a:cubicBezTo>
                        <a:pt x="5792" y="7774"/>
                        <a:pt x="9136" y="10781"/>
                        <a:pt x="12988" y="13257"/>
                      </a:cubicBezTo>
                      <a:cubicBezTo>
                        <a:pt x="15282" y="14843"/>
                        <a:pt x="18598" y="14725"/>
                        <a:pt x="20726" y="12973"/>
                      </a:cubicBezTo>
                      <a:cubicBezTo>
                        <a:pt x="22152" y="11420"/>
                        <a:pt x="22605" y="9370"/>
                        <a:pt x="21942" y="7481"/>
                      </a:cubicBezTo>
                      <a:cubicBezTo>
                        <a:pt x="21417" y="5757"/>
                        <a:pt x="20472" y="4143"/>
                        <a:pt x="19179" y="2746"/>
                      </a:cubicBezTo>
                      <a:cubicBezTo>
                        <a:pt x="19179" y="2746"/>
                        <a:pt x="20395" y="4498"/>
                        <a:pt x="21334" y="7481"/>
                      </a:cubicBezTo>
                      <a:cubicBezTo>
                        <a:pt x="21804" y="9142"/>
                        <a:pt x="21329" y="10894"/>
                        <a:pt x="20063" y="12215"/>
                      </a:cubicBezTo>
                      <a:cubicBezTo>
                        <a:pt x="18167" y="13640"/>
                        <a:pt x="15327" y="13640"/>
                        <a:pt x="13431" y="12215"/>
                      </a:cubicBezTo>
                      <a:cubicBezTo>
                        <a:pt x="9700" y="9767"/>
                        <a:pt x="6389" y="6884"/>
                        <a:pt x="3592" y="3646"/>
                      </a:cubicBezTo>
                      <a:cubicBezTo>
                        <a:pt x="2493" y="2363"/>
                        <a:pt x="1293" y="1146"/>
                        <a:pt x="0" y="0"/>
                      </a:cubicBezTo>
                      <a:close/>
                    </a:path>
                  </a:pathLst>
                </a:custGeom>
                <a:solidFill>
                  <a:srgbClr val="894943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82" name="Freeform: Shape 181">
                  <a:extLst>
                    <a:ext uri="{FF2B5EF4-FFF2-40B4-BE49-F238E27FC236}">
                      <a16:creationId xmlns:a16="http://schemas.microsoft.com/office/drawing/2014/main" id="{F78A0504-C7DF-D3F5-0CFA-B8C87D5EE71C}"/>
                    </a:ext>
                  </a:extLst>
                </p:cNvPr>
                <p:cNvSpPr/>
                <p:nvPr/>
              </p:nvSpPr>
              <p:spPr>
                <a:xfrm>
                  <a:off x="9846919" y="1891367"/>
                  <a:ext cx="10335" cy="12237"/>
                </a:xfrm>
                <a:custGeom>
                  <a:avLst/>
                  <a:gdLst>
                    <a:gd name="connsiteX0" fmla="*/ 0 w 10335"/>
                    <a:gd name="connsiteY0" fmla="*/ 10369 h 12237"/>
                    <a:gd name="connsiteX1" fmla="*/ 2985 w 10335"/>
                    <a:gd name="connsiteY1" fmla="*/ 12026 h 12237"/>
                    <a:gd name="connsiteX2" fmla="*/ 10214 w 10335"/>
                    <a:gd name="connsiteY2" fmla="*/ 8697 h 12237"/>
                    <a:gd name="connsiteX3" fmla="*/ 10225 w 10335"/>
                    <a:gd name="connsiteY3" fmla="*/ 8664 h 12237"/>
                    <a:gd name="connsiteX4" fmla="*/ 7075 w 10335"/>
                    <a:gd name="connsiteY4" fmla="*/ 1752 h 12237"/>
                    <a:gd name="connsiteX5" fmla="*/ 4201 w 10335"/>
                    <a:gd name="connsiteY5" fmla="*/ 0 h 12237"/>
                    <a:gd name="connsiteX6" fmla="*/ 6633 w 10335"/>
                    <a:gd name="connsiteY6" fmla="*/ 2178 h 12237"/>
                    <a:gd name="connsiteX7" fmla="*/ 9286 w 10335"/>
                    <a:gd name="connsiteY7" fmla="*/ 8380 h 12237"/>
                    <a:gd name="connsiteX8" fmla="*/ 3095 w 10335"/>
                    <a:gd name="connsiteY8" fmla="*/ 11410 h 12237"/>
                    <a:gd name="connsiteX9" fmla="*/ 0 w 10335"/>
                    <a:gd name="connsiteY9" fmla="*/ 10369 h 1223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0335" h="12237">
                      <a:moveTo>
                        <a:pt x="0" y="10369"/>
                      </a:moveTo>
                      <a:cubicBezTo>
                        <a:pt x="0" y="10369"/>
                        <a:pt x="774" y="11505"/>
                        <a:pt x="2985" y="12026"/>
                      </a:cubicBezTo>
                      <a:cubicBezTo>
                        <a:pt x="6052" y="12816"/>
                        <a:pt x="9291" y="11325"/>
                        <a:pt x="10214" y="8697"/>
                      </a:cubicBezTo>
                      <a:cubicBezTo>
                        <a:pt x="10219" y="8688"/>
                        <a:pt x="10219" y="8674"/>
                        <a:pt x="10225" y="8664"/>
                      </a:cubicBezTo>
                      <a:cubicBezTo>
                        <a:pt x="10722" y="6041"/>
                        <a:pt x="9518" y="3390"/>
                        <a:pt x="7075" y="1752"/>
                      </a:cubicBezTo>
                      <a:cubicBezTo>
                        <a:pt x="6246" y="1023"/>
                        <a:pt x="5273" y="431"/>
                        <a:pt x="4201" y="0"/>
                      </a:cubicBezTo>
                      <a:cubicBezTo>
                        <a:pt x="4201" y="0"/>
                        <a:pt x="5140" y="852"/>
                        <a:pt x="6633" y="2178"/>
                      </a:cubicBezTo>
                      <a:cubicBezTo>
                        <a:pt x="8705" y="3717"/>
                        <a:pt x="9706" y="6060"/>
                        <a:pt x="9286" y="8380"/>
                      </a:cubicBezTo>
                      <a:cubicBezTo>
                        <a:pt x="8362" y="10549"/>
                        <a:pt x="5743" y="11827"/>
                        <a:pt x="3095" y="11410"/>
                      </a:cubicBezTo>
                      <a:cubicBezTo>
                        <a:pt x="2018" y="11178"/>
                        <a:pt x="978" y="10828"/>
                        <a:pt x="0" y="10369"/>
                      </a:cubicBezTo>
                      <a:close/>
                    </a:path>
                  </a:pathLst>
                </a:custGeom>
                <a:solidFill>
                  <a:srgbClr val="894943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83" name="Freeform: Shape 182">
                  <a:extLst>
                    <a:ext uri="{FF2B5EF4-FFF2-40B4-BE49-F238E27FC236}">
                      <a16:creationId xmlns:a16="http://schemas.microsoft.com/office/drawing/2014/main" id="{E8AD0C6C-1209-A368-85E6-3C5FD2E0480F}"/>
                    </a:ext>
                  </a:extLst>
                </p:cNvPr>
                <p:cNvSpPr/>
                <p:nvPr/>
              </p:nvSpPr>
              <p:spPr>
                <a:xfrm>
                  <a:off x="9879639" y="1893497"/>
                  <a:ext cx="238325" cy="132229"/>
                </a:xfrm>
                <a:custGeom>
                  <a:avLst/>
                  <a:gdLst>
                    <a:gd name="connsiteX0" fmla="*/ 0 w 238325"/>
                    <a:gd name="connsiteY0" fmla="*/ 27461 h 132229"/>
                    <a:gd name="connsiteX1" fmla="*/ 83790 w 238325"/>
                    <a:gd name="connsiteY1" fmla="*/ 124188 h 132229"/>
                    <a:gd name="connsiteX2" fmla="*/ 148954 w 238325"/>
                    <a:gd name="connsiteY2" fmla="*/ 121584 h 132229"/>
                    <a:gd name="connsiteX3" fmla="*/ 238326 w 238325"/>
                    <a:gd name="connsiteY3" fmla="*/ 61597 h 132229"/>
                    <a:gd name="connsiteX4" fmla="*/ 202234 w 238325"/>
                    <a:gd name="connsiteY4" fmla="*/ 12263 h 132229"/>
                    <a:gd name="connsiteX5" fmla="*/ 115736 w 238325"/>
                    <a:gd name="connsiteY5" fmla="*/ 65100 h 132229"/>
                    <a:gd name="connsiteX6" fmla="*/ 38358 w 238325"/>
                    <a:gd name="connsiteY6" fmla="*/ 0 h 1322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38325" h="132229">
                      <a:moveTo>
                        <a:pt x="0" y="27461"/>
                      </a:moveTo>
                      <a:cubicBezTo>
                        <a:pt x="0" y="27461"/>
                        <a:pt x="70912" y="111972"/>
                        <a:pt x="83790" y="124188"/>
                      </a:cubicBezTo>
                      <a:cubicBezTo>
                        <a:pt x="99100" y="138675"/>
                        <a:pt x="130272" y="130958"/>
                        <a:pt x="148954" y="121584"/>
                      </a:cubicBezTo>
                      <a:cubicBezTo>
                        <a:pt x="165535" y="113440"/>
                        <a:pt x="238326" y="61597"/>
                        <a:pt x="238326" y="61597"/>
                      </a:cubicBezTo>
                      <a:lnTo>
                        <a:pt x="202234" y="12263"/>
                      </a:lnTo>
                      <a:lnTo>
                        <a:pt x="115736" y="65100"/>
                      </a:lnTo>
                      <a:lnTo>
                        <a:pt x="38358" y="0"/>
                      </a:lnTo>
                    </a:path>
                  </a:pathLst>
                </a:custGeom>
                <a:solidFill>
                  <a:srgbClr val="B567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84" name="Freeform: Shape 183">
                  <a:extLst>
                    <a:ext uri="{FF2B5EF4-FFF2-40B4-BE49-F238E27FC236}">
                      <a16:creationId xmlns:a16="http://schemas.microsoft.com/office/drawing/2014/main" id="{79D1F0BB-7873-A247-C498-6EC7D291F2FA}"/>
                    </a:ext>
                  </a:extLst>
                </p:cNvPr>
                <p:cNvSpPr/>
                <p:nvPr/>
              </p:nvSpPr>
              <p:spPr>
                <a:xfrm>
                  <a:off x="10026106" y="1877400"/>
                  <a:ext cx="74062" cy="121536"/>
                </a:xfrm>
                <a:custGeom>
                  <a:avLst/>
                  <a:gdLst>
                    <a:gd name="connsiteX0" fmla="*/ 68922 w 74062"/>
                    <a:gd name="connsiteY0" fmla="*/ 2557 h 121536"/>
                    <a:gd name="connsiteX1" fmla="*/ 0 w 74062"/>
                    <a:gd name="connsiteY1" fmla="*/ 57146 h 121536"/>
                    <a:gd name="connsiteX2" fmla="*/ 54883 w 74062"/>
                    <a:gd name="connsiteY2" fmla="*/ 121536 h 121536"/>
                    <a:gd name="connsiteX3" fmla="*/ 73178 w 74062"/>
                    <a:gd name="connsiteY3" fmla="*/ 89862 h 121536"/>
                    <a:gd name="connsiteX4" fmla="*/ 74062 w 74062"/>
                    <a:gd name="connsiteY4" fmla="*/ 0 h 121536"/>
                    <a:gd name="connsiteX5" fmla="*/ 68922 w 74062"/>
                    <a:gd name="connsiteY5" fmla="*/ 2557 h 1215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74062" h="121536">
                      <a:moveTo>
                        <a:pt x="68922" y="2557"/>
                      </a:moveTo>
                      <a:lnTo>
                        <a:pt x="0" y="57146"/>
                      </a:lnTo>
                      <a:lnTo>
                        <a:pt x="54883" y="121536"/>
                      </a:lnTo>
                      <a:lnTo>
                        <a:pt x="73178" y="89862"/>
                      </a:lnTo>
                      <a:lnTo>
                        <a:pt x="74062" y="0"/>
                      </a:lnTo>
                      <a:lnTo>
                        <a:pt x="68922" y="2557"/>
                      </a:ln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85" name="Freeform: Shape 184">
                  <a:extLst>
                    <a:ext uri="{FF2B5EF4-FFF2-40B4-BE49-F238E27FC236}">
                      <a16:creationId xmlns:a16="http://schemas.microsoft.com/office/drawing/2014/main" id="{B9C4AAE9-7F20-AE41-5B9B-3707CF5BDC58}"/>
                    </a:ext>
                  </a:extLst>
                </p:cNvPr>
                <p:cNvSpPr/>
                <p:nvPr/>
              </p:nvSpPr>
              <p:spPr>
                <a:xfrm>
                  <a:off x="9819941" y="2134907"/>
                  <a:ext cx="463337" cy="122566"/>
                </a:xfrm>
                <a:custGeom>
                  <a:avLst/>
                  <a:gdLst>
                    <a:gd name="connsiteX0" fmla="*/ 372031 w 463337"/>
                    <a:gd name="connsiteY0" fmla="*/ 7723 h 122566"/>
                    <a:gd name="connsiteX1" fmla="*/ 225178 w 463337"/>
                    <a:gd name="connsiteY1" fmla="*/ 6 h 122566"/>
                    <a:gd name="connsiteX2" fmla="*/ 95348 w 463337"/>
                    <a:gd name="connsiteY2" fmla="*/ 6 h 122566"/>
                    <a:gd name="connsiteX3" fmla="*/ 22446 w 463337"/>
                    <a:gd name="connsiteY3" fmla="*/ 24673 h 122566"/>
                    <a:gd name="connsiteX4" fmla="*/ 27586 w 463337"/>
                    <a:gd name="connsiteY4" fmla="*/ 108474 h 122566"/>
                    <a:gd name="connsiteX5" fmla="*/ 71360 w 463337"/>
                    <a:gd name="connsiteY5" fmla="*/ 121731 h 122566"/>
                    <a:gd name="connsiteX6" fmla="*/ 233910 w 463337"/>
                    <a:gd name="connsiteY6" fmla="*/ 121731 h 122566"/>
                    <a:gd name="connsiteX7" fmla="*/ 427357 w 463337"/>
                    <a:gd name="connsiteY7" fmla="*/ 121400 h 122566"/>
                    <a:gd name="connsiteX8" fmla="*/ 463338 w 463337"/>
                    <a:gd name="connsiteY8" fmla="*/ 67142 h 1225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463337" h="122566">
                      <a:moveTo>
                        <a:pt x="372031" y="7723"/>
                      </a:moveTo>
                      <a:lnTo>
                        <a:pt x="225178" y="6"/>
                      </a:lnTo>
                      <a:lnTo>
                        <a:pt x="95348" y="6"/>
                      </a:lnTo>
                      <a:cubicBezTo>
                        <a:pt x="68216" y="-255"/>
                        <a:pt x="42045" y="8599"/>
                        <a:pt x="22446" y="24673"/>
                      </a:cubicBezTo>
                      <a:cubicBezTo>
                        <a:pt x="-13811" y="55258"/>
                        <a:pt x="-1762" y="90956"/>
                        <a:pt x="27586" y="108474"/>
                      </a:cubicBezTo>
                      <a:lnTo>
                        <a:pt x="71360" y="121731"/>
                      </a:lnTo>
                      <a:lnTo>
                        <a:pt x="233910" y="121731"/>
                      </a:lnTo>
                      <a:cubicBezTo>
                        <a:pt x="233910" y="121731"/>
                        <a:pt x="414700" y="123814"/>
                        <a:pt x="427357" y="121400"/>
                      </a:cubicBezTo>
                      <a:cubicBezTo>
                        <a:pt x="447420" y="117517"/>
                        <a:pt x="463338" y="67142"/>
                        <a:pt x="463338" y="67142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86" name="Freeform: Shape 185">
                  <a:extLst>
                    <a:ext uri="{FF2B5EF4-FFF2-40B4-BE49-F238E27FC236}">
                      <a16:creationId xmlns:a16="http://schemas.microsoft.com/office/drawing/2014/main" id="{D1E40C29-FC6B-CE31-C215-1CF59AB11A41}"/>
                    </a:ext>
                  </a:extLst>
                </p:cNvPr>
                <p:cNvSpPr/>
                <p:nvPr/>
              </p:nvSpPr>
              <p:spPr>
                <a:xfrm>
                  <a:off x="10065072" y="1864806"/>
                  <a:ext cx="237598" cy="349315"/>
                </a:xfrm>
                <a:custGeom>
                  <a:avLst/>
                  <a:gdLst>
                    <a:gd name="connsiteX0" fmla="*/ 232080 w 237598"/>
                    <a:gd name="connsiteY0" fmla="*/ 74333 h 349315"/>
                    <a:gd name="connsiteX1" fmla="*/ 175484 w 237598"/>
                    <a:gd name="connsiteY1" fmla="*/ 2320 h 349315"/>
                    <a:gd name="connsiteX2" fmla="*/ 48362 w 237598"/>
                    <a:gd name="connsiteY2" fmla="*/ 0 h 349315"/>
                    <a:gd name="connsiteX3" fmla="*/ 30012 w 237598"/>
                    <a:gd name="connsiteY3" fmla="*/ 15151 h 349315"/>
                    <a:gd name="connsiteX4" fmla="*/ 0 w 237598"/>
                    <a:gd name="connsiteY4" fmla="*/ 267077 h 349315"/>
                    <a:gd name="connsiteX5" fmla="*/ 77986 w 237598"/>
                    <a:gd name="connsiteY5" fmla="*/ 286867 h 349315"/>
                    <a:gd name="connsiteX6" fmla="*/ 223845 w 237598"/>
                    <a:gd name="connsiteY6" fmla="*/ 349316 h 349315"/>
                    <a:gd name="connsiteX7" fmla="*/ 230091 w 237598"/>
                    <a:gd name="connsiteY7" fmla="*/ 325312 h 349315"/>
                    <a:gd name="connsiteX8" fmla="*/ 232080 w 237598"/>
                    <a:gd name="connsiteY8" fmla="*/ 74333 h 34931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37598" h="349315">
                      <a:moveTo>
                        <a:pt x="232080" y="74333"/>
                      </a:moveTo>
                      <a:cubicBezTo>
                        <a:pt x="225006" y="35651"/>
                        <a:pt x="175484" y="5161"/>
                        <a:pt x="175484" y="2320"/>
                      </a:cubicBezTo>
                      <a:cubicBezTo>
                        <a:pt x="129885" y="10179"/>
                        <a:pt x="74394" y="7907"/>
                        <a:pt x="48362" y="0"/>
                      </a:cubicBezTo>
                      <a:lnTo>
                        <a:pt x="30012" y="15151"/>
                      </a:lnTo>
                      <a:lnTo>
                        <a:pt x="0" y="267077"/>
                      </a:lnTo>
                      <a:cubicBezTo>
                        <a:pt x="0" y="267077"/>
                        <a:pt x="37473" y="278345"/>
                        <a:pt x="77986" y="286867"/>
                      </a:cubicBezTo>
                      <a:cubicBezTo>
                        <a:pt x="139226" y="299792"/>
                        <a:pt x="223845" y="349316"/>
                        <a:pt x="223845" y="349316"/>
                      </a:cubicBezTo>
                      <a:lnTo>
                        <a:pt x="230091" y="325312"/>
                      </a:lnTo>
                      <a:cubicBezTo>
                        <a:pt x="230091" y="325312"/>
                        <a:pt x="245566" y="148002"/>
                        <a:pt x="232080" y="74333"/>
                      </a:cubicBez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87" name="Freeform: Shape 186">
                  <a:extLst>
                    <a:ext uri="{FF2B5EF4-FFF2-40B4-BE49-F238E27FC236}">
                      <a16:creationId xmlns:a16="http://schemas.microsoft.com/office/drawing/2014/main" id="{E5322D65-FABF-2FA2-9A75-A5C8AF874BED}"/>
                    </a:ext>
                  </a:extLst>
                </p:cNvPr>
                <p:cNvSpPr/>
                <p:nvPr/>
              </p:nvSpPr>
              <p:spPr>
                <a:xfrm>
                  <a:off x="10073626" y="1890751"/>
                  <a:ext cx="21358" cy="170444"/>
                </a:xfrm>
                <a:custGeom>
                  <a:avLst/>
                  <a:gdLst>
                    <a:gd name="connsiteX0" fmla="*/ 67 w 21358"/>
                    <a:gd name="connsiteY0" fmla="*/ 170444 h 170444"/>
                    <a:gd name="connsiteX1" fmla="*/ 11785 w 21358"/>
                    <a:gd name="connsiteY1" fmla="*/ 85222 h 170444"/>
                    <a:gd name="connsiteX2" fmla="*/ 21291 w 21358"/>
                    <a:gd name="connsiteY2" fmla="*/ 0 h 170444"/>
                    <a:gd name="connsiteX3" fmla="*/ 9574 w 21358"/>
                    <a:gd name="connsiteY3" fmla="*/ 85222 h 170444"/>
                    <a:gd name="connsiteX4" fmla="*/ 67 w 21358"/>
                    <a:gd name="connsiteY4" fmla="*/ 170444 h 1704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1358" h="170444">
                      <a:moveTo>
                        <a:pt x="67" y="170444"/>
                      </a:moveTo>
                      <a:cubicBezTo>
                        <a:pt x="675" y="170444"/>
                        <a:pt x="5926" y="132568"/>
                        <a:pt x="11785" y="85222"/>
                      </a:cubicBezTo>
                      <a:cubicBezTo>
                        <a:pt x="17643" y="37876"/>
                        <a:pt x="21955" y="0"/>
                        <a:pt x="21291" y="0"/>
                      </a:cubicBezTo>
                      <a:cubicBezTo>
                        <a:pt x="20628" y="0"/>
                        <a:pt x="15433" y="37876"/>
                        <a:pt x="9574" y="85222"/>
                      </a:cubicBezTo>
                      <a:cubicBezTo>
                        <a:pt x="3715" y="132568"/>
                        <a:pt x="-596" y="170397"/>
                        <a:pt x="67" y="170444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88" name="Freeform: Shape 187">
                  <a:extLst>
                    <a:ext uri="{FF2B5EF4-FFF2-40B4-BE49-F238E27FC236}">
                      <a16:creationId xmlns:a16="http://schemas.microsoft.com/office/drawing/2014/main" id="{D126D4B4-0891-D5BF-6728-1B3EB73456CB}"/>
                    </a:ext>
                  </a:extLst>
                </p:cNvPr>
                <p:cNvSpPr/>
                <p:nvPr/>
              </p:nvSpPr>
              <p:spPr>
                <a:xfrm>
                  <a:off x="9991783" y="2015933"/>
                  <a:ext cx="232522" cy="136791"/>
                </a:xfrm>
                <a:custGeom>
                  <a:avLst/>
                  <a:gdLst>
                    <a:gd name="connsiteX0" fmla="*/ 138839 w 232522"/>
                    <a:gd name="connsiteY0" fmla="*/ 0 h 136791"/>
                    <a:gd name="connsiteX1" fmla="*/ 108993 w 232522"/>
                    <a:gd name="connsiteY1" fmla="*/ 75185 h 136791"/>
                    <a:gd name="connsiteX2" fmla="*/ 32388 w 232522"/>
                    <a:gd name="connsiteY2" fmla="*/ 90761 h 136791"/>
                    <a:gd name="connsiteX3" fmla="*/ 0 w 232522"/>
                    <a:gd name="connsiteY3" fmla="*/ 119169 h 136791"/>
                    <a:gd name="connsiteX4" fmla="*/ 176865 w 232522"/>
                    <a:gd name="connsiteY4" fmla="*/ 131337 h 136791"/>
                    <a:gd name="connsiteX5" fmla="*/ 232523 w 232522"/>
                    <a:gd name="connsiteY5" fmla="*/ 29496 h 1367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32522" h="136791">
                      <a:moveTo>
                        <a:pt x="138839" y="0"/>
                      </a:moveTo>
                      <a:lnTo>
                        <a:pt x="108993" y="75185"/>
                      </a:lnTo>
                      <a:lnTo>
                        <a:pt x="32388" y="90761"/>
                      </a:lnTo>
                      <a:cubicBezTo>
                        <a:pt x="19676" y="94265"/>
                        <a:pt x="0" y="104539"/>
                        <a:pt x="0" y="119169"/>
                      </a:cubicBezTo>
                      <a:cubicBezTo>
                        <a:pt x="0" y="119169"/>
                        <a:pt x="151220" y="148665"/>
                        <a:pt x="176865" y="131337"/>
                      </a:cubicBezTo>
                      <a:cubicBezTo>
                        <a:pt x="202511" y="114008"/>
                        <a:pt x="232523" y="29496"/>
                        <a:pt x="232523" y="29496"/>
                      </a:cubicBezTo>
                      <a:close/>
                    </a:path>
                  </a:pathLst>
                </a:custGeom>
                <a:solidFill>
                  <a:srgbClr val="B567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89" name="Freeform: Shape 188">
                  <a:extLst>
                    <a:ext uri="{FF2B5EF4-FFF2-40B4-BE49-F238E27FC236}">
                      <a16:creationId xmlns:a16="http://schemas.microsoft.com/office/drawing/2014/main" id="{E01357D0-1F8F-1754-C6FF-95E1F9A73252}"/>
                    </a:ext>
                  </a:extLst>
                </p:cNvPr>
                <p:cNvSpPr/>
                <p:nvPr/>
              </p:nvSpPr>
              <p:spPr>
                <a:xfrm>
                  <a:off x="10118463" y="1893130"/>
                  <a:ext cx="151220" cy="163472"/>
                </a:xfrm>
                <a:custGeom>
                  <a:avLst/>
                  <a:gdLst>
                    <a:gd name="connsiteX0" fmla="*/ 43332 w 151220"/>
                    <a:gd name="connsiteY0" fmla="*/ 13624 h 163472"/>
                    <a:gd name="connsiteX1" fmla="*/ 98603 w 151220"/>
                    <a:gd name="connsiteY1" fmla="*/ 10073 h 163472"/>
                    <a:gd name="connsiteX2" fmla="*/ 117616 w 151220"/>
                    <a:gd name="connsiteY2" fmla="*/ 23945 h 163472"/>
                    <a:gd name="connsiteX3" fmla="*/ 151220 w 151220"/>
                    <a:gd name="connsiteY3" fmla="*/ 74226 h 163472"/>
                    <a:gd name="connsiteX4" fmla="*/ 125188 w 151220"/>
                    <a:gd name="connsiteY4" fmla="*/ 163473 h 163472"/>
                    <a:gd name="connsiteX5" fmla="*/ 0 w 151220"/>
                    <a:gd name="connsiteY5" fmla="*/ 128342 h 163472"/>
                    <a:gd name="connsiteX6" fmla="*/ 26032 w 151220"/>
                    <a:gd name="connsiteY6" fmla="*/ 39522 h 163472"/>
                    <a:gd name="connsiteX7" fmla="*/ 43332 w 151220"/>
                    <a:gd name="connsiteY7" fmla="*/ 13624 h 1634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51220" h="163472">
                      <a:moveTo>
                        <a:pt x="43332" y="13624"/>
                      </a:moveTo>
                      <a:cubicBezTo>
                        <a:pt x="59526" y="-4983"/>
                        <a:pt x="76218" y="-2899"/>
                        <a:pt x="98603" y="10073"/>
                      </a:cubicBezTo>
                      <a:cubicBezTo>
                        <a:pt x="105561" y="14031"/>
                        <a:pt x="111945" y="18690"/>
                        <a:pt x="117616" y="23945"/>
                      </a:cubicBezTo>
                      <a:cubicBezTo>
                        <a:pt x="132704" y="38149"/>
                        <a:pt x="151220" y="74226"/>
                        <a:pt x="151220" y="74226"/>
                      </a:cubicBezTo>
                      <a:lnTo>
                        <a:pt x="125188" y="163473"/>
                      </a:lnTo>
                      <a:lnTo>
                        <a:pt x="0" y="128342"/>
                      </a:lnTo>
                      <a:lnTo>
                        <a:pt x="26032" y="39522"/>
                      </a:lnTo>
                      <a:cubicBezTo>
                        <a:pt x="31029" y="30531"/>
                        <a:pt x="36810" y="21872"/>
                        <a:pt x="43332" y="13624"/>
                      </a:cubicBez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90" name="Freeform: Shape 189">
                  <a:extLst>
                    <a:ext uri="{FF2B5EF4-FFF2-40B4-BE49-F238E27FC236}">
                      <a16:creationId xmlns:a16="http://schemas.microsoft.com/office/drawing/2014/main" id="{8FA50076-7B57-0422-9FCD-CA628F481C71}"/>
                    </a:ext>
                  </a:extLst>
                </p:cNvPr>
                <p:cNvSpPr/>
                <p:nvPr/>
              </p:nvSpPr>
              <p:spPr>
                <a:xfrm>
                  <a:off x="10118960" y="1888147"/>
                  <a:ext cx="152048" cy="168597"/>
                </a:xfrm>
                <a:custGeom>
                  <a:avLst/>
                  <a:gdLst>
                    <a:gd name="connsiteX0" fmla="*/ 90201 w 152048"/>
                    <a:gd name="connsiteY0" fmla="*/ 237 h 168597"/>
                    <a:gd name="connsiteX1" fmla="*/ 84674 w 152048"/>
                    <a:gd name="connsiteY1" fmla="*/ 237 h 168597"/>
                    <a:gd name="connsiteX2" fmla="*/ 81524 w 152048"/>
                    <a:gd name="connsiteY2" fmla="*/ 237 h 168597"/>
                    <a:gd name="connsiteX3" fmla="*/ 77710 w 152048"/>
                    <a:gd name="connsiteY3" fmla="*/ 757 h 168597"/>
                    <a:gd name="connsiteX4" fmla="*/ 73344 w 152048"/>
                    <a:gd name="connsiteY4" fmla="*/ 1420 h 168597"/>
                    <a:gd name="connsiteX5" fmla="*/ 68480 w 152048"/>
                    <a:gd name="connsiteY5" fmla="*/ 2651 h 168597"/>
                    <a:gd name="connsiteX6" fmla="*/ 46372 w 152048"/>
                    <a:gd name="connsiteY6" fmla="*/ 14251 h 168597"/>
                    <a:gd name="connsiteX7" fmla="*/ 35981 w 152048"/>
                    <a:gd name="connsiteY7" fmla="*/ 24856 h 168597"/>
                    <a:gd name="connsiteX8" fmla="*/ 27635 w 152048"/>
                    <a:gd name="connsiteY8" fmla="*/ 38587 h 168597"/>
                    <a:gd name="connsiteX9" fmla="*/ 27635 w 152048"/>
                    <a:gd name="connsiteY9" fmla="*/ 38587 h 168597"/>
                    <a:gd name="connsiteX10" fmla="*/ 0 w 152048"/>
                    <a:gd name="connsiteY10" fmla="*/ 132804 h 168597"/>
                    <a:gd name="connsiteX11" fmla="*/ 0 w 152048"/>
                    <a:gd name="connsiteY11" fmla="*/ 133515 h 168597"/>
                    <a:gd name="connsiteX12" fmla="*/ 774 w 152048"/>
                    <a:gd name="connsiteY12" fmla="*/ 133515 h 168597"/>
                    <a:gd name="connsiteX13" fmla="*/ 21390 w 152048"/>
                    <a:gd name="connsiteY13" fmla="*/ 139338 h 168597"/>
                    <a:gd name="connsiteX14" fmla="*/ 126016 w 152048"/>
                    <a:gd name="connsiteY14" fmla="*/ 168598 h 168597"/>
                    <a:gd name="connsiteX15" fmla="*/ 126790 w 152048"/>
                    <a:gd name="connsiteY15" fmla="*/ 168598 h 168597"/>
                    <a:gd name="connsiteX16" fmla="*/ 126790 w 152048"/>
                    <a:gd name="connsiteY16" fmla="*/ 167935 h 168597"/>
                    <a:gd name="connsiteX17" fmla="*/ 145361 w 152048"/>
                    <a:gd name="connsiteY17" fmla="*/ 103166 h 168597"/>
                    <a:gd name="connsiteX18" fmla="*/ 150446 w 152048"/>
                    <a:gd name="connsiteY18" fmla="*/ 84985 h 168597"/>
                    <a:gd name="connsiteX19" fmla="*/ 151717 w 152048"/>
                    <a:gd name="connsiteY19" fmla="*/ 80251 h 168597"/>
                    <a:gd name="connsiteX20" fmla="*/ 152049 w 152048"/>
                    <a:gd name="connsiteY20" fmla="*/ 78546 h 168597"/>
                    <a:gd name="connsiteX21" fmla="*/ 151496 w 152048"/>
                    <a:gd name="connsiteY21" fmla="*/ 80203 h 168597"/>
                    <a:gd name="connsiteX22" fmla="*/ 149949 w 152048"/>
                    <a:gd name="connsiteY22" fmla="*/ 84938 h 168597"/>
                    <a:gd name="connsiteX23" fmla="*/ 144422 w 152048"/>
                    <a:gd name="connsiteY23" fmla="*/ 103024 h 168597"/>
                    <a:gd name="connsiteX24" fmla="*/ 125298 w 152048"/>
                    <a:gd name="connsiteY24" fmla="*/ 167651 h 168597"/>
                    <a:gd name="connsiteX25" fmla="*/ 126238 w 152048"/>
                    <a:gd name="connsiteY25" fmla="*/ 167177 h 168597"/>
                    <a:gd name="connsiteX26" fmla="*/ 21721 w 152048"/>
                    <a:gd name="connsiteY26" fmla="*/ 137728 h 168597"/>
                    <a:gd name="connsiteX27" fmla="*/ 1105 w 152048"/>
                    <a:gd name="connsiteY27" fmla="*/ 131952 h 168597"/>
                    <a:gd name="connsiteX28" fmla="*/ 1658 w 152048"/>
                    <a:gd name="connsiteY28" fmla="*/ 132852 h 168597"/>
                    <a:gd name="connsiteX29" fmla="*/ 29293 w 152048"/>
                    <a:gd name="connsiteY29" fmla="*/ 38539 h 168597"/>
                    <a:gd name="connsiteX30" fmla="*/ 29293 w 152048"/>
                    <a:gd name="connsiteY30" fmla="*/ 38539 h 168597"/>
                    <a:gd name="connsiteX31" fmla="*/ 47477 w 152048"/>
                    <a:gd name="connsiteY31" fmla="*/ 14488 h 168597"/>
                    <a:gd name="connsiteX32" fmla="*/ 69033 w 152048"/>
                    <a:gd name="connsiteY32" fmla="*/ 2888 h 168597"/>
                    <a:gd name="connsiteX33" fmla="*/ 73841 w 152048"/>
                    <a:gd name="connsiteY33" fmla="*/ 1562 h 168597"/>
                    <a:gd name="connsiteX34" fmla="*/ 78152 w 152048"/>
                    <a:gd name="connsiteY34" fmla="*/ 805 h 168597"/>
                    <a:gd name="connsiteX35" fmla="*/ 81911 w 152048"/>
                    <a:gd name="connsiteY35" fmla="*/ 237 h 168597"/>
                    <a:gd name="connsiteX36" fmla="*/ 85061 w 152048"/>
                    <a:gd name="connsiteY36" fmla="*/ 0 h 168597"/>
                    <a:gd name="connsiteX37" fmla="*/ 88764 w 152048"/>
                    <a:gd name="connsiteY37" fmla="*/ 237 h 16859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</a:cxnLst>
                  <a:rect l="l" t="t" r="r" b="b"/>
                  <a:pathLst>
                    <a:path w="152048" h="168597">
                      <a:moveTo>
                        <a:pt x="90201" y="237"/>
                      </a:moveTo>
                      <a:lnTo>
                        <a:pt x="84674" y="237"/>
                      </a:lnTo>
                      <a:cubicBezTo>
                        <a:pt x="83735" y="237"/>
                        <a:pt x="82685" y="237"/>
                        <a:pt x="81524" y="237"/>
                      </a:cubicBezTo>
                      <a:lnTo>
                        <a:pt x="77710" y="757"/>
                      </a:lnTo>
                      <a:cubicBezTo>
                        <a:pt x="76240" y="904"/>
                        <a:pt x="74781" y="1122"/>
                        <a:pt x="73344" y="1420"/>
                      </a:cubicBezTo>
                      <a:lnTo>
                        <a:pt x="68480" y="2651"/>
                      </a:lnTo>
                      <a:cubicBezTo>
                        <a:pt x="60234" y="5137"/>
                        <a:pt x="52700" y="9090"/>
                        <a:pt x="46372" y="14251"/>
                      </a:cubicBezTo>
                      <a:cubicBezTo>
                        <a:pt x="42448" y="17433"/>
                        <a:pt x="38960" y="20993"/>
                        <a:pt x="35981" y="24856"/>
                      </a:cubicBezTo>
                      <a:cubicBezTo>
                        <a:pt x="32560" y="29127"/>
                        <a:pt x="29752" y="33738"/>
                        <a:pt x="27635" y="38587"/>
                      </a:cubicBezTo>
                      <a:lnTo>
                        <a:pt x="27635" y="38587"/>
                      </a:lnTo>
                      <a:lnTo>
                        <a:pt x="0" y="132804"/>
                      </a:lnTo>
                      <a:lnTo>
                        <a:pt x="0" y="133515"/>
                      </a:lnTo>
                      <a:lnTo>
                        <a:pt x="774" y="133515"/>
                      </a:lnTo>
                      <a:lnTo>
                        <a:pt x="21390" y="139338"/>
                      </a:lnTo>
                      <a:lnTo>
                        <a:pt x="126016" y="168598"/>
                      </a:lnTo>
                      <a:lnTo>
                        <a:pt x="126790" y="168598"/>
                      </a:lnTo>
                      <a:lnTo>
                        <a:pt x="126790" y="167935"/>
                      </a:lnTo>
                      <a:cubicBezTo>
                        <a:pt x="134473" y="141184"/>
                        <a:pt x="140829" y="118885"/>
                        <a:pt x="145361" y="103166"/>
                      </a:cubicBezTo>
                      <a:cubicBezTo>
                        <a:pt x="147517" y="95401"/>
                        <a:pt x="149230" y="89246"/>
                        <a:pt x="150446" y="84985"/>
                      </a:cubicBezTo>
                      <a:cubicBezTo>
                        <a:pt x="150943" y="82949"/>
                        <a:pt x="151386" y="81340"/>
                        <a:pt x="151717" y="80251"/>
                      </a:cubicBezTo>
                      <a:cubicBezTo>
                        <a:pt x="151905" y="79697"/>
                        <a:pt x="152021" y="79124"/>
                        <a:pt x="152049" y="78546"/>
                      </a:cubicBezTo>
                      <a:cubicBezTo>
                        <a:pt x="152049" y="78546"/>
                        <a:pt x="152049" y="79114"/>
                        <a:pt x="151496" y="80203"/>
                      </a:cubicBezTo>
                      <a:lnTo>
                        <a:pt x="149949" y="84938"/>
                      </a:lnTo>
                      <a:cubicBezTo>
                        <a:pt x="148678" y="89199"/>
                        <a:pt x="146854" y="95307"/>
                        <a:pt x="144422" y="103024"/>
                      </a:cubicBezTo>
                      <a:lnTo>
                        <a:pt x="125298" y="167651"/>
                      </a:lnTo>
                      <a:lnTo>
                        <a:pt x="126238" y="167177"/>
                      </a:lnTo>
                      <a:lnTo>
                        <a:pt x="21721" y="137728"/>
                      </a:lnTo>
                      <a:lnTo>
                        <a:pt x="1105" y="131952"/>
                      </a:lnTo>
                      <a:lnTo>
                        <a:pt x="1658" y="132852"/>
                      </a:lnTo>
                      <a:lnTo>
                        <a:pt x="29293" y="38539"/>
                      </a:lnTo>
                      <a:lnTo>
                        <a:pt x="29293" y="38539"/>
                      </a:lnTo>
                      <a:cubicBezTo>
                        <a:pt x="33212" y="29473"/>
                        <a:pt x="39419" y="21258"/>
                        <a:pt x="47477" y="14488"/>
                      </a:cubicBezTo>
                      <a:cubicBezTo>
                        <a:pt x="53618" y="9355"/>
                        <a:pt x="60969" y="5397"/>
                        <a:pt x="69033" y="2888"/>
                      </a:cubicBezTo>
                      <a:lnTo>
                        <a:pt x="73841" y="1562"/>
                      </a:lnTo>
                      <a:cubicBezTo>
                        <a:pt x="75256" y="1231"/>
                        <a:pt x="76699" y="980"/>
                        <a:pt x="78152" y="805"/>
                      </a:cubicBezTo>
                      <a:lnTo>
                        <a:pt x="81911" y="237"/>
                      </a:lnTo>
                      <a:cubicBezTo>
                        <a:pt x="83071" y="237"/>
                        <a:pt x="84121" y="237"/>
                        <a:pt x="85061" y="0"/>
                      </a:cubicBezTo>
                      <a:lnTo>
                        <a:pt x="88764" y="237"/>
                      </a:ln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</p:grpSp>
          <p:grpSp>
            <p:nvGrpSpPr>
              <p:cNvPr id="191" name="Graphic 1">
                <a:extLst>
                  <a:ext uri="{FF2B5EF4-FFF2-40B4-BE49-F238E27FC236}">
                    <a16:creationId xmlns:a16="http://schemas.microsoft.com/office/drawing/2014/main" id="{D152A3F9-9764-BB27-F8CD-F43611292F49}"/>
                  </a:ext>
                </a:extLst>
              </p:cNvPr>
              <p:cNvGrpSpPr/>
              <p:nvPr/>
            </p:nvGrpSpPr>
            <p:grpSpPr>
              <a:xfrm>
                <a:off x="7685515" y="798743"/>
                <a:ext cx="1758286" cy="1521401"/>
                <a:chOff x="7685515" y="798743"/>
                <a:chExt cx="1758286" cy="1521401"/>
              </a:xfrm>
            </p:grpSpPr>
            <p:sp>
              <p:nvSpPr>
                <p:cNvPr id="192" name="Freeform: Shape 191">
                  <a:extLst>
                    <a:ext uri="{FF2B5EF4-FFF2-40B4-BE49-F238E27FC236}">
                      <a16:creationId xmlns:a16="http://schemas.microsoft.com/office/drawing/2014/main" id="{C6C8D3AC-D23F-6B4C-BC6D-093F3D1AB24C}"/>
                    </a:ext>
                  </a:extLst>
                </p:cNvPr>
                <p:cNvSpPr/>
                <p:nvPr/>
              </p:nvSpPr>
              <p:spPr>
                <a:xfrm>
                  <a:off x="7870395" y="1691284"/>
                  <a:ext cx="505613" cy="188293"/>
                </a:xfrm>
                <a:custGeom>
                  <a:avLst/>
                  <a:gdLst>
                    <a:gd name="connsiteX0" fmla="*/ 505614 w 505613"/>
                    <a:gd name="connsiteY0" fmla="*/ 188294 h 188293"/>
                    <a:gd name="connsiteX1" fmla="*/ 109933 w 505613"/>
                    <a:gd name="connsiteY1" fmla="*/ 188294 h 188293"/>
                    <a:gd name="connsiteX2" fmla="*/ 0 w 505613"/>
                    <a:gd name="connsiteY2" fmla="*/ 94170 h 188293"/>
                    <a:gd name="connsiteX3" fmla="*/ 0 w 505613"/>
                    <a:gd name="connsiteY3" fmla="*/ 94170 h 188293"/>
                    <a:gd name="connsiteX4" fmla="*/ 109933 w 505613"/>
                    <a:gd name="connsiteY4" fmla="*/ 0 h 188293"/>
                    <a:gd name="connsiteX5" fmla="*/ 505558 w 505613"/>
                    <a:gd name="connsiteY5" fmla="*/ 0 h 1882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505613" h="188293">
                      <a:moveTo>
                        <a:pt x="505614" y="188294"/>
                      </a:moveTo>
                      <a:lnTo>
                        <a:pt x="109933" y="188294"/>
                      </a:lnTo>
                      <a:cubicBezTo>
                        <a:pt x="49240" y="188294"/>
                        <a:pt x="33" y="146161"/>
                        <a:pt x="0" y="94170"/>
                      </a:cubicBezTo>
                      <a:lnTo>
                        <a:pt x="0" y="94170"/>
                      </a:lnTo>
                      <a:cubicBezTo>
                        <a:pt x="0" y="42161"/>
                        <a:pt x="49218" y="0"/>
                        <a:pt x="109933" y="0"/>
                      </a:cubicBezTo>
                      <a:lnTo>
                        <a:pt x="505558" y="0"/>
                      </a:ln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93" name="Freeform: Shape 192">
                  <a:extLst>
                    <a:ext uri="{FF2B5EF4-FFF2-40B4-BE49-F238E27FC236}">
                      <a16:creationId xmlns:a16="http://schemas.microsoft.com/office/drawing/2014/main" id="{D66C508C-ED29-218A-2924-BF932DF433AE}"/>
                    </a:ext>
                  </a:extLst>
                </p:cNvPr>
                <p:cNvSpPr/>
                <p:nvPr/>
              </p:nvSpPr>
              <p:spPr>
                <a:xfrm>
                  <a:off x="8266517" y="1691284"/>
                  <a:ext cx="897872" cy="31390"/>
                </a:xfrm>
                <a:custGeom>
                  <a:avLst/>
                  <a:gdLst>
                    <a:gd name="connsiteX0" fmla="*/ 0 w 897872"/>
                    <a:gd name="connsiteY0" fmla="*/ 0 h 31390"/>
                    <a:gd name="connsiteX1" fmla="*/ 881673 w 897872"/>
                    <a:gd name="connsiteY1" fmla="*/ 0 h 31390"/>
                    <a:gd name="connsiteX2" fmla="*/ 897868 w 897872"/>
                    <a:gd name="connsiteY2" fmla="*/ 13872 h 31390"/>
                    <a:gd name="connsiteX3" fmla="*/ 897868 w 897872"/>
                    <a:gd name="connsiteY3" fmla="*/ 17186 h 31390"/>
                    <a:gd name="connsiteX4" fmla="*/ 882066 w 897872"/>
                    <a:gd name="connsiteY4" fmla="*/ 31385 h 31390"/>
                    <a:gd name="connsiteX5" fmla="*/ 881673 w 897872"/>
                    <a:gd name="connsiteY5" fmla="*/ 31390 h 31390"/>
                    <a:gd name="connsiteX6" fmla="*/ 0 w 897872"/>
                    <a:gd name="connsiteY6" fmla="*/ 31390 h 31390"/>
                    <a:gd name="connsiteX7" fmla="*/ 0 w 897872"/>
                    <a:gd name="connsiteY7" fmla="*/ 31390 h 31390"/>
                    <a:gd name="connsiteX8" fmla="*/ 0 w 897872"/>
                    <a:gd name="connsiteY8" fmla="*/ 142 h 31390"/>
                    <a:gd name="connsiteX9" fmla="*/ 0 w 897872"/>
                    <a:gd name="connsiteY9" fmla="*/ 142 h 313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897872" h="31390">
                      <a:moveTo>
                        <a:pt x="0" y="0"/>
                      </a:moveTo>
                      <a:lnTo>
                        <a:pt x="881673" y="0"/>
                      </a:lnTo>
                      <a:cubicBezTo>
                        <a:pt x="890616" y="0"/>
                        <a:pt x="897868" y="6212"/>
                        <a:pt x="897868" y="13872"/>
                      </a:cubicBezTo>
                      <a:lnTo>
                        <a:pt x="897868" y="17186"/>
                      </a:lnTo>
                      <a:cubicBezTo>
                        <a:pt x="898083" y="24847"/>
                        <a:pt x="891009" y="31206"/>
                        <a:pt x="882066" y="31385"/>
                      </a:cubicBezTo>
                      <a:cubicBezTo>
                        <a:pt x="881933" y="31390"/>
                        <a:pt x="881806" y="31390"/>
                        <a:pt x="881673" y="31390"/>
                      </a:cubicBezTo>
                      <a:lnTo>
                        <a:pt x="0" y="31390"/>
                      </a:lnTo>
                      <a:lnTo>
                        <a:pt x="0" y="31390"/>
                      </a:lnTo>
                      <a:lnTo>
                        <a:pt x="0" y="142"/>
                      </a:lnTo>
                      <a:lnTo>
                        <a:pt x="0" y="142"/>
                      </a:ln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94" name="Freeform: Shape 193">
                  <a:extLst>
                    <a:ext uri="{FF2B5EF4-FFF2-40B4-BE49-F238E27FC236}">
                      <a16:creationId xmlns:a16="http://schemas.microsoft.com/office/drawing/2014/main" id="{3DD56F7D-BE2D-78FE-6C9B-5B3EAED59144}"/>
                    </a:ext>
                  </a:extLst>
                </p:cNvPr>
                <p:cNvSpPr/>
                <p:nvPr/>
              </p:nvSpPr>
              <p:spPr>
                <a:xfrm>
                  <a:off x="8266517" y="1848330"/>
                  <a:ext cx="897867" cy="31248"/>
                </a:xfrm>
                <a:custGeom>
                  <a:avLst/>
                  <a:gdLst>
                    <a:gd name="connsiteX0" fmla="*/ 0 w 897867"/>
                    <a:gd name="connsiteY0" fmla="*/ 0 h 31248"/>
                    <a:gd name="connsiteX1" fmla="*/ 881673 w 897867"/>
                    <a:gd name="connsiteY1" fmla="*/ 0 h 31248"/>
                    <a:gd name="connsiteX2" fmla="*/ 897868 w 897867"/>
                    <a:gd name="connsiteY2" fmla="*/ 13872 h 31248"/>
                    <a:gd name="connsiteX3" fmla="*/ 897868 w 897867"/>
                    <a:gd name="connsiteY3" fmla="*/ 17376 h 31248"/>
                    <a:gd name="connsiteX4" fmla="*/ 881673 w 897867"/>
                    <a:gd name="connsiteY4" fmla="*/ 31248 h 31248"/>
                    <a:gd name="connsiteX5" fmla="*/ 0 w 897867"/>
                    <a:gd name="connsiteY5" fmla="*/ 31248 h 31248"/>
                    <a:gd name="connsiteX6" fmla="*/ 0 w 897867"/>
                    <a:gd name="connsiteY6" fmla="*/ 31248 h 31248"/>
                    <a:gd name="connsiteX7" fmla="*/ 0 w 897867"/>
                    <a:gd name="connsiteY7" fmla="*/ 0 h 31248"/>
                    <a:gd name="connsiteX8" fmla="*/ 0 w 897867"/>
                    <a:gd name="connsiteY8" fmla="*/ 0 h 3124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897867" h="31248">
                      <a:moveTo>
                        <a:pt x="0" y="0"/>
                      </a:moveTo>
                      <a:lnTo>
                        <a:pt x="881673" y="0"/>
                      </a:lnTo>
                      <a:cubicBezTo>
                        <a:pt x="890616" y="0"/>
                        <a:pt x="897868" y="6212"/>
                        <a:pt x="897868" y="13872"/>
                      </a:cubicBezTo>
                      <a:lnTo>
                        <a:pt x="897868" y="17376"/>
                      </a:lnTo>
                      <a:cubicBezTo>
                        <a:pt x="897868" y="25036"/>
                        <a:pt x="890616" y="31248"/>
                        <a:pt x="881673" y="31248"/>
                      </a:cubicBezTo>
                      <a:lnTo>
                        <a:pt x="0" y="31248"/>
                      </a:lnTo>
                      <a:lnTo>
                        <a:pt x="0" y="31248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95" name="Freeform: Shape 194">
                  <a:extLst>
                    <a:ext uri="{FF2B5EF4-FFF2-40B4-BE49-F238E27FC236}">
                      <a16:creationId xmlns:a16="http://schemas.microsoft.com/office/drawing/2014/main" id="{CC351696-5D39-7AED-B25F-B1D9ABEF4EB3}"/>
                    </a:ext>
                  </a:extLst>
                </p:cNvPr>
                <p:cNvSpPr/>
                <p:nvPr/>
              </p:nvSpPr>
              <p:spPr>
                <a:xfrm>
                  <a:off x="8293324" y="1722675"/>
                  <a:ext cx="844255" cy="125655"/>
                </a:xfrm>
                <a:custGeom>
                  <a:avLst/>
                  <a:gdLst>
                    <a:gd name="connsiteX0" fmla="*/ 844255 w 844255"/>
                    <a:gd name="connsiteY0" fmla="*/ 125655 h 125655"/>
                    <a:gd name="connsiteX1" fmla="*/ 73399 w 844255"/>
                    <a:gd name="connsiteY1" fmla="*/ 125655 h 125655"/>
                    <a:gd name="connsiteX2" fmla="*/ 0 w 844255"/>
                    <a:gd name="connsiteY2" fmla="*/ 62780 h 125655"/>
                    <a:gd name="connsiteX3" fmla="*/ 0 w 844255"/>
                    <a:gd name="connsiteY3" fmla="*/ 62780 h 125655"/>
                    <a:gd name="connsiteX4" fmla="*/ 73399 w 844255"/>
                    <a:gd name="connsiteY4" fmla="*/ 0 h 125655"/>
                    <a:gd name="connsiteX5" fmla="*/ 844255 w 844255"/>
                    <a:gd name="connsiteY5" fmla="*/ 0 h 125655"/>
                    <a:gd name="connsiteX6" fmla="*/ 844255 w 844255"/>
                    <a:gd name="connsiteY6" fmla="*/ 125655 h 12565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44255" h="125655">
                      <a:moveTo>
                        <a:pt x="844255" y="125655"/>
                      </a:moveTo>
                      <a:lnTo>
                        <a:pt x="73399" y="125655"/>
                      </a:lnTo>
                      <a:cubicBezTo>
                        <a:pt x="32864" y="125655"/>
                        <a:pt x="0" y="97504"/>
                        <a:pt x="0" y="62780"/>
                      </a:cubicBezTo>
                      <a:lnTo>
                        <a:pt x="0" y="62780"/>
                      </a:lnTo>
                      <a:cubicBezTo>
                        <a:pt x="61" y="28090"/>
                        <a:pt x="32902" y="0"/>
                        <a:pt x="73399" y="0"/>
                      </a:cubicBezTo>
                      <a:lnTo>
                        <a:pt x="844255" y="0"/>
                      </a:lnTo>
                      <a:cubicBezTo>
                        <a:pt x="823634" y="40021"/>
                        <a:pt x="823634" y="85634"/>
                        <a:pt x="844255" y="125655"/>
                      </a:cubicBezTo>
                      <a:close/>
                    </a:path>
                  </a:pathLst>
                </a:custGeom>
                <a:solidFill>
                  <a:srgbClr val="F5F5F5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96" name="Freeform: Shape 195">
                  <a:extLst>
                    <a:ext uri="{FF2B5EF4-FFF2-40B4-BE49-F238E27FC236}">
                      <a16:creationId xmlns:a16="http://schemas.microsoft.com/office/drawing/2014/main" id="{A3300DD5-A766-F72F-2E34-F61CECD4B448}"/>
                    </a:ext>
                  </a:extLst>
                </p:cNvPr>
                <p:cNvSpPr/>
                <p:nvPr/>
              </p:nvSpPr>
              <p:spPr>
                <a:xfrm>
                  <a:off x="7870450" y="1691284"/>
                  <a:ext cx="431496" cy="188293"/>
                </a:xfrm>
                <a:custGeom>
                  <a:avLst/>
                  <a:gdLst>
                    <a:gd name="connsiteX0" fmla="*/ 422874 w 431496"/>
                    <a:gd name="connsiteY0" fmla="*/ 188294 h 188293"/>
                    <a:gd name="connsiteX1" fmla="*/ 110265 w 431496"/>
                    <a:gd name="connsiteY1" fmla="*/ 188294 h 188293"/>
                    <a:gd name="connsiteX2" fmla="*/ 0 w 431496"/>
                    <a:gd name="connsiteY2" fmla="*/ 93839 h 188293"/>
                    <a:gd name="connsiteX3" fmla="*/ 0 w 431496"/>
                    <a:gd name="connsiteY3" fmla="*/ 93839 h 188293"/>
                    <a:gd name="connsiteX4" fmla="*/ 109656 w 431496"/>
                    <a:gd name="connsiteY4" fmla="*/ 0 h 188293"/>
                    <a:gd name="connsiteX5" fmla="*/ 109878 w 431496"/>
                    <a:gd name="connsiteY5" fmla="*/ 0 h 188293"/>
                    <a:gd name="connsiteX6" fmla="*/ 431496 w 431496"/>
                    <a:gd name="connsiteY6" fmla="*/ 0 h 188293"/>
                    <a:gd name="connsiteX7" fmla="*/ 422874 w 431496"/>
                    <a:gd name="connsiteY7" fmla="*/ 188294 h 1882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431496" h="188293">
                      <a:moveTo>
                        <a:pt x="422874" y="188294"/>
                      </a:moveTo>
                      <a:lnTo>
                        <a:pt x="110265" y="188294"/>
                      </a:lnTo>
                      <a:cubicBezTo>
                        <a:pt x="49428" y="188166"/>
                        <a:pt x="149" y="145952"/>
                        <a:pt x="0" y="93839"/>
                      </a:cubicBezTo>
                      <a:lnTo>
                        <a:pt x="0" y="93839"/>
                      </a:lnTo>
                      <a:cubicBezTo>
                        <a:pt x="28" y="41986"/>
                        <a:pt x="49124" y="-28"/>
                        <a:pt x="109656" y="0"/>
                      </a:cubicBezTo>
                      <a:cubicBezTo>
                        <a:pt x="109728" y="0"/>
                        <a:pt x="109806" y="0"/>
                        <a:pt x="109878" y="0"/>
                      </a:cubicBezTo>
                      <a:lnTo>
                        <a:pt x="431496" y="0"/>
                      </a:lnTo>
                      <a:cubicBezTo>
                        <a:pt x="351630" y="41285"/>
                        <a:pt x="357600" y="140285"/>
                        <a:pt x="422874" y="188294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97" name="Freeform: Shape 196">
                  <a:extLst>
                    <a:ext uri="{FF2B5EF4-FFF2-40B4-BE49-F238E27FC236}">
                      <a16:creationId xmlns:a16="http://schemas.microsoft.com/office/drawing/2014/main" id="{8974E940-8568-B764-7C59-09AB6E89A712}"/>
                    </a:ext>
                  </a:extLst>
                </p:cNvPr>
                <p:cNvSpPr/>
                <p:nvPr/>
              </p:nvSpPr>
              <p:spPr>
                <a:xfrm>
                  <a:off x="8337153" y="1790142"/>
                  <a:ext cx="706797" cy="2272"/>
                </a:xfrm>
                <a:custGeom>
                  <a:avLst/>
                  <a:gdLst>
                    <a:gd name="connsiteX0" fmla="*/ 706798 w 706797"/>
                    <a:gd name="connsiteY0" fmla="*/ 1136 h 2272"/>
                    <a:gd name="connsiteX1" fmla="*/ 353399 w 706797"/>
                    <a:gd name="connsiteY1" fmla="*/ 2273 h 2272"/>
                    <a:gd name="connsiteX2" fmla="*/ 0 w 706797"/>
                    <a:gd name="connsiteY2" fmla="*/ 1136 h 2272"/>
                    <a:gd name="connsiteX3" fmla="*/ 353399 w 706797"/>
                    <a:gd name="connsiteY3" fmla="*/ 0 h 2272"/>
                    <a:gd name="connsiteX4" fmla="*/ 706798 w 706797"/>
                    <a:gd name="connsiteY4" fmla="*/ 1136 h 22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06797" h="2272">
                      <a:moveTo>
                        <a:pt x="706798" y="1136"/>
                      </a:moveTo>
                      <a:cubicBezTo>
                        <a:pt x="706798" y="1752"/>
                        <a:pt x="548559" y="2273"/>
                        <a:pt x="353399" y="2273"/>
                      </a:cubicBezTo>
                      <a:cubicBezTo>
                        <a:pt x="158239" y="2273"/>
                        <a:pt x="0" y="1752"/>
                        <a:pt x="0" y="1136"/>
                      </a:cubicBezTo>
                      <a:cubicBezTo>
                        <a:pt x="0" y="521"/>
                        <a:pt x="158239" y="0"/>
                        <a:pt x="353399" y="0"/>
                      </a:cubicBezTo>
                      <a:cubicBezTo>
                        <a:pt x="548559" y="0"/>
                        <a:pt x="706798" y="521"/>
                        <a:pt x="706798" y="113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98" name="Freeform: Shape 197">
                  <a:extLst>
                    <a:ext uri="{FF2B5EF4-FFF2-40B4-BE49-F238E27FC236}">
                      <a16:creationId xmlns:a16="http://schemas.microsoft.com/office/drawing/2014/main" id="{AD5323A5-AF81-A86A-1CAF-4B625C537B28}"/>
                    </a:ext>
                  </a:extLst>
                </p:cNvPr>
                <p:cNvSpPr/>
                <p:nvPr/>
              </p:nvSpPr>
              <p:spPr>
                <a:xfrm>
                  <a:off x="8409889" y="1818076"/>
                  <a:ext cx="706797" cy="2272"/>
                </a:xfrm>
                <a:custGeom>
                  <a:avLst/>
                  <a:gdLst>
                    <a:gd name="connsiteX0" fmla="*/ 706798 w 706797"/>
                    <a:gd name="connsiteY0" fmla="*/ 1136 h 2272"/>
                    <a:gd name="connsiteX1" fmla="*/ 353399 w 706797"/>
                    <a:gd name="connsiteY1" fmla="*/ 2273 h 2272"/>
                    <a:gd name="connsiteX2" fmla="*/ 0 w 706797"/>
                    <a:gd name="connsiteY2" fmla="*/ 1136 h 2272"/>
                    <a:gd name="connsiteX3" fmla="*/ 353399 w 706797"/>
                    <a:gd name="connsiteY3" fmla="*/ 0 h 2272"/>
                    <a:gd name="connsiteX4" fmla="*/ 706798 w 706797"/>
                    <a:gd name="connsiteY4" fmla="*/ 1136 h 22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06797" h="2272">
                      <a:moveTo>
                        <a:pt x="706798" y="1136"/>
                      </a:moveTo>
                      <a:cubicBezTo>
                        <a:pt x="706798" y="1752"/>
                        <a:pt x="548559" y="2273"/>
                        <a:pt x="353399" y="2273"/>
                      </a:cubicBezTo>
                      <a:cubicBezTo>
                        <a:pt x="158239" y="2273"/>
                        <a:pt x="0" y="1752"/>
                        <a:pt x="0" y="1136"/>
                      </a:cubicBezTo>
                      <a:cubicBezTo>
                        <a:pt x="0" y="521"/>
                        <a:pt x="158184" y="0"/>
                        <a:pt x="353399" y="0"/>
                      </a:cubicBezTo>
                      <a:cubicBezTo>
                        <a:pt x="548614" y="0"/>
                        <a:pt x="706798" y="521"/>
                        <a:pt x="706798" y="113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199" name="Freeform: Shape 198">
                  <a:extLst>
                    <a:ext uri="{FF2B5EF4-FFF2-40B4-BE49-F238E27FC236}">
                      <a16:creationId xmlns:a16="http://schemas.microsoft.com/office/drawing/2014/main" id="{16EA9D3C-1F75-9488-9E14-E882C5DB3D42}"/>
                    </a:ext>
                  </a:extLst>
                </p:cNvPr>
                <p:cNvSpPr/>
                <p:nvPr/>
              </p:nvSpPr>
              <p:spPr>
                <a:xfrm>
                  <a:off x="8388444" y="1750514"/>
                  <a:ext cx="706797" cy="2225"/>
                </a:xfrm>
                <a:custGeom>
                  <a:avLst/>
                  <a:gdLst>
                    <a:gd name="connsiteX0" fmla="*/ 706798 w 706797"/>
                    <a:gd name="connsiteY0" fmla="*/ 1089 h 2225"/>
                    <a:gd name="connsiteX1" fmla="*/ 353399 w 706797"/>
                    <a:gd name="connsiteY1" fmla="*/ 2225 h 2225"/>
                    <a:gd name="connsiteX2" fmla="*/ 0 w 706797"/>
                    <a:gd name="connsiteY2" fmla="*/ 1089 h 2225"/>
                    <a:gd name="connsiteX3" fmla="*/ 353399 w 706797"/>
                    <a:gd name="connsiteY3" fmla="*/ 0 h 2225"/>
                    <a:gd name="connsiteX4" fmla="*/ 706798 w 706797"/>
                    <a:gd name="connsiteY4" fmla="*/ 1089 h 22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06797" h="2225">
                      <a:moveTo>
                        <a:pt x="706798" y="1089"/>
                      </a:moveTo>
                      <a:cubicBezTo>
                        <a:pt x="706798" y="1752"/>
                        <a:pt x="548559" y="2225"/>
                        <a:pt x="353399" y="2225"/>
                      </a:cubicBezTo>
                      <a:cubicBezTo>
                        <a:pt x="158239" y="2225"/>
                        <a:pt x="0" y="1752"/>
                        <a:pt x="0" y="1089"/>
                      </a:cubicBezTo>
                      <a:cubicBezTo>
                        <a:pt x="0" y="426"/>
                        <a:pt x="158184" y="0"/>
                        <a:pt x="353399" y="0"/>
                      </a:cubicBezTo>
                      <a:cubicBezTo>
                        <a:pt x="548614" y="0"/>
                        <a:pt x="706798" y="568"/>
                        <a:pt x="706798" y="1089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00" name="Freeform: Shape 199">
                  <a:extLst>
                    <a:ext uri="{FF2B5EF4-FFF2-40B4-BE49-F238E27FC236}">
                      <a16:creationId xmlns:a16="http://schemas.microsoft.com/office/drawing/2014/main" id="{9CDE96BA-2EC9-7D89-ECC3-910451AEBB24}"/>
                    </a:ext>
                  </a:extLst>
                </p:cNvPr>
                <p:cNvSpPr/>
                <p:nvPr/>
              </p:nvSpPr>
              <p:spPr>
                <a:xfrm>
                  <a:off x="7923786" y="1865232"/>
                  <a:ext cx="330793" cy="2272"/>
                </a:xfrm>
                <a:custGeom>
                  <a:avLst/>
                  <a:gdLst>
                    <a:gd name="connsiteX0" fmla="*/ 330793 w 330793"/>
                    <a:gd name="connsiteY0" fmla="*/ 1136 h 2272"/>
                    <a:gd name="connsiteX1" fmla="*/ 165424 w 330793"/>
                    <a:gd name="connsiteY1" fmla="*/ 2273 h 2272"/>
                    <a:gd name="connsiteX2" fmla="*/ 0 w 330793"/>
                    <a:gd name="connsiteY2" fmla="*/ 1136 h 2272"/>
                    <a:gd name="connsiteX3" fmla="*/ 165424 w 330793"/>
                    <a:gd name="connsiteY3" fmla="*/ 0 h 2272"/>
                    <a:gd name="connsiteX4" fmla="*/ 330793 w 330793"/>
                    <a:gd name="connsiteY4" fmla="*/ 1136 h 22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30793" h="2272">
                      <a:moveTo>
                        <a:pt x="330793" y="1136"/>
                      </a:moveTo>
                      <a:cubicBezTo>
                        <a:pt x="330793" y="1752"/>
                        <a:pt x="256731" y="2273"/>
                        <a:pt x="165424" y="2273"/>
                      </a:cubicBezTo>
                      <a:cubicBezTo>
                        <a:pt x="74118" y="2273"/>
                        <a:pt x="0" y="1752"/>
                        <a:pt x="0" y="1136"/>
                      </a:cubicBezTo>
                      <a:cubicBezTo>
                        <a:pt x="0" y="521"/>
                        <a:pt x="74062" y="0"/>
                        <a:pt x="165424" y="0"/>
                      </a:cubicBezTo>
                      <a:cubicBezTo>
                        <a:pt x="256786" y="0"/>
                        <a:pt x="330793" y="521"/>
                        <a:pt x="330793" y="113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01" name="Freeform: Shape 200">
                  <a:extLst>
                    <a:ext uri="{FF2B5EF4-FFF2-40B4-BE49-F238E27FC236}">
                      <a16:creationId xmlns:a16="http://schemas.microsoft.com/office/drawing/2014/main" id="{C8A89485-C982-ACD0-9607-A818C2CB8D84}"/>
                    </a:ext>
                  </a:extLst>
                </p:cNvPr>
                <p:cNvSpPr/>
                <p:nvPr/>
              </p:nvSpPr>
              <p:spPr>
                <a:xfrm>
                  <a:off x="7923786" y="1705772"/>
                  <a:ext cx="330793" cy="2272"/>
                </a:xfrm>
                <a:custGeom>
                  <a:avLst/>
                  <a:gdLst>
                    <a:gd name="connsiteX0" fmla="*/ 330793 w 330793"/>
                    <a:gd name="connsiteY0" fmla="*/ 1136 h 2272"/>
                    <a:gd name="connsiteX1" fmla="*/ 165424 w 330793"/>
                    <a:gd name="connsiteY1" fmla="*/ 2273 h 2272"/>
                    <a:gd name="connsiteX2" fmla="*/ 0 w 330793"/>
                    <a:gd name="connsiteY2" fmla="*/ 1136 h 2272"/>
                    <a:gd name="connsiteX3" fmla="*/ 165424 w 330793"/>
                    <a:gd name="connsiteY3" fmla="*/ 0 h 2272"/>
                    <a:gd name="connsiteX4" fmla="*/ 330793 w 330793"/>
                    <a:gd name="connsiteY4" fmla="*/ 1136 h 22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30793" h="2272">
                      <a:moveTo>
                        <a:pt x="330793" y="1136"/>
                      </a:moveTo>
                      <a:cubicBezTo>
                        <a:pt x="330793" y="1752"/>
                        <a:pt x="256731" y="2273"/>
                        <a:pt x="165424" y="2273"/>
                      </a:cubicBezTo>
                      <a:cubicBezTo>
                        <a:pt x="74118" y="2273"/>
                        <a:pt x="0" y="1752"/>
                        <a:pt x="0" y="1136"/>
                      </a:cubicBezTo>
                      <a:cubicBezTo>
                        <a:pt x="0" y="521"/>
                        <a:pt x="74062" y="0"/>
                        <a:pt x="165424" y="0"/>
                      </a:cubicBezTo>
                      <a:cubicBezTo>
                        <a:pt x="256786" y="0"/>
                        <a:pt x="330793" y="521"/>
                        <a:pt x="330793" y="113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02" name="Freeform: Shape 201">
                  <a:extLst>
                    <a:ext uri="{FF2B5EF4-FFF2-40B4-BE49-F238E27FC236}">
                      <a16:creationId xmlns:a16="http://schemas.microsoft.com/office/drawing/2014/main" id="{86D182B5-7ACC-4551-2C1D-9D5A587CAE19}"/>
                    </a:ext>
                  </a:extLst>
                </p:cNvPr>
                <p:cNvSpPr/>
                <p:nvPr/>
              </p:nvSpPr>
              <p:spPr>
                <a:xfrm>
                  <a:off x="7685515" y="2011767"/>
                  <a:ext cx="651085" cy="242504"/>
                </a:xfrm>
                <a:custGeom>
                  <a:avLst/>
                  <a:gdLst>
                    <a:gd name="connsiteX0" fmla="*/ 141548 w 651085"/>
                    <a:gd name="connsiteY0" fmla="*/ 0 h 242504"/>
                    <a:gd name="connsiteX1" fmla="*/ 651085 w 651085"/>
                    <a:gd name="connsiteY1" fmla="*/ 0 h 242504"/>
                    <a:gd name="connsiteX2" fmla="*/ 651085 w 651085"/>
                    <a:gd name="connsiteY2" fmla="*/ 0 h 242504"/>
                    <a:gd name="connsiteX3" fmla="*/ 651085 w 651085"/>
                    <a:gd name="connsiteY3" fmla="*/ 242504 h 242504"/>
                    <a:gd name="connsiteX4" fmla="*/ 651085 w 651085"/>
                    <a:gd name="connsiteY4" fmla="*/ 242504 h 242504"/>
                    <a:gd name="connsiteX5" fmla="*/ 141548 w 651085"/>
                    <a:gd name="connsiteY5" fmla="*/ 242504 h 242504"/>
                    <a:gd name="connsiteX6" fmla="*/ 0 w 651085"/>
                    <a:gd name="connsiteY6" fmla="*/ 121252 h 242504"/>
                    <a:gd name="connsiteX7" fmla="*/ 0 w 651085"/>
                    <a:gd name="connsiteY7" fmla="*/ 121252 h 242504"/>
                    <a:gd name="connsiteX8" fmla="*/ 141548 w 651085"/>
                    <a:gd name="connsiteY8" fmla="*/ 0 h 2425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651085" h="242504">
                      <a:moveTo>
                        <a:pt x="141548" y="0"/>
                      </a:moveTo>
                      <a:lnTo>
                        <a:pt x="651085" y="0"/>
                      </a:lnTo>
                      <a:lnTo>
                        <a:pt x="651085" y="0"/>
                      </a:lnTo>
                      <a:lnTo>
                        <a:pt x="651085" y="242504"/>
                      </a:lnTo>
                      <a:lnTo>
                        <a:pt x="651085" y="242504"/>
                      </a:lnTo>
                      <a:lnTo>
                        <a:pt x="141548" y="242504"/>
                      </a:lnTo>
                      <a:cubicBezTo>
                        <a:pt x="63373" y="242504"/>
                        <a:pt x="0" y="188218"/>
                        <a:pt x="0" y="121252"/>
                      </a:cubicBezTo>
                      <a:lnTo>
                        <a:pt x="0" y="121252"/>
                      </a:lnTo>
                      <a:cubicBezTo>
                        <a:pt x="0" y="54286"/>
                        <a:pt x="63373" y="0"/>
                        <a:pt x="141548" y="0"/>
                      </a:cubicBez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03" name="Freeform: Shape 202">
                  <a:extLst>
                    <a:ext uri="{FF2B5EF4-FFF2-40B4-BE49-F238E27FC236}">
                      <a16:creationId xmlns:a16="http://schemas.microsoft.com/office/drawing/2014/main" id="{22EC341B-15C4-4264-E29D-183076F657FA}"/>
                    </a:ext>
                  </a:extLst>
                </p:cNvPr>
                <p:cNvSpPr/>
                <p:nvPr/>
              </p:nvSpPr>
              <p:spPr>
                <a:xfrm>
                  <a:off x="8195882" y="2011767"/>
                  <a:ext cx="1156035" cy="40243"/>
                </a:xfrm>
                <a:custGeom>
                  <a:avLst/>
                  <a:gdLst>
                    <a:gd name="connsiteX0" fmla="*/ 0 w 1156035"/>
                    <a:gd name="connsiteY0" fmla="*/ 0 h 40243"/>
                    <a:gd name="connsiteX1" fmla="*/ 1139841 w 1156035"/>
                    <a:gd name="connsiteY1" fmla="*/ 0 h 40243"/>
                    <a:gd name="connsiteX2" fmla="*/ 1156036 w 1156035"/>
                    <a:gd name="connsiteY2" fmla="*/ 13872 h 40243"/>
                    <a:gd name="connsiteX3" fmla="*/ 1156036 w 1156035"/>
                    <a:gd name="connsiteY3" fmla="*/ 26372 h 40243"/>
                    <a:gd name="connsiteX4" fmla="*/ 1139841 w 1156035"/>
                    <a:gd name="connsiteY4" fmla="*/ 40244 h 40243"/>
                    <a:gd name="connsiteX5" fmla="*/ 0 w 1156035"/>
                    <a:gd name="connsiteY5" fmla="*/ 40244 h 40243"/>
                    <a:gd name="connsiteX6" fmla="*/ 0 w 1156035"/>
                    <a:gd name="connsiteY6" fmla="*/ 40244 h 40243"/>
                    <a:gd name="connsiteX7" fmla="*/ 0 w 1156035"/>
                    <a:gd name="connsiteY7" fmla="*/ 0 h 40243"/>
                    <a:gd name="connsiteX8" fmla="*/ 0 w 1156035"/>
                    <a:gd name="connsiteY8" fmla="*/ 0 h 402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156035" h="40243">
                      <a:moveTo>
                        <a:pt x="0" y="0"/>
                      </a:moveTo>
                      <a:lnTo>
                        <a:pt x="1139841" y="0"/>
                      </a:lnTo>
                      <a:cubicBezTo>
                        <a:pt x="1148784" y="0"/>
                        <a:pt x="1156036" y="6212"/>
                        <a:pt x="1156036" y="13872"/>
                      </a:cubicBezTo>
                      <a:lnTo>
                        <a:pt x="1156036" y="26372"/>
                      </a:lnTo>
                      <a:cubicBezTo>
                        <a:pt x="1156036" y="34032"/>
                        <a:pt x="1148784" y="40244"/>
                        <a:pt x="1139841" y="40244"/>
                      </a:cubicBezTo>
                      <a:lnTo>
                        <a:pt x="0" y="40244"/>
                      </a:lnTo>
                      <a:lnTo>
                        <a:pt x="0" y="40244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04" name="Freeform: Shape 203">
                  <a:extLst>
                    <a:ext uri="{FF2B5EF4-FFF2-40B4-BE49-F238E27FC236}">
                      <a16:creationId xmlns:a16="http://schemas.microsoft.com/office/drawing/2014/main" id="{586563BB-09E5-F147-B091-507435FBA7F1}"/>
                    </a:ext>
                  </a:extLst>
                </p:cNvPr>
                <p:cNvSpPr/>
                <p:nvPr/>
              </p:nvSpPr>
              <p:spPr>
                <a:xfrm>
                  <a:off x="8195882" y="2213980"/>
                  <a:ext cx="1156035" cy="40243"/>
                </a:xfrm>
                <a:custGeom>
                  <a:avLst/>
                  <a:gdLst>
                    <a:gd name="connsiteX0" fmla="*/ 0 w 1156035"/>
                    <a:gd name="connsiteY0" fmla="*/ 0 h 40243"/>
                    <a:gd name="connsiteX1" fmla="*/ 1139841 w 1156035"/>
                    <a:gd name="connsiteY1" fmla="*/ 0 h 40243"/>
                    <a:gd name="connsiteX2" fmla="*/ 1156036 w 1156035"/>
                    <a:gd name="connsiteY2" fmla="*/ 13872 h 40243"/>
                    <a:gd name="connsiteX3" fmla="*/ 1156036 w 1156035"/>
                    <a:gd name="connsiteY3" fmla="*/ 26372 h 40243"/>
                    <a:gd name="connsiteX4" fmla="*/ 1139841 w 1156035"/>
                    <a:gd name="connsiteY4" fmla="*/ 40244 h 40243"/>
                    <a:gd name="connsiteX5" fmla="*/ 0 w 1156035"/>
                    <a:gd name="connsiteY5" fmla="*/ 40244 h 40243"/>
                    <a:gd name="connsiteX6" fmla="*/ 0 w 1156035"/>
                    <a:gd name="connsiteY6" fmla="*/ 40244 h 40243"/>
                    <a:gd name="connsiteX7" fmla="*/ 0 w 1156035"/>
                    <a:gd name="connsiteY7" fmla="*/ 0 h 40243"/>
                    <a:gd name="connsiteX8" fmla="*/ 0 w 1156035"/>
                    <a:gd name="connsiteY8" fmla="*/ 0 h 402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156035" h="40243">
                      <a:moveTo>
                        <a:pt x="0" y="0"/>
                      </a:moveTo>
                      <a:lnTo>
                        <a:pt x="1139841" y="0"/>
                      </a:lnTo>
                      <a:cubicBezTo>
                        <a:pt x="1148784" y="0"/>
                        <a:pt x="1156036" y="6212"/>
                        <a:pt x="1156036" y="13872"/>
                      </a:cubicBezTo>
                      <a:lnTo>
                        <a:pt x="1156036" y="26372"/>
                      </a:lnTo>
                      <a:cubicBezTo>
                        <a:pt x="1156036" y="34032"/>
                        <a:pt x="1148784" y="40244"/>
                        <a:pt x="1139841" y="40244"/>
                      </a:cubicBezTo>
                      <a:lnTo>
                        <a:pt x="0" y="40244"/>
                      </a:lnTo>
                      <a:lnTo>
                        <a:pt x="0" y="40244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05" name="Freeform: Shape 204">
                  <a:extLst>
                    <a:ext uri="{FF2B5EF4-FFF2-40B4-BE49-F238E27FC236}">
                      <a16:creationId xmlns:a16="http://schemas.microsoft.com/office/drawing/2014/main" id="{2C4F287F-CF24-8F99-E265-987AD334D899}"/>
                    </a:ext>
                  </a:extLst>
                </p:cNvPr>
                <p:cNvSpPr/>
                <p:nvPr/>
              </p:nvSpPr>
              <p:spPr>
                <a:xfrm>
                  <a:off x="8230094" y="2052011"/>
                  <a:ext cx="1087334" cy="161969"/>
                </a:xfrm>
                <a:custGeom>
                  <a:avLst/>
                  <a:gdLst>
                    <a:gd name="connsiteX0" fmla="*/ 1087335 w 1087334"/>
                    <a:gd name="connsiteY0" fmla="*/ 161969 h 161969"/>
                    <a:gd name="connsiteX1" fmla="*/ 94568 w 1087334"/>
                    <a:gd name="connsiteY1" fmla="*/ 161969 h 161969"/>
                    <a:gd name="connsiteX2" fmla="*/ 0 w 1087334"/>
                    <a:gd name="connsiteY2" fmla="*/ 80961 h 161969"/>
                    <a:gd name="connsiteX3" fmla="*/ 0 w 1087334"/>
                    <a:gd name="connsiteY3" fmla="*/ 80961 h 161969"/>
                    <a:gd name="connsiteX4" fmla="*/ 94568 w 1087334"/>
                    <a:gd name="connsiteY4" fmla="*/ 0 h 161969"/>
                    <a:gd name="connsiteX5" fmla="*/ 1087335 w 1087334"/>
                    <a:gd name="connsiteY5" fmla="*/ 0 h 161969"/>
                    <a:gd name="connsiteX6" fmla="*/ 1087335 w 1087334"/>
                    <a:gd name="connsiteY6" fmla="*/ 161969 h 1619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087334" h="161969">
                      <a:moveTo>
                        <a:pt x="1087335" y="161969"/>
                      </a:moveTo>
                      <a:lnTo>
                        <a:pt x="94568" y="161969"/>
                      </a:lnTo>
                      <a:cubicBezTo>
                        <a:pt x="42337" y="161969"/>
                        <a:pt x="0" y="125703"/>
                        <a:pt x="0" y="80961"/>
                      </a:cubicBezTo>
                      <a:lnTo>
                        <a:pt x="0" y="80961"/>
                      </a:lnTo>
                      <a:cubicBezTo>
                        <a:pt x="33" y="36238"/>
                        <a:pt x="42359" y="0"/>
                        <a:pt x="94568" y="0"/>
                      </a:cubicBezTo>
                      <a:lnTo>
                        <a:pt x="1087335" y="0"/>
                      </a:lnTo>
                      <a:cubicBezTo>
                        <a:pt x="1060700" y="51578"/>
                        <a:pt x="1060700" y="110391"/>
                        <a:pt x="1087335" y="161969"/>
                      </a:cubicBezTo>
                      <a:close/>
                    </a:path>
                  </a:pathLst>
                </a:custGeom>
                <a:solidFill>
                  <a:srgbClr val="F5F5F5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06" name="Freeform: Shape 205">
                  <a:extLst>
                    <a:ext uri="{FF2B5EF4-FFF2-40B4-BE49-F238E27FC236}">
                      <a16:creationId xmlns:a16="http://schemas.microsoft.com/office/drawing/2014/main" id="{430C7703-8981-B031-20FE-E80D56AC505C}"/>
                    </a:ext>
                  </a:extLst>
                </p:cNvPr>
                <p:cNvSpPr/>
                <p:nvPr/>
              </p:nvSpPr>
              <p:spPr>
                <a:xfrm>
                  <a:off x="7685570" y="2011767"/>
                  <a:ext cx="555301" cy="242456"/>
                </a:xfrm>
                <a:custGeom>
                  <a:avLst/>
                  <a:gdLst>
                    <a:gd name="connsiteX0" fmla="*/ 544524 w 555301"/>
                    <a:gd name="connsiteY0" fmla="*/ 242457 h 242456"/>
                    <a:gd name="connsiteX1" fmla="*/ 140000 w 555301"/>
                    <a:gd name="connsiteY1" fmla="*/ 242457 h 242456"/>
                    <a:gd name="connsiteX2" fmla="*/ 0 w 555301"/>
                    <a:gd name="connsiteY2" fmla="*/ 122530 h 242456"/>
                    <a:gd name="connsiteX3" fmla="*/ 0 w 555301"/>
                    <a:gd name="connsiteY3" fmla="*/ 122530 h 242456"/>
                    <a:gd name="connsiteX4" fmla="*/ 142929 w 555301"/>
                    <a:gd name="connsiteY4" fmla="*/ 0 h 242456"/>
                    <a:gd name="connsiteX5" fmla="*/ 143040 w 555301"/>
                    <a:gd name="connsiteY5" fmla="*/ 0 h 242456"/>
                    <a:gd name="connsiteX6" fmla="*/ 555302 w 555301"/>
                    <a:gd name="connsiteY6" fmla="*/ 0 h 242456"/>
                    <a:gd name="connsiteX7" fmla="*/ 544524 w 555301"/>
                    <a:gd name="connsiteY7" fmla="*/ 242457 h 2424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555301" h="242456">
                      <a:moveTo>
                        <a:pt x="544524" y="242457"/>
                      </a:moveTo>
                      <a:lnTo>
                        <a:pt x="140000" y="242457"/>
                      </a:lnTo>
                      <a:cubicBezTo>
                        <a:pt x="62682" y="242457"/>
                        <a:pt x="0" y="188762"/>
                        <a:pt x="0" y="122530"/>
                      </a:cubicBezTo>
                      <a:lnTo>
                        <a:pt x="0" y="122530"/>
                      </a:lnTo>
                      <a:cubicBezTo>
                        <a:pt x="-33" y="54883"/>
                        <a:pt x="63959" y="28"/>
                        <a:pt x="142929" y="0"/>
                      </a:cubicBezTo>
                      <a:cubicBezTo>
                        <a:pt x="142968" y="0"/>
                        <a:pt x="143001" y="0"/>
                        <a:pt x="143040" y="0"/>
                      </a:cubicBezTo>
                      <a:lnTo>
                        <a:pt x="555302" y="0"/>
                      </a:lnTo>
                      <a:cubicBezTo>
                        <a:pt x="452830" y="53169"/>
                        <a:pt x="460568" y="180529"/>
                        <a:pt x="544524" y="24245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07" name="Freeform: Shape 206">
                  <a:extLst>
                    <a:ext uri="{FF2B5EF4-FFF2-40B4-BE49-F238E27FC236}">
                      <a16:creationId xmlns:a16="http://schemas.microsoft.com/office/drawing/2014/main" id="{7BF524EA-128E-B321-D8FA-BBC4FD997379}"/>
                    </a:ext>
                  </a:extLst>
                </p:cNvPr>
                <p:cNvSpPr/>
                <p:nvPr/>
              </p:nvSpPr>
              <p:spPr>
                <a:xfrm>
                  <a:off x="8286581" y="2139363"/>
                  <a:ext cx="910192" cy="2272"/>
                </a:xfrm>
                <a:custGeom>
                  <a:avLst/>
                  <a:gdLst>
                    <a:gd name="connsiteX0" fmla="*/ 910193 w 910192"/>
                    <a:gd name="connsiteY0" fmla="*/ 1136 h 2272"/>
                    <a:gd name="connsiteX1" fmla="*/ 455152 w 910192"/>
                    <a:gd name="connsiteY1" fmla="*/ 2272 h 2272"/>
                    <a:gd name="connsiteX2" fmla="*/ 0 w 910192"/>
                    <a:gd name="connsiteY2" fmla="*/ 1136 h 2272"/>
                    <a:gd name="connsiteX3" fmla="*/ 455152 w 910192"/>
                    <a:gd name="connsiteY3" fmla="*/ 0 h 2272"/>
                    <a:gd name="connsiteX4" fmla="*/ 910193 w 910192"/>
                    <a:gd name="connsiteY4" fmla="*/ 1136 h 22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10192" h="2272">
                      <a:moveTo>
                        <a:pt x="910193" y="1136"/>
                      </a:moveTo>
                      <a:cubicBezTo>
                        <a:pt x="910193" y="1752"/>
                        <a:pt x="706411" y="2272"/>
                        <a:pt x="455152" y="2272"/>
                      </a:cubicBezTo>
                      <a:cubicBezTo>
                        <a:pt x="203892" y="2272"/>
                        <a:pt x="0" y="1752"/>
                        <a:pt x="0" y="1136"/>
                      </a:cubicBezTo>
                      <a:cubicBezTo>
                        <a:pt x="0" y="521"/>
                        <a:pt x="203727" y="0"/>
                        <a:pt x="455152" y="0"/>
                      </a:cubicBezTo>
                      <a:cubicBezTo>
                        <a:pt x="706577" y="0"/>
                        <a:pt x="910193" y="521"/>
                        <a:pt x="910193" y="113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08" name="Freeform: Shape 207">
                  <a:extLst>
                    <a:ext uri="{FF2B5EF4-FFF2-40B4-BE49-F238E27FC236}">
                      <a16:creationId xmlns:a16="http://schemas.microsoft.com/office/drawing/2014/main" id="{D327870C-33AB-666C-1F85-B890093F539E}"/>
                    </a:ext>
                  </a:extLst>
                </p:cNvPr>
                <p:cNvSpPr/>
                <p:nvPr/>
              </p:nvSpPr>
              <p:spPr>
                <a:xfrm>
                  <a:off x="8380043" y="2175393"/>
                  <a:ext cx="910192" cy="2225"/>
                </a:xfrm>
                <a:custGeom>
                  <a:avLst/>
                  <a:gdLst>
                    <a:gd name="connsiteX0" fmla="*/ 910193 w 910192"/>
                    <a:gd name="connsiteY0" fmla="*/ 1136 h 2225"/>
                    <a:gd name="connsiteX1" fmla="*/ 455096 w 910192"/>
                    <a:gd name="connsiteY1" fmla="*/ 2225 h 2225"/>
                    <a:gd name="connsiteX2" fmla="*/ 0 w 910192"/>
                    <a:gd name="connsiteY2" fmla="*/ 1136 h 2225"/>
                    <a:gd name="connsiteX3" fmla="*/ 455096 w 910192"/>
                    <a:gd name="connsiteY3" fmla="*/ 0 h 2225"/>
                    <a:gd name="connsiteX4" fmla="*/ 910193 w 910192"/>
                    <a:gd name="connsiteY4" fmla="*/ 1136 h 22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10192" h="2225">
                      <a:moveTo>
                        <a:pt x="910193" y="1136"/>
                      </a:moveTo>
                      <a:cubicBezTo>
                        <a:pt x="910193" y="1752"/>
                        <a:pt x="706411" y="2225"/>
                        <a:pt x="455096" y="2225"/>
                      </a:cubicBezTo>
                      <a:cubicBezTo>
                        <a:pt x="203782" y="2225"/>
                        <a:pt x="0" y="1752"/>
                        <a:pt x="0" y="1136"/>
                      </a:cubicBezTo>
                      <a:cubicBezTo>
                        <a:pt x="0" y="521"/>
                        <a:pt x="203727" y="0"/>
                        <a:pt x="455096" y="0"/>
                      </a:cubicBezTo>
                      <a:cubicBezTo>
                        <a:pt x="706466" y="0"/>
                        <a:pt x="910193" y="473"/>
                        <a:pt x="910193" y="113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09" name="Freeform: Shape 208">
                  <a:extLst>
                    <a:ext uri="{FF2B5EF4-FFF2-40B4-BE49-F238E27FC236}">
                      <a16:creationId xmlns:a16="http://schemas.microsoft.com/office/drawing/2014/main" id="{D69BED26-89EE-B33D-8F78-18587144D3DA}"/>
                    </a:ext>
                  </a:extLst>
                </p:cNvPr>
                <p:cNvSpPr/>
                <p:nvPr/>
              </p:nvSpPr>
              <p:spPr>
                <a:xfrm>
                  <a:off x="8352408" y="2105984"/>
                  <a:ext cx="910192" cy="2225"/>
                </a:xfrm>
                <a:custGeom>
                  <a:avLst/>
                  <a:gdLst>
                    <a:gd name="connsiteX0" fmla="*/ 910193 w 910192"/>
                    <a:gd name="connsiteY0" fmla="*/ 1136 h 2225"/>
                    <a:gd name="connsiteX1" fmla="*/ 455152 w 910192"/>
                    <a:gd name="connsiteY1" fmla="*/ 2225 h 2225"/>
                    <a:gd name="connsiteX2" fmla="*/ 0 w 910192"/>
                    <a:gd name="connsiteY2" fmla="*/ 1136 h 2225"/>
                    <a:gd name="connsiteX3" fmla="*/ 455152 w 910192"/>
                    <a:gd name="connsiteY3" fmla="*/ 0 h 2225"/>
                    <a:gd name="connsiteX4" fmla="*/ 910193 w 910192"/>
                    <a:gd name="connsiteY4" fmla="*/ 1136 h 22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910192" h="2225">
                      <a:moveTo>
                        <a:pt x="910193" y="1136"/>
                      </a:moveTo>
                      <a:cubicBezTo>
                        <a:pt x="910193" y="1752"/>
                        <a:pt x="706411" y="2225"/>
                        <a:pt x="455152" y="2225"/>
                      </a:cubicBezTo>
                      <a:cubicBezTo>
                        <a:pt x="203892" y="2225"/>
                        <a:pt x="0" y="1752"/>
                        <a:pt x="0" y="1136"/>
                      </a:cubicBezTo>
                      <a:cubicBezTo>
                        <a:pt x="0" y="521"/>
                        <a:pt x="203727" y="0"/>
                        <a:pt x="455152" y="0"/>
                      </a:cubicBezTo>
                      <a:cubicBezTo>
                        <a:pt x="706577" y="0"/>
                        <a:pt x="910193" y="473"/>
                        <a:pt x="910193" y="113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10" name="Freeform: Shape 209">
                  <a:extLst>
                    <a:ext uri="{FF2B5EF4-FFF2-40B4-BE49-F238E27FC236}">
                      <a16:creationId xmlns:a16="http://schemas.microsoft.com/office/drawing/2014/main" id="{C2C5135A-A350-D896-8D30-81578AB67D15}"/>
                    </a:ext>
                  </a:extLst>
                </p:cNvPr>
                <p:cNvSpPr/>
                <p:nvPr/>
              </p:nvSpPr>
              <p:spPr>
                <a:xfrm>
                  <a:off x="7754216" y="2236090"/>
                  <a:ext cx="426024" cy="2272"/>
                </a:xfrm>
                <a:custGeom>
                  <a:avLst/>
                  <a:gdLst>
                    <a:gd name="connsiteX0" fmla="*/ 426024 w 426024"/>
                    <a:gd name="connsiteY0" fmla="*/ 1136 h 2272"/>
                    <a:gd name="connsiteX1" fmla="*/ 213012 w 426024"/>
                    <a:gd name="connsiteY1" fmla="*/ 2273 h 2272"/>
                    <a:gd name="connsiteX2" fmla="*/ 0 w 426024"/>
                    <a:gd name="connsiteY2" fmla="*/ 1136 h 2272"/>
                    <a:gd name="connsiteX3" fmla="*/ 213012 w 426024"/>
                    <a:gd name="connsiteY3" fmla="*/ 0 h 2272"/>
                    <a:gd name="connsiteX4" fmla="*/ 426024 w 426024"/>
                    <a:gd name="connsiteY4" fmla="*/ 1136 h 22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26024" h="2272">
                      <a:moveTo>
                        <a:pt x="426024" y="1136"/>
                      </a:moveTo>
                      <a:cubicBezTo>
                        <a:pt x="426024" y="1752"/>
                        <a:pt x="330683" y="2273"/>
                        <a:pt x="213012" y="2273"/>
                      </a:cubicBezTo>
                      <a:cubicBezTo>
                        <a:pt x="95341" y="2273"/>
                        <a:pt x="0" y="1752"/>
                        <a:pt x="0" y="1136"/>
                      </a:cubicBezTo>
                      <a:cubicBezTo>
                        <a:pt x="0" y="521"/>
                        <a:pt x="95341" y="0"/>
                        <a:pt x="213012" y="0"/>
                      </a:cubicBezTo>
                      <a:cubicBezTo>
                        <a:pt x="330683" y="0"/>
                        <a:pt x="426024" y="521"/>
                        <a:pt x="426024" y="113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11" name="Freeform: Shape 210">
                  <a:extLst>
                    <a:ext uri="{FF2B5EF4-FFF2-40B4-BE49-F238E27FC236}">
                      <a16:creationId xmlns:a16="http://schemas.microsoft.com/office/drawing/2014/main" id="{F32F316D-99FC-3E51-E9A8-928A98603B0A}"/>
                    </a:ext>
                  </a:extLst>
                </p:cNvPr>
                <p:cNvSpPr/>
                <p:nvPr/>
              </p:nvSpPr>
              <p:spPr>
                <a:xfrm>
                  <a:off x="7754216" y="2030752"/>
                  <a:ext cx="426024" cy="2225"/>
                </a:xfrm>
                <a:custGeom>
                  <a:avLst/>
                  <a:gdLst>
                    <a:gd name="connsiteX0" fmla="*/ 426024 w 426024"/>
                    <a:gd name="connsiteY0" fmla="*/ 1136 h 2225"/>
                    <a:gd name="connsiteX1" fmla="*/ 213012 w 426024"/>
                    <a:gd name="connsiteY1" fmla="*/ 2225 h 2225"/>
                    <a:gd name="connsiteX2" fmla="*/ 0 w 426024"/>
                    <a:gd name="connsiteY2" fmla="*/ 1136 h 2225"/>
                    <a:gd name="connsiteX3" fmla="*/ 213012 w 426024"/>
                    <a:gd name="connsiteY3" fmla="*/ 0 h 2225"/>
                    <a:gd name="connsiteX4" fmla="*/ 426024 w 426024"/>
                    <a:gd name="connsiteY4" fmla="*/ 1136 h 22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26024" h="2225">
                      <a:moveTo>
                        <a:pt x="426024" y="1136"/>
                      </a:moveTo>
                      <a:cubicBezTo>
                        <a:pt x="426024" y="1752"/>
                        <a:pt x="330683" y="2225"/>
                        <a:pt x="213012" y="2225"/>
                      </a:cubicBezTo>
                      <a:cubicBezTo>
                        <a:pt x="95341" y="2225"/>
                        <a:pt x="0" y="1752"/>
                        <a:pt x="0" y="1136"/>
                      </a:cubicBezTo>
                      <a:cubicBezTo>
                        <a:pt x="0" y="521"/>
                        <a:pt x="95341" y="0"/>
                        <a:pt x="213012" y="0"/>
                      </a:cubicBezTo>
                      <a:cubicBezTo>
                        <a:pt x="330683" y="0"/>
                        <a:pt x="426024" y="521"/>
                        <a:pt x="426024" y="113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12" name="Freeform: Shape 211">
                  <a:extLst>
                    <a:ext uri="{FF2B5EF4-FFF2-40B4-BE49-F238E27FC236}">
                      <a16:creationId xmlns:a16="http://schemas.microsoft.com/office/drawing/2014/main" id="{8CA72271-BBAD-DBBC-E013-7DBEB250C006}"/>
                    </a:ext>
                  </a:extLst>
                </p:cNvPr>
                <p:cNvSpPr/>
                <p:nvPr/>
              </p:nvSpPr>
              <p:spPr>
                <a:xfrm>
                  <a:off x="7976679" y="1873802"/>
                  <a:ext cx="529048" cy="138817"/>
                </a:xfrm>
                <a:custGeom>
                  <a:avLst/>
                  <a:gdLst>
                    <a:gd name="connsiteX0" fmla="*/ 529048 w 529048"/>
                    <a:gd name="connsiteY0" fmla="*/ 138817 h 138817"/>
                    <a:gd name="connsiteX1" fmla="*/ 81026 w 529048"/>
                    <a:gd name="connsiteY1" fmla="*/ 138817 h 138817"/>
                    <a:gd name="connsiteX2" fmla="*/ 0 w 529048"/>
                    <a:gd name="connsiteY2" fmla="*/ 69409 h 138817"/>
                    <a:gd name="connsiteX3" fmla="*/ 0 w 529048"/>
                    <a:gd name="connsiteY3" fmla="*/ 69409 h 138817"/>
                    <a:gd name="connsiteX4" fmla="*/ 81026 w 529048"/>
                    <a:gd name="connsiteY4" fmla="*/ 0 h 138817"/>
                    <a:gd name="connsiteX5" fmla="*/ 528993 w 529048"/>
                    <a:gd name="connsiteY5" fmla="*/ 0 h 13881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529048" h="138817">
                      <a:moveTo>
                        <a:pt x="529048" y="138817"/>
                      </a:moveTo>
                      <a:lnTo>
                        <a:pt x="81026" y="138817"/>
                      </a:lnTo>
                      <a:cubicBezTo>
                        <a:pt x="36279" y="138817"/>
                        <a:pt x="0" y="107740"/>
                        <a:pt x="0" y="69409"/>
                      </a:cubicBezTo>
                      <a:lnTo>
                        <a:pt x="0" y="69409"/>
                      </a:lnTo>
                      <a:cubicBezTo>
                        <a:pt x="0" y="31073"/>
                        <a:pt x="36279" y="0"/>
                        <a:pt x="81026" y="0"/>
                      </a:cubicBezTo>
                      <a:lnTo>
                        <a:pt x="528993" y="0"/>
                      </a:lnTo>
                      <a:close/>
                    </a:path>
                  </a:pathLst>
                </a:custGeom>
                <a:solidFill>
                  <a:srgbClr val="455A64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13" name="Freeform: Shape 212">
                  <a:extLst>
                    <a:ext uri="{FF2B5EF4-FFF2-40B4-BE49-F238E27FC236}">
                      <a16:creationId xmlns:a16="http://schemas.microsoft.com/office/drawing/2014/main" id="{B8789983-83F9-AB19-D384-F2F2F8889653}"/>
                    </a:ext>
                  </a:extLst>
                </p:cNvPr>
                <p:cNvSpPr/>
                <p:nvPr/>
              </p:nvSpPr>
              <p:spPr>
                <a:xfrm>
                  <a:off x="8391152" y="1873802"/>
                  <a:ext cx="939430" cy="32810"/>
                </a:xfrm>
                <a:custGeom>
                  <a:avLst/>
                  <a:gdLst>
                    <a:gd name="connsiteX0" fmla="*/ 0 w 939430"/>
                    <a:gd name="connsiteY0" fmla="*/ 0 h 32810"/>
                    <a:gd name="connsiteX1" fmla="*/ 922463 w 939430"/>
                    <a:gd name="connsiteY1" fmla="*/ 0 h 32810"/>
                    <a:gd name="connsiteX2" fmla="*/ 939431 w 939430"/>
                    <a:gd name="connsiteY2" fmla="*/ 14535 h 32810"/>
                    <a:gd name="connsiteX3" fmla="*/ 939431 w 939430"/>
                    <a:gd name="connsiteY3" fmla="*/ 14582 h 32810"/>
                    <a:gd name="connsiteX4" fmla="*/ 939431 w 939430"/>
                    <a:gd name="connsiteY4" fmla="*/ 18275 h 32810"/>
                    <a:gd name="connsiteX5" fmla="*/ 922463 w 939430"/>
                    <a:gd name="connsiteY5" fmla="*/ 32810 h 32810"/>
                    <a:gd name="connsiteX6" fmla="*/ 0 w 939430"/>
                    <a:gd name="connsiteY6" fmla="*/ 32810 h 32810"/>
                    <a:gd name="connsiteX7" fmla="*/ 0 w 939430"/>
                    <a:gd name="connsiteY7" fmla="*/ 32810 h 32810"/>
                    <a:gd name="connsiteX8" fmla="*/ 0 w 939430"/>
                    <a:gd name="connsiteY8" fmla="*/ 95 h 32810"/>
                    <a:gd name="connsiteX9" fmla="*/ 0 w 939430"/>
                    <a:gd name="connsiteY9" fmla="*/ 0 h 3281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939430" h="32810">
                      <a:moveTo>
                        <a:pt x="0" y="0"/>
                      </a:moveTo>
                      <a:lnTo>
                        <a:pt x="922463" y="0"/>
                      </a:lnTo>
                      <a:cubicBezTo>
                        <a:pt x="931831" y="0"/>
                        <a:pt x="939431" y="6505"/>
                        <a:pt x="939431" y="14535"/>
                      </a:cubicBezTo>
                      <a:cubicBezTo>
                        <a:pt x="939431" y="14549"/>
                        <a:pt x="939431" y="14568"/>
                        <a:pt x="939431" y="14582"/>
                      </a:cubicBezTo>
                      <a:lnTo>
                        <a:pt x="939431" y="18275"/>
                      </a:lnTo>
                      <a:cubicBezTo>
                        <a:pt x="939431" y="26305"/>
                        <a:pt x="931831" y="32810"/>
                        <a:pt x="922463" y="32810"/>
                      </a:cubicBezTo>
                      <a:lnTo>
                        <a:pt x="0" y="32810"/>
                      </a:lnTo>
                      <a:lnTo>
                        <a:pt x="0" y="32810"/>
                      </a:lnTo>
                      <a:lnTo>
                        <a:pt x="0" y="9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55A64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14" name="Freeform: Shape 213">
                  <a:extLst>
                    <a:ext uri="{FF2B5EF4-FFF2-40B4-BE49-F238E27FC236}">
                      <a16:creationId xmlns:a16="http://schemas.microsoft.com/office/drawing/2014/main" id="{62123F37-F695-B907-8FA2-4D547841D06E}"/>
                    </a:ext>
                  </a:extLst>
                </p:cNvPr>
                <p:cNvSpPr/>
                <p:nvPr/>
              </p:nvSpPr>
              <p:spPr>
                <a:xfrm>
                  <a:off x="8391152" y="1979903"/>
                  <a:ext cx="939430" cy="32763"/>
                </a:xfrm>
                <a:custGeom>
                  <a:avLst/>
                  <a:gdLst>
                    <a:gd name="connsiteX0" fmla="*/ 0 w 939430"/>
                    <a:gd name="connsiteY0" fmla="*/ 0 h 32763"/>
                    <a:gd name="connsiteX1" fmla="*/ 922463 w 939430"/>
                    <a:gd name="connsiteY1" fmla="*/ 0 h 32763"/>
                    <a:gd name="connsiteX2" fmla="*/ 939431 w 939430"/>
                    <a:gd name="connsiteY2" fmla="*/ 14535 h 32763"/>
                    <a:gd name="connsiteX3" fmla="*/ 939431 w 939430"/>
                    <a:gd name="connsiteY3" fmla="*/ 18228 h 32763"/>
                    <a:gd name="connsiteX4" fmla="*/ 922463 w 939430"/>
                    <a:gd name="connsiteY4" fmla="*/ 32763 h 32763"/>
                    <a:gd name="connsiteX5" fmla="*/ 0 w 939430"/>
                    <a:gd name="connsiteY5" fmla="*/ 32763 h 32763"/>
                    <a:gd name="connsiteX6" fmla="*/ 0 w 939430"/>
                    <a:gd name="connsiteY6" fmla="*/ 32763 h 32763"/>
                    <a:gd name="connsiteX7" fmla="*/ 0 w 939430"/>
                    <a:gd name="connsiteY7" fmla="*/ 47 h 32763"/>
                    <a:gd name="connsiteX8" fmla="*/ 0 w 939430"/>
                    <a:gd name="connsiteY8" fmla="*/ 0 h 3276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939430" h="32763">
                      <a:moveTo>
                        <a:pt x="0" y="0"/>
                      </a:moveTo>
                      <a:lnTo>
                        <a:pt x="922463" y="0"/>
                      </a:lnTo>
                      <a:cubicBezTo>
                        <a:pt x="931831" y="0"/>
                        <a:pt x="939431" y="6505"/>
                        <a:pt x="939431" y="14535"/>
                      </a:cubicBezTo>
                      <a:lnTo>
                        <a:pt x="939431" y="18228"/>
                      </a:lnTo>
                      <a:cubicBezTo>
                        <a:pt x="939431" y="26258"/>
                        <a:pt x="931831" y="32763"/>
                        <a:pt x="922463" y="32763"/>
                      </a:cubicBezTo>
                      <a:lnTo>
                        <a:pt x="0" y="32763"/>
                      </a:lnTo>
                      <a:lnTo>
                        <a:pt x="0" y="32763"/>
                      </a:lnTo>
                      <a:lnTo>
                        <a:pt x="0" y="4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55A64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15" name="Freeform: Shape 214">
                  <a:extLst>
                    <a:ext uri="{FF2B5EF4-FFF2-40B4-BE49-F238E27FC236}">
                      <a16:creationId xmlns:a16="http://schemas.microsoft.com/office/drawing/2014/main" id="{BEC14A12-7511-82AF-A321-6E2B1A85D067}"/>
                    </a:ext>
                  </a:extLst>
                </p:cNvPr>
                <p:cNvSpPr/>
                <p:nvPr/>
              </p:nvSpPr>
              <p:spPr>
                <a:xfrm>
                  <a:off x="8419174" y="1906517"/>
                  <a:ext cx="883386" cy="73385"/>
                </a:xfrm>
                <a:custGeom>
                  <a:avLst/>
                  <a:gdLst>
                    <a:gd name="connsiteX0" fmla="*/ 883387 w 883386"/>
                    <a:gd name="connsiteY0" fmla="*/ 73386 h 73385"/>
                    <a:gd name="connsiteX1" fmla="*/ 42835 w 883386"/>
                    <a:gd name="connsiteY1" fmla="*/ 73386 h 73385"/>
                    <a:gd name="connsiteX2" fmla="*/ 0 w 883386"/>
                    <a:gd name="connsiteY2" fmla="*/ 36693 h 73385"/>
                    <a:gd name="connsiteX3" fmla="*/ 0 w 883386"/>
                    <a:gd name="connsiteY3" fmla="*/ 36693 h 73385"/>
                    <a:gd name="connsiteX4" fmla="*/ 42835 w 883386"/>
                    <a:gd name="connsiteY4" fmla="*/ 0 h 73385"/>
                    <a:gd name="connsiteX5" fmla="*/ 883387 w 883386"/>
                    <a:gd name="connsiteY5" fmla="*/ 0 h 73385"/>
                    <a:gd name="connsiteX6" fmla="*/ 883387 w 883386"/>
                    <a:gd name="connsiteY6" fmla="*/ 73386 h 73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883386" h="73385">
                      <a:moveTo>
                        <a:pt x="883387" y="73386"/>
                      </a:moveTo>
                      <a:lnTo>
                        <a:pt x="42835" y="73386"/>
                      </a:lnTo>
                      <a:cubicBezTo>
                        <a:pt x="19179" y="73386"/>
                        <a:pt x="0" y="56957"/>
                        <a:pt x="0" y="36693"/>
                      </a:cubicBezTo>
                      <a:lnTo>
                        <a:pt x="0" y="36693"/>
                      </a:lnTo>
                      <a:cubicBezTo>
                        <a:pt x="0" y="16429"/>
                        <a:pt x="19179" y="0"/>
                        <a:pt x="42835" y="0"/>
                      </a:cubicBezTo>
                      <a:lnTo>
                        <a:pt x="883387" y="0"/>
                      </a:lnTo>
                      <a:cubicBezTo>
                        <a:pt x="861793" y="24492"/>
                        <a:pt x="861793" y="48955"/>
                        <a:pt x="883387" y="73386"/>
                      </a:cubicBezTo>
                      <a:close/>
                    </a:path>
                  </a:pathLst>
                </a:custGeom>
                <a:solidFill>
                  <a:srgbClr val="F5F5F5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16" name="Freeform: Shape 215">
                  <a:extLst>
                    <a:ext uri="{FF2B5EF4-FFF2-40B4-BE49-F238E27FC236}">
                      <a16:creationId xmlns:a16="http://schemas.microsoft.com/office/drawing/2014/main" id="{7D6CFA74-21F7-2E0B-0170-C4C9AD69DAC6}"/>
                    </a:ext>
                  </a:extLst>
                </p:cNvPr>
                <p:cNvSpPr/>
                <p:nvPr/>
              </p:nvSpPr>
              <p:spPr>
                <a:xfrm>
                  <a:off x="7976735" y="1873802"/>
                  <a:ext cx="451282" cy="138817"/>
                </a:xfrm>
                <a:custGeom>
                  <a:avLst/>
                  <a:gdLst>
                    <a:gd name="connsiteX0" fmla="*/ 442440 w 451282"/>
                    <a:gd name="connsiteY0" fmla="*/ 138817 h 138817"/>
                    <a:gd name="connsiteX1" fmla="*/ 80363 w 451282"/>
                    <a:gd name="connsiteY1" fmla="*/ 138817 h 138817"/>
                    <a:gd name="connsiteX2" fmla="*/ 0 w 451282"/>
                    <a:gd name="connsiteY2" fmla="*/ 69977 h 138817"/>
                    <a:gd name="connsiteX3" fmla="*/ 0 w 451282"/>
                    <a:gd name="connsiteY3" fmla="*/ 69977 h 138817"/>
                    <a:gd name="connsiteX4" fmla="*/ 81690 w 451282"/>
                    <a:gd name="connsiteY4" fmla="*/ 0 h 138817"/>
                    <a:gd name="connsiteX5" fmla="*/ 451283 w 451282"/>
                    <a:gd name="connsiteY5" fmla="*/ 0 h 138817"/>
                    <a:gd name="connsiteX6" fmla="*/ 442440 w 451282"/>
                    <a:gd name="connsiteY6" fmla="*/ 138817 h 13881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451282" h="138817">
                      <a:moveTo>
                        <a:pt x="442440" y="138817"/>
                      </a:moveTo>
                      <a:lnTo>
                        <a:pt x="80363" y="138817"/>
                      </a:lnTo>
                      <a:cubicBezTo>
                        <a:pt x="35981" y="138817"/>
                        <a:pt x="0" y="107995"/>
                        <a:pt x="0" y="69977"/>
                      </a:cubicBezTo>
                      <a:lnTo>
                        <a:pt x="0" y="69977"/>
                      </a:lnTo>
                      <a:cubicBezTo>
                        <a:pt x="0" y="31328"/>
                        <a:pt x="36572" y="0"/>
                        <a:pt x="81690" y="0"/>
                      </a:cubicBezTo>
                      <a:lnTo>
                        <a:pt x="451283" y="0"/>
                      </a:lnTo>
                      <a:cubicBezTo>
                        <a:pt x="367880" y="30443"/>
                        <a:pt x="373904" y="103355"/>
                        <a:pt x="442440" y="138817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17" name="Freeform: Shape 216">
                  <a:extLst>
                    <a:ext uri="{FF2B5EF4-FFF2-40B4-BE49-F238E27FC236}">
                      <a16:creationId xmlns:a16="http://schemas.microsoft.com/office/drawing/2014/main" id="{24B43C23-C037-048B-1458-32F49809C966}"/>
                    </a:ext>
                  </a:extLst>
                </p:cNvPr>
                <p:cNvSpPr/>
                <p:nvPr/>
              </p:nvSpPr>
              <p:spPr>
                <a:xfrm>
                  <a:off x="8465049" y="1936298"/>
                  <a:ext cx="739517" cy="2272"/>
                </a:xfrm>
                <a:custGeom>
                  <a:avLst/>
                  <a:gdLst>
                    <a:gd name="connsiteX0" fmla="*/ 739518 w 739517"/>
                    <a:gd name="connsiteY0" fmla="*/ 1136 h 2272"/>
                    <a:gd name="connsiteX1" fmla="*/ 369759 w 739517"/>
                    <a:gd name="connsiteY1" fmla="*/ 2273 h 2272"/>
                    <a:gd name="connsiteX2" fmla="*/ 0 w 739517"/>
                    <a:gd name="connsiteY2" fmla="*/ 1136 h 2272"/>
                    <a:gd name="connsiteX3" fmla="*/ 369759 w 739517"/>
                    <a:gd name="connsiteY3" fmla="*/ 0 h 2272"/>
                    <a:gd name="connsiteX4" fmla="*/ 739518 w 739517"/>
                    <a:gd name="connsiteY4" fmla="*/ 1136 h 22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39517" h="2272">
                      <a:moveTo>
                        <a:pt x="739518" y="1136"/>
                      </a:moveTo>
                      <a:cubicBezTo>
                        <a:pt x="739518" y="1752"/>
                        <a:pt x="573983" y="2273"/>
                        <a:pt x="369759" y="2273"/>
                      </a:cubicBezTo>
                      <a:cubicBezTo>
                        <a:pt x="165535" y="2273"/>
                        <a:pt x="0" y="1752"/>
                        <a:pt x="0" y="1136"/>
                      </a:cubicBezTo>
                      <a:cubicBezTo>
                        <a:pt x="0" y="521"/>
                        <a:pt x="165535" y="0"/>
                        <a:pt x="369759" y="0"/>
                      </a:cubicBezTo>
                      <a:cubicBezTo>
                        <a:pt x="573983" y="0"/>
                        <a:pt x="739518" y="521"/>
                        <a:pt x="739518" y="113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18" name="Freeform: Shape 217">
                  <a:extLst>
                    <a:ext uri="{FF2B5EF4-FFF2-40B4-BE49-F238E27FC236}">
                      <a16:creationId xmlns:a16="http://schemas.microsoft.com/office/drawing/2014/main" id="{28206A53-3B8D-2ED6-3B7A-4C22F5E679F4}"/>
                    </a:ext>
                  </a:extLst>
                </p:cNvPr>
                <p:cNvSpPr/>
                <p:nvPr/>
              </p:nvSpPr>
              <p:spPr>
                <a:xfrm>
                  <a:off x="8541156" y="1956088"/>
                  <a:ext cx="739517" cy="2225"/>
                </a:xfrm>
                <a:custGeom>
                  <a:avLst/>
                  <a:gdLst>
                    <a:gd name="connsiteX0" fmla="*/ 739518 w 739517"/>
                    <a:gd name="connsiteY0" fmla="*/ 1089 h 2225"/>
                    <a:gd name="connsiteX1" fmla="*/ 369759 w 739517"/>
                    <a:gd name="connsiteY1" fmla="*/ 2225 h 2225"/>
                    <a:gd name="connsiteX2" fmla="*/ 0 w 739517"/>
                    <a:gd name="connsiteY2" fmla="*/ 1089 h 2225"/>
                    <a:gd name="connsiteX3" fmla="*/ 369759 w 739517"/>
                    <a:gd name="connsiteY3" fmla="*/ 0 h 2225"/>
                    <a:gd name="connsiteX4" fmla="*/ 739518 w 739517"/>
                    <a:gd name="connsiteY4" fmla="*/ 1089 h 22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39517" h="2225">
                      <a:moveTo>
                        <a:pt x="739518" y="1089"/>
                      </a:moveTo>
                      <a:cubicBezTo>
                        <a:pt x="739518" y="1705"/>
                        <a:pt x="573707" y="2225"/>
                        <a:pt x="369759" y="2225"/>
                      </a:cubicBezTo>
                      <a:cubicBezTo>
                        <a:pt x="165811" y="2225"/>
                        <a:pt x="0" y="1705"/>
                        <a:pt x="0" y="1089"/>
                      </a:cubicBezTo>
                      <a:cubicBezTo>
                        <a:pt x="0" y="473"/>
                        <a:pt x="165535" y="0"/>
                        <a:pt x="369759" y="0"/>
                      </a:cubicBezTo>
                      <a:cubicBezTo>
                        <a:pt x="573983" y="0"/>
                        <a:pt x="739518" y="473"/>
                        <a:pt x="739518" y="1089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19" name="Freeform: Shape 218">
                  <a:extLst>
                    <a:ext uri="{FF2B5EF4-FFF2-40B4-BE49-F238E27FC236}">
                      <a16:creationId xmlns:a16="http://schemas.microsoft.com/office/drawing/2014/main" id="{3B255E8A-6279-CBAD-E545-CBCF785158C5}"/>
                    </a:ext>
                  </a:extLst>
                </p:cNvPr>
                <p:cNvSpPr/>
                <p:nvPr/>
              </p:nvSpPr>
              <p:spPr>
                <a:xfrm>
                  <a:off x="8032503" y="1997705"/>
                  <a:ext cx="346158" cy="2225"/>
                </a:xfrm>
                <a:custGeom>
                  <a:avLst/>
                  <a:gdLst>
                    <a:gd name="connsiteX0" fmla="*/ 346159 w 346158"/>
                    <a:gd name="connsiteY0" fmla="*/ 1136 h 2225"/>
                    <a:gd name="connsiteX1" fmla="*/ 173107 w 346158"/>
                    <a:gd name="connsiteY1" fmla="*/ 2225 h 2225"/>
                    <a:gd name="connsiteX2" fmla="*/ 0 w 346158"/>
                    <a:gd name="connsiteY2" fmla="*/ 1136 h 2225"/>
                    <a:gd name="connsiteX3" fmla="*/ 173107 w 346158"/>
                    <a:gd name="connsiteY3" fmla="*/ 0 h 2225"/>
                    <a:gd name="connsiteX4" fmla="*/ 346159 w 346158"/>
                    <a:gd name="connsiteY4" fmla="*/ 1136 h 22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46158" h="2225">
                      <a:moveTo>
                        <a:pt x="346159" y="1136"/>
                      </a:moveTo>
                      <a:cubicBezTo>
                        <a:pt x="346159" y="1752"/>
                        <a:pt x="268780" y="2225"/>
                        <a:pt x="173107" y="2225"/>
                      </a:cubicBezTo>
                      <a:cubicBezTo>
                        <a:pt x="77434" y="2225"/>
                        <a:pt x="0" y="1752"/>
                        <a:pt x="0" y="1136"/>
                      </a:cubicBezTo>
                      <a:cubicBezTo>
                        <a:pt x="0" y="521"/>
                        <a:pt x="77379" y="0"/>
                        <a:pt x="173107" y="0"/>
                      </a:cubicBezTo>
                      <a:cubicBezTo>
                        <a:pt x="268835" y="0"/>
                        <a:pt x="346159" y="473"/>
                        <a:pt x="346159" y="113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20" name="Freeform: Shape 219">
                  <a:extLst>
                    <a:ext uri="{FF2B5EF4-FFF2-40B4-BE49-F238E27FC236}">
                      <a16:creationId xmlns:a16="http://schemas.microsoft.com/office/drawing/2014/main" id="{427778B7-E3E4-FF44-74F0-B9969AE126DF}"/>
                    </a:ext>
                  </a:extLst>
                </p:cNvPr>
                <p:cNvSpPr/>
                <p:nvPr/>
              </p:nvSpPr>
              <p:spPr>
                <a:xfrm>
                  <a:off x="8032503" y="1889000"/>
                  <a:ext cx="346158" cy="2272"/>
                </a:xfrm>
                <a:custGeom>
                  <a:avLst/>
                  <a:gdLst>
                    <a:gd name="connsiteX0" fmla="*/ 346159 w 346158"/>
                    <a:gd name="connsiteY0" fmla="*/ 1136 h 2272"/>
                    <a:gd name="connsiteX1" fmla="*/ 173107 w 346158"/>
                    <a:gd name="connsiteY1" fmla="*/ 2272 h 2272"/>
                    <a:gd name="connsiteX2" fmla="*/ 0 w 346158"/>
                    <a:gd name="connsiteY2" fmla="*/ 1136 h 2272"/>
                    <a:gd name="connsiteX3" fmla="*/ 173107 w 346158"/>
                    <a:gd name="connsiteY3" fmla="*/ 0 h 2272"/>
                    <a:gd name="connsiteX4" fmla="*/ 346159 w 346158"/>
                    <a:gd name="connsiteY4" fmla="*/ 1136 h 22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46158" h="2272">
                      <a:moveTo>
                        <a:pt x="346159" y="1136"/>
                      </a:moveTo>
                      <a:cubicBezTo>
                        <a:pt x="346159" y="1752"/>
                        <a:pt x="268780" y="2272"/>
                        <a:pt x="173107" y="2272"/>
                      </a:cubicBezTo>
                      <a:cubicBezTo>
                        <a:pt x="77434" y="2272"/>
                        <a:pt x="0" y="1752"/>
                        <a:pt x="0" y="1136"/>
                      </a:cubicBezTo>
                      <a:cubicBezTo>
                        <a:pt x="0" y="521"/>
                        <a:pt x="77379" y="0"/>
                        <a:pt x="173107" y="0"/>
                      </a:cubicBezTo>
                      <a:cubicBezTo>
                        <a:pt x="268835" y="0"/>
                        <a:pt x="346159" y="521"/>
                        <a:pt x="346159" y="113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21" name="Freeform: Shape 220">
                  <a:extLst>
                    <a:ext uri="{FF2B5EF4-FFF2-40B4-BE49-F238E27FC236}">
                      <a16:creationId xmlns:a16="http://schemas.microsoft.com/office/drawing/2014/main" id="{27083AC1-AEA5-9E92-7A74-27F0971A95D1}"/>
                    </a:ext>
                  </a:extLst>
                </p:cNvPr>
                <p:cNvSpPr/>
                <p:nvPr/>
              </p:nvSpPr>
              <p:spPr>
                <a:xfrm>
                  <a:off x="8049747" y="1872665"/>
                  <a:ext cx="1269782" cy="2272"/>
                </a:xfrm>
                <a:custGeom>
                  <a:avLst/>
                  <a:gdLst>
                    <a:gd name="connsiteX0" fmla="*/ 1269782 w 1269782"/>
                    <a:gd name="connsiteY0" fmla="*/ 1136 h 2272"/>
                    <a:gd name="connsiteX1" fmla="*/ 634946 w 1269782"/>
                    <a:gd name="connsiteY1" fmla="*/ 2273 h 2272"/>
                    <a:gd name="connsiteX2" fmla="*/ 0 w 1269782"/>
                    <a:gd name="connsiteY2" fmla="*/ 1136 h 2272"/>
                    <a:gd name="connsiteX3" fmla="*/ 634946 w 1269782"/>
                    <a:gd name="connsiteY3" fmla="*/ 0 h 2272"/>
                    <a:gd name="connsiteX4" fmla="*/ 1269782 w 1269782"/>
                    <a:gd name="connsiteY4" fmla="*/ 1136 h 22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269782" h="2272">
                      <a:moveTo>
                        <a:pt x="1269782" y="1136"/>
                      </a:moveTo>
                      <a:cubicBezTo>
                        <a:pt x="1269782" y="1752"/>
                        <a:pt x="985527" y="2273"/>
                        <a:pt x="634946" y="2273"/>
                      </a:cubicBezTo>
                      <a:cubicBezTo>
                        <a:pt x="284366" y="2273"/>
                        <a:pt x="0" y="1752"/>
                        <a:pt x="0" y="1136"/>
                      </a:cubicBezTo>
                      <a:cubicBezTo>
                        <a:pt x="0" y="521"/>
                        <a:pt x="284200" y="0"/>
                        <a:pt x="634946" y="0"/>
                      </a:cubicBezTo>
                      <a:cubicBezTo>
                        <a:pt x="985692" y="0"/>
                        <a:pt x="1269782" y="521"/>
                        <a:pt x="1269782" y="113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22" name="Freeform: Shape 221">
                  <a:extLst>
                    <a:ext uri="{FF2B5EF4-FFF2-40B4-BE49-F238E27FC236}">
                      <a16:creationId xmlns:a16="http://schemas.microsoft.com/office/drawing/2014/main" id="{BB6A7D0D-DDB6-38B8-2FCB-BEDE93B13F9C}"/>
                    </a:ext>
                  </a:extLst>
                </p:cNvPr>
                <p:cNvSpPr/>
                <p:nvPr/>
              </p:nvSpPr>
              <p:spPr>
                <a:xfrm>
                  <a:off x="8620082" y="1752455"/>
                  <a:ext cx="64555" cy="75374"/>
                </a:xfrm>
                <a:custGeom>
                  <a:avLst/>
                  <a:gdLst>
                    <a:gd name="connsiteX0" fmla="*/ 0 w 64555"/>
                    <a:gd name="connsiteY0" fmla="*/ 0 h 75374"/>
                    <a:gd name="connsiteX1" fmla="*/ 0 w 64555"/>
                    <a:gd name="connsiteY1" fmla="*/ 75374 h 75374"/>
                    <a:gd name="connsiteX2" fmla="*/ 30509 w 64555"/>
                    <a:gd name="connsiteY2" fmla="*/ 58614 h 75374"/>
                    <a:gd name="connsiteX3" fmla="*/ 64556 w 64555"/>
                    <a:gd name="connsiteY3" fmla="*/ 75374 h 75374"/>
                    <a:gd name="connsiteX4" fmla="*/ 64556 w 64555"/>
                    <a:gd name="connsiteY4" fmla="*/ 0 h 75374"/>
                    <a:gd name="connsiteX5" fmla="*/ 0 w 64555"/>
                    <a:gd name="connsiteY5" fmla="*/ 0 h 7537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64555" h="75374">
                      <a:moveTo>
                        <a:pt x="0" y="0"/>
                      </a:moveTo>
                      <a:lnTo>
                        <a:pt x="0" y="75374"/>
                      </a:lnTo>
                      <a:lnTo>
                        <a:pt x="30509" y="58614"/>
                      </a:lnTo>
                      <a:lnTo>
                        <a:pt x="64556" y="75374"/>
                      </a:lnTo>
                      <a:lnTo>
                        <a:pt x="64556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23" name="Freeform: Shape 222">
                  <a:extLst>
                    <a:ext uri="{FF2B5EF4-FFF2-40B4-BE49-F238E27FC236}">
                      <a16:creationId xmlns:a16="http://schemas.microsoft.com/office/drawing/2014/main" id="{31CC95A7-749D-43E0-4883-B201D9DFFCA1}"/>
                    </a:ext>
                  </a:extLst>
                </p:cNvPr>
                <p:cNvSpPr/>
                <p:nvPr/>
              </p:nvSpPr>
              <p:spPr>
                <a:xfrm>
                  <a:off x="9267022" y="1204005"/>
                  <a:ext cx="176779" cy="133039"/>
                </a:xfrm>
                <a:custGeom>
                  <a:avLst/>
                  <a:gdLst>
                    <a:gd name="connsiteX0" fmla="*/ 84398 w 176779"/>
                    <a:gd name="connsiteY0" fmla="*/ 113628 h 133039"/>
                    <a:gd name="connsiteX1" fmla="*/ 111591 w 176779"/>
                    <a:gd name="connsiteY1" fmla="*/ 103448 h 133039"/>
                    <a:gd name="connsiteX2" fmla="*/ 124193 w 176779"/>
                    <a:gd name="connsiteY2" fmla="*/ 98335 h 133039"/>
                    <a:gd name="connsiteX3" fmla="*/ 124193 w 176779"/>
                    <a:gd name="connsiteY3" fmla="*/ 100702 h 133039"/>
                    <a:gd name="connsiteX4" fmla="*/ 124745 w 176779"/>
                    <a:gd name="connsiteY4" fmla="*/ 105153 h 133039"/>
                    <a:gd name="connsiteX5" fmla="*/ 133588 w 176779"/>
                    <a:gd name="connsiteY5" fmla="*/ 107993 h 133039"/>
                    <a:gd name="connsiteX6" fmla="*/ 149396 w 176779"/>
                    <a:gd name="connsiteY6" fmla="*/ 97293 h 133039"/>
                    <a:gd name="connsiteX7" fmla="*/ 146633 w 176779"/>
                    <a:gd name="connsiteY7" fmla="*/ 80959 h 133039"/>
                    <a:gd name="connsiteX8" fmla="*/ 146024 w 176779"/>
                    <a:gd name="connsiteY8" fmla="*/ 76225 h 133039"/>
                    <a:gd name="connsiteX9" fmla="*/ 123916 w 176779"/>
                    <a:gd name="connsiteY9" fmla="*/ 60790 h 133039"/>
                    <a:gd name="connsiteX10" fmla="*/ 128006 w 176779"/>
                    <a:gd name="connsiteY10" fmla="*/ 58470 h 133039"/>
                    <a:gd name="connsiteX11" fmla="*/ 158129 w 176779"/>
                    <a:gd name="connsiteY11" fmla="*/ 73431 h 133039"/>
                    <a:gd name="connsiteX12" fmla="*/ 167414 w 176779"/>
                    <a:gd name="connsiteY12" fmla="*/ 78639 h 133039"/>
                    <a:gd name="connsiteX13" fmla="*/ 174046 w 176779"/>
                    <a:gd name="connsiteY13" fmla="*/ 77598 h 133039"/>
                    <a:gd name="connsiteX14" fmla="*/ 168188 w 176779"/>
                    <a:gd name="connsiteY14" fmla="*/ 59606 h 133039"/>
                    <a:gd name="connsiteX15" fmla="*/ 135026 w 176779"/>
                    <a:gd name="connsiteY15" fmla="*/ 40668 h 133039"/>
                    <a:gd name="connsiteX16" fmla="*/ 120213 w 176779"/>
                    <a:gd name="connsiteY16" fmla="*/ 41094 h 133039"/>
                    <a:gd name="connsiteX17" fmla="*/ 157963 w 176779"/>
                    <a:gd name="connsiteY17" fmla="*/ 16711 h 133039"/>
                    <a:gd name="connsiteX18" fmla="*/ 164208 w 176779"/>
                    <a:gd name="connsiteY18" fmla="*/ 2507 h 133039"/>
                    <a:gd name="connsiteX19" fmla="*/ 150115 w 176779"/>
                    <a:gd name="connsiteY19" fmla="*/ 3076 h 133039"/>
                    <a:gd name="connsiteX20" fmla="*/ 70193 w 176779"/>
                    <a:gd name="connsiteY20" fmla="*/ 43887 h 133039"/>
                    <a:gd name="connsiteX21" fmla="*/ 38800 w 176779"/>
                    <a:gd name="connsiteY21" fmla="*/ 61689 h 133039"/>
                    <a:gd name="connsiteX22" fmla="*/ 15697 w 176779"/>
                    <a:gd name="connsiteY22" fmla="*/ 79965 h 133039"/>
                    <a:gd name="connsiteX23" fmla="*/ 0 w 176779"/>
                    <a:gd name="connsiteY23" fmla="*/ 87824 h 133039"/>
                    <a:gd name="connsiteX24" fmla="*/ 32444 w 176779"/>
                    <a:gd name="connsiteY24" fmla="*/ 133039 h 133039"/>
                    <a:gd name="connsiteX25" fmla="*/ 54552 w 176779"/>
                    <a:gd name="connsiteY25" fmla="*/ 115663 h 133039"/>
                    <a:gd name="connsiteX26" fmla="*/ 84398 w 176779"/>
                    <a:gd name="connsiteY26" fmla="*/ 113628 h 13303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</a:cxnLst>
                  <a:rect l="l" t="t" r="r" b="b"/>
                  <a:pathLst>
                    <a:path w="176779" h="133039">
                      <a:moveTo>
                        <a:pt x="84398" y="113628"/>
                      </a:moveTo>
                      <a:cubicBezTo>
                        <a:pt x="97165" y="108609"/>
                        <a:pt x="111591" y="103448"/>
                        <a:pt x="111591" y="103448"/>
                      </a:cubicBezTo>
                      <a:lnTo>
                        <a:pt x="124193" y="98335"/>
                      </a:lnTo>
                      <a:cubicBezTo>
                        <a:pt x="124275" y="99121"/>
                        <a:pt x="124275" y="99916"/>
                        <a:pt x="124193" y="100702"/>
                      </a:cubicBezTo>
                      <a:cubicBezTo>
                        <a:pt x="123922" y="102203"/>
                        <a:pt x="124115" y="103737"/>
                        <a:pt x="124745" y="105153"/>
                      </a:cubicBezTo>
                      <a:cubicBezTo>
                        <a:pt x="126724" y="107577"/>
                        <a:pt x="130239" y="108704"/>
                        <a:pt x="133588" y="107993"/>
                      </a:cubicBezTo>
                      <a:cubicBezTo>
                        <a:pt x="140686" y="107051"/>
                        <a:pt x="146688" y="102989"/>
                        <a:pt x="149396" y="97293"/>
                      </a:cubicBezTo>
                      <a:cubicBezTo>
                        <a:pt x="151789" y="91801"/>
                        <a:pt x="150744" y="85646"/>
                        <a:pt x="146633" y="80959"/>
                      </a:cubicBezTo>
                      <a:cubicBezTo>
                        <a:pt x="146804" y="79364"/>
                        <a:pt x="146599" y="77754"/>
                        <a:pt x="146024" y="76225"/>
                      </a:cubicBezTo>
                      <a:cubicBezTo>
                        <a:pt x="142211" y="65477"/>
                        <a:pt x="123916" y="60790"/>
                        <a:pt x="123916" y="60790"/>
                      </a:cubicBezTo>
                      <a:lnTo>
                        <a:pt x="128006" y="58470"/>
                      </a:lnTo>
                      <a:cubicBezTo>
                        <a:pt x="128006" y="58470"/>
                        <a:pt x="142985" y="56008"/>
                        <a:pt x="158129" y="73431"/>
                      </a:cubicBezTo>
                      <a:cubicBezTo>
                        <a:pt x="160389" y="76073"/>
                        <a:pt x="163683" y="77920"/>
                        <a:pt x="167414" y="78639"/>
                      </a:cubicBezTo>
                      <a:cubicBezTo>
                        <a:pt x="169697" y="79160"/>
                        <a:pt x="172129" y="78776"/>
                        <a:pt x="174046" y="77598"/>
                      </a:cubicBezTo>
                      <a:cubicBezTo>
                        <a:pt x="178910" y="74378"/>
                        <a:pt x="177473" y="70590"/>
                        <a:pt x="168188" y="59606"/>
                      </a:cubicBezTo>
                      <a:cubicBezTo>
                        <a:pt x="158902" y="48622"/>
                        <a:pt x="145638" y="40668"/>
                        <a:pt x="135026" y="40668"/>
                      </a:cubicBezTo>
                      <a:cubicBezTo>
                        <a:pt x="130084" y="40526"/>
                        <a:pt x="125132" y="40668"/>
                        <a:pt x="120213" y="41094"/>
                      </a:cubicBezTo>
                      <a:cubicBezTo>
                        <a:pt x="120213" y="41094"/>
                        <a:pt x="155807" y="18226"/>
                        <a:pt x="157963" y="16711"/>
                      </a:cubicBezTo>
                      <a:cubicBezTo>
                        <a:pt x="164319" y="12308"/>
                        <a:pt x="167248" y="6200"/>
                        <a:pt x="164208" y="2507"/>
                      </a:cubicBezTo>
                      <a:cubicBezTo>
                        <a:pt x="162274" y="45"/>
                        <a:pt x="157631" y="-1848"/>
                        <a:pt x="150115" y="3076"/>
                      </a:cubicBezTo>
                      <a:cubicBezTo>
                        <a:pt x="143593" y="7337"/>
                        <a:pt x="70193" y="43887"/>
                        <a:pt x="70193" y="43887"/>
                      </a:cubicBezTo>
                      <a:lnTo>
                        <a:pt x="38800" y="61689"/>
                      </a:lnTo>
                      <a:lnTo>
                        <a:pt x="15697" y="79965"/>
                      </a:lnTo>
                      <a:lnTo>
                        <a:pt x="0" y="87824"/>
                      </a:lnTo>
                      <a:lnTo>
                        <a:pt x="32444" y="133039"/>
                      </a:lnTo>
                      <a:lnTo>
                        <a:pt x="54552" y="115663"/>
                      </a:lnTo>
                      <a:cubicBezTo>
                        <a:pt x="64467" y="118050"/>
                        <a:pt x="75046" y="117325"/>
                        <a:pt x="84398" y="113628"/>
                      </a:cubicBezTo>
                      <a:close/>
                    </a:path>
                  </a:pathLst>
                </a:custGeom>
                <a:solidFill>
                  <a:srgbClr val="FFBF9D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24" name="Freeform: Shape 223">
                  <a:extLst>
                    <a:ext uri="{FF2B5EF4-FFF2-40B4-BE49-F238E27FC236}">
                      <a16:creationId xmlns:a16="http://schemas.microsoft.com/office/drawing/2014/main" id="{226186C1-28DC-8258-34C3-E7A1D9141EC0}"/>
                    </a:ext>
                  </a:extLst>
                </p:cNvPr>
                <p:cNvSpPr/>
                <p:nvPr/>
              </p:nvSpPr>
              <p:spPr>
                <a:xfrm>
                  <a:off x="9312897" y="1250449"/>
                  <a:ext cx="73675" cy="23160"/>
                </a:xfrm>
                <a:custGeom>
                  <a:avLst/>
                  <a:gdLst>
                    <a:gd name="connsiteX0" fmla="*/ 0 w 73675"/>
                    <a:gd name="connsiteY0" fmla="*/ 18133 h 23160"/>
                    <a:gd name="connsiteX1" fmla="*/ 12270 w 73675"/>
                    <a:gd name="connsiteY1" fmla="*/ 22868 h 23160"/>
                    <a:gd name="connsiteX2" fmla="*/ 26364 w 73675"/>
                    <a:gd name="connsiteY2" fmla="*/ 19885 h 23160"/>
                    <a:gd name="connsiteX3" fmla="*/ 69420 w 73675"/>
                    <a:gd name="connsiteY3" fmla="*/ 22537 h 23160"/>
                    <a:gd name="connsiteX4" fmla="*/ 73676 w 73675"/>
                    <a:gd name="connsiteY4" fmla="*/ 19459 h 23160"/>
                    <a:gd name="connsiteX5" fmla="*/ 69917 w 73675"/>
                    <a:gd name="connsiteY5" fmla="*/ 16240 h 23160"/>
                    <a:gd name="connsiteX6" fmla="*/ 25701 w 73675"/>
                    <a:gd name="connsiteY6" fmla="*/ 0 h 231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3675" h="23160">
                      <a:moveTo>
                        <a:pt x="0" y="18133"/>
                      </a:moveTo>
                      <a:cubicBezTo>
                        <a:pt x="2482" y="21798"/>
                        <a:pt x="7418" y="23706"/>
                        <a:pt x="12270" y="22868"/>
                      </a:cubicBezTo>
                      <a:cubicBezTo>
                        <a:pt x="17134" y="22442"/>
                        <a:pt x="21611" y="20643"/>
                        <a:pt x="26364" y="19885"/>
                      </a:cubicBezTo>
                      <a:cubicBezTo>
                        <a:pt x="40624" y="17707"/>
                        <a:pt x="55326" y="25330"/>
                        <a:pt x="69420" y="22537"/>
                      </a:cubicBezTo>
                      <a:cubicBezTo>
                        <a:pt x="71410" y="22158"/>
                        <a:pt x="73676" y="21163"/>
                        <a:pt x="73676" y="19459"/>
                      </a:cubicBezTo>
                      <a:cubicBezTo>
                        <a:pt x="73676" y="17755"/>
                        <a:pt x="71631" y="16902"/>
                        <a:pt x="69917" y="16240"/>
                      </a:cubicBezTo>
                      <a:lnTo>
                        <a:pt x="25701" y="0"/>
                      </a:lnTo>
                    </a:path>
                  </a:pathLst>
                </a:custGeom>
                <a:solidFill>
                  <a:srgbClr val="FFBF9D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25" name="Freeform: Shape 224">
                  <a:extLst>
                    <a:ext uri="{FF2B5EF4-FFF2-40B4-BE49-F238E27FC236}">
                      <a16:creationId xmlns:a16="http://schemas.microsoft.com/office/drawing/2014/main" id="{FD2FCE2A-5E04-728F-537E-BDF1972AE807}"/>
                    </a:ext>
                  </a:extLst>
                </p:cNvPr>
                <p:cNvSpPr/>
                <p:nvPr/>
              </p:nvSpPr>
              <p:spPr>
                <a:xfrm>
                  <a:off x="9312323" y="1250497"/>
                  <a:ext cx="75242" cy="24289"/>
                </a:xfrm>
                <a:custGeom>
                  <a:avLst/>
                  <a:gdLst>
                    <a:gd name="connsiteX0" fmla="*/ 26441 w 75242"/>
                    <a:gd name="connsiteY0" fmla="*/ 0 h 24289"/>
                    <a:gd name="connsiteX1" fmla="*/ 31415 w 75242"/>
                    <a:gd name="connsiteY1" fmla="*/ 1326 h 24289"/>
                    <a:gd name="connsiteX2" fmla="*/ 44569 w 75242"/>
                    <a:gd name="connsiteY2" fmla="*/ 5776 h 24289"/>
                    <a:gd name="connsiteX3" fmla="*/ 63969 w 75242"/>
                    <a:gd name="connsiteY3" fmla="*/ 12689 h 24289"/>
                    <a:gd name="connsiteX4" fmla="*/ 69496 w 75242"/>
                    <a:gd name="connsiteY4" fmla="*/ 14677 h 24289"/>
                    <a:gd name="connsiteX5" fmla="*/ 75023 w 75242"/>
                    <a:gd name="connsiteY5" fmla="*/ 18323 h 24289"/>
                    <a:gd name="connsiteX6" fmla="*/ 73807 w 75242"/>
                    <a:gd name="connsiteY6" fmla="*/ 22063 h 24289"/>
                    <a:gd name="connsiteX7" fmla="*/ 70325 w 75242"/>
                    <a:gd name="connsiteY7" fmla="*/ 23578 h 24289"/>
                    <a:gd name="connsiteX8" fmla="*/ 63306 w 75242"/>
                    <a:gd name="connsiteY8" fmla="*/ 24288 h 24289"/>
                    <a:gd name="connsiteX9" fmla="*/ 37771 w 75242"/>
                    <a:gd name="connsiteY9" fmla="*/ 20879 h 24289"/>
                    <a:gd name="connsiteX10" fmla="*/ 26717 w 75242"/>
                    <a:gd name="connsiteY10" fmla="*/ 20879 h 24289"/>
                    <a:gd name="connsiteX11" fmla="*/ 17321 w 75242"/>
                    <a:gd name="connsiteY11" fmla="*/ 22915 h 24289"/>
                    <a:gd name="connsiteX12" fmla="*/ 3061 w 75242"/>
                    <a:gd name="connsiteY12" fmla="*/ 21779 h 24289"/>
                    <a:gd name="connsiteX13" fmla="*/ 21 w 75242"/>
                    <a:gd name="connsiteY13" fmla="*/ 18133 h 24289"/>
                    <a:gd name="connsiteX14" fmla="*/ 3669 w 75242"/>
                    <a:gd name="connsiteY14" fmla="*/ 21021 h 24289"/>
                    <a:gd name="connsiteX15" fmla="*/ 16823 w 75242"/>
                    <a:gd name="connsiteY15" fmla="*/ 21306 h 24289"/>
                    <a:gd name="connsiteX16" fmla="*/ 26330 w 75242"/>
                    <a:gd name="connsiteY16" fmla="*/ 18986 h 24289"/>
                    <a:gd name="connsiteX17" fmla="*/ 37826 w 75242"/>
                    <a:gd name="connsiteY17" fmla="*/ 18986 h 24289"/>
                    <a:gd name="connsiteX18" fmla="*/ 63085 w 75242"/>
                    <a:gd name="connsiteY18" fmla="*/ 22158 h 24289"/>
                    <a:gd name="connsiteX19" fmla="*/ 69441 w 75242"/>
                    <a:gd name="connsiteY19" fmla="*/ 21542 h 24289"/>
                    <a:gd name="connsiteX20" fmla="*/ 72260 w 75242"/>
                    <a:gd name="connsiteY20" fmla="*/ 19317 h 24289"/>
                    <a:gd name="connsiteX21" fmla="*/ 67949 w 75242"/>
                    <a:gd name="connsiteY21" fmla="*/ 16902 h 24289"/>
                    <a:gd name="connsiteX22" fmla="*/ 62422 w 75242"/>
                    <a:gd name="connsiteY22" fmla="*/ 14819 h 24289"/>
                    <a:gd name="connsiteX23" fmla="*/ 43243 w 75242"/>
                    <a:gd name="connsiteY23" fmla="*/ 7481 h 24289"/>
                    <a:gd name="connsiteX24" fmla="*/ 30420 w 75242"/>
                    <a:gd name="connsiteY24" fmla="*/ 2367 h 24289"/>
                    <a:gd name="connsiteX25" fmla="*/ 26441 w 75242"/>
                    <a:gd name="connsiteY25" fmla="*/ 0 h 242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</a:cxnLst>
                  <a:rect l="l" t="t" r="r" b="b"/>
                  <a:pathLst>
                    <a:path w="75242" h="24289">
                      <a:moveTo>
                        <a:pt x="26441" y="0"/>
                      </a:moveTo>
                      <a:cubicBezTo>
                        <a:pt x="28160" y="246"/>
                        <a:pt x="29834" y="696"/>
                        <a:pt x="31415" y="1326"/>
                      </a:cubicBezTo>
                      <a:cubicBezTo>
                        <a:pt x="34565" y="2320"/>
                        <a:pt x="39042" y="3882"/>
                        <a:pt x="44569" y="5776"/>
                      </a:cubicBezTo>
                      <a:lnTo>
                        <a:pt x="63969" y="12689"/>
                      </a:lnTo>
                      <a:lnTo>
                        <a:pt x="69496" y="14677"/>
                      </a:lnTo>
                      <a:cubicBezTo>
                        <a:pt x="71210" y="15435"/>
                        <a:pt x="73863" y="15766"/>
                        <a:pt x="75023" y="18323"/>
                      </a:cubicBezTo>
                      <a:cubicBezTo>
                        <a:pt x="75565" y="19663"/>
                        <a:pt x="75084" y="21154"/>
                        <a:pt x="73807" y="22063"/>
                      </a:cubicBezTo>
                      <a:cubicBezTo>
                        <a:pt x="72818" y="22816"/>
                        <a:pt x="71619" y="23337"/>
                        <a:pt x="70325" y="23578"/>
                      </a:cubicBezTo>
                      <a:cubicBezTo>
                        <a:pt x="68032" y="24071"/>
                        <a:pt x="65671" y="24312"/>
                        <a:pt x="63306" y="24288"/>
                      </a:cubicBezTo>
                      <a:cubicBezTo>
                        <a:pt x="54712" y="23668"/>
                        <a:pt x="46178" y="22527"/>
                        <a:pt x="37771" y="20879"/>
                      </a:cubicBezTo>
                      <a:cubicBezTo>
                        <a:pt x="34107" y="20411"/>
                        <a:pt x="30381" y="20411"/>
                        <a:pt x="26717" y="20879"/>
                      </a:cubicBezTo>
                      <a:cubicBezTo>
                        <a:pt x="23401" y="21353"/>
                        <a:pt x="20305" y="22300"/>
                        <a:pt x="17321" y="22915"/>
                      </a:cubicBezTo>
                      <a:cubicBezTo>
                        <a:pt x="12601" y="24326"/>
                        <a:pt x="7400" y="23910"/>
                        <a:pt x="3061" y="21779"/>
                      </a:cubicBezTo>
                      <a:cubicBezTo>
                        <a:pt x="132" y="19980"/>
                        <a:pt x="-89" y="18086"/>
                        <a:pt x="21" y="18133"/>
                      </a:cubicBezTo>
                      <a:cubicBezTo>
                        <a:pt x="1027" y="19274"/>
                        <a:pt x="2260" y="20254"/>
                        <a:pt x="3669" y="21021"/>
                      </a:cubicBezTo>
                      <a:cubicBezTo>
                        <a:pt x="7820" y="22664"/>
                        <a:pt x="12579" y="22768"/>
                        <a:pt x="16823" y="21306"/>
                      </a:cubicBezTo>
                      <a:cubicBezTo>
                        <a:pt x="19642" y="20643"/>
                        <a:pt x="22682" y="19601"/>
                        <a:pt x="26330" y="18986"/>
                      </a:cubicBezTo>
                      <a:cubicBezTo>
                        <a:pt x="30138" y="18460"/>
                        <a:pt x="34018" y="18460"/>
                        <a:pt x="37826" y="18986"/>
                      </a:cubicBezTo>
                      <a:cubicBezTo>
                        <a:pt x="46167" y="20463"/>
                        <a:pt x="54601" y="21523"/>
                        <a:pt x="63085" y="22158"/>
                      </a:cubicBezTo>
                      <a:cubicBezTo>
                        <a:pt x="65224" y="22167"/>
                        <a:pt x="67357" y="21964"/>
                        <a:pt x="69441" y="21542"/>
                      </a:cubicBezTo>
                      <a:cubicBezTo>
                        <a:pt x="71375" y="21163"/>
                        <a:pt x="72757" y="20122"/>
                        <a:pt x="72260" y="19317"/>
                      </a:cubicBezTo>
                      <a:cubicBezTo>
                        <a:pt x="71762" y="18512"/>
                        <a:pt x="69828" y="17613"/>
                        <a:pt x="67949" y="16902"/>
                      </a:cubicBezTo>
                      <a:lnTo>
                        <a:pt x="62422" y="14819"/>
                      </a:lnTo>
                      <a:lnTo>
                        <a:pt x="43243" y="7481"/>
                      </a:lnTo>
                      <a:lnTo>
                        <a:pt x="30420" y="2367"/>
                      </a:lnTo>
                      <a:cubicBezTo>
                        <a:pt x="28994" y="1709"/>
                        <a:pt x="27657" y="919"/>
                        <a:pt x="26441" y="0"/>
                      </a:cubicBezTo>
                      <a:close/>
                    </a:path>
                  </a:pathLst>
                </a:custGeom>
                <a:solidFill>
                  <a:srgbClr val="FF9A6C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26" name="Freeform: Shape 225">
                  <a:extLst>
                    <a:ext uri="{FF2B5EF4-FFF2-40B4-BE49-F238E27FC236}">
                      <a16:creationId xmlns:a16="http://schemas.microsoft.com/office/drawing/2014/main" id="{EB8BAC5D-8E45-7A06-BB9F-6D83D224C506}"/>
                    </a:ext>
                  </a:extLst>
                </p:cNvPr>
                <p:cNvSpPr/>
                <p:nvPr/>
              </p:nvSpPr>
              <p:spPr>
                <a:xfrm>
                  <a:off x="9390548" y="1260775"/>
                  <a:ext cx="52676" cy="22547"/>
                </a:xfrm>
                <a:custGeom>
                  <a:avLst/>
                  <a:gdLst>
                    <a:gd name="connsiteX0" fmla="*/ 4 w 52676"/>
                    <a:gd name="connsiteY0" fmla="*/ 3594 h 22547"/>
                    <a:gd name="connsiteX1" fmla="*/ 8571 w 52676"/>
                    <a:gd name="connsiteY1" fmla="*/ 1132 h 22547"/>
                    <a:gd name="connsiteX2" fmla="*/ 17801 w 52676"/>
                    <a:gd name="connsiteY2" fmla="*/ 3405 h 22547"/>
                    <a:gd name="connsiteX3" fmla="*/ 26533 w 52676"/>
                    <a:gd name="connsiteY3" fmla="*/ 10648 h 22547"/>
                    <a:gd name="connsiteX4" fmla="*/ 35045 w 52676"/>
                    <a:gd name="connsiteY4" fmla="*/ 18555 h 22547"/>
                    <a:gd name="connsiteX5" fmla="*/ 44496 w 52676"/>
                    <a:gd name="connsiteY5" fmla="*/ 22437 h 22547"/>
                    <a:gd name="connsiteX6" fmla="*/ 51239 w 52676"/>
                    <a:gd name="connsiteY6" fmla="*/ 20733 h 22547"/>
                    <a:gd name="connsiteX7" fmla="*/ 52676 w 52676"/>
                    <a:gd name="connsiteY7" fmla="*/ 18886 h 22547"/>
                    <a:gd name="connsiteX8" fmla="*/ 50797 w 52676"/>
                    <a:gd name="connsiteY8" fmla="*/ 20307 h 22547"/>
                    <a:gd name="connsiteX9" fmla="*/ 44662 w 52676"/>
                    <a:gd name="connsiteY9" fmla="*/ 21396 h 22547"/>
                    <a:gd name="connsiteX10" fmla="*/ 36095 w 52676"/>
                    <a:gd name="connsiteY10" fmla="*/ 17513 h 22547"/>
                    <a:gd name="connsiteX11" fmla="*/ 27860 w 52676"/>
                    <a:gd name="connsiteY11" fmla="*/ 9701 h 22547"/>
                    <a:gd name="connsiteX12" fmla="*/ 18685 w 52676"/>
                    <a:gd name="connsiteY12" fmla="*/ 2268 h 22547"/>
                    <a:gd name="connsiteX13" fmla="*/ 8515 w 52676"/>
                    <a:gd name="connsiteY13" fmla="*/ 43 h 22547"/>
                    <a:gd name="connsiteX14" fmla="*/ 1883 w 52676"/>
                    <a:gd name="connsiteY14" fmla="*/ 2079 h 22547"/>
                    <a:gd name="connsiteX15" fmla="*/ 4 w 52676"/>
                    <a:gd name="connsiteY15" fmla="*/ 3594 h 225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52676" h="22547">
                      <a:moveTo>
                        <a:pt x="4" y="3594"/>
                      </a:moveTo>
                      <a:cubicBezTo>
                        <a:pt x="2601" y="2221"/>
                        <a:pt x="5531" y="1378"/>
                        <a:pt x="8571" y="1132"/>
                      </a:cubicBezTo>
                      <a:cubicBezTo>
                        <a:pt x="11854" y="1023"/>
                        <a:pt x="15087" y="1818"/>
                        <a:pt x="17801" y="3405"/>
                      </a:cubicBezTo>
                      <a:cubicBezTo>
                        <a:pt x="21122" y="5426"/>
                        <a:pt x="24063" y="7869"/>
                        <a:pt x="26533" y="10648"/>
                      </a:cubicBezTo>
                      <a:cubicBezTo>
                        <a:pt x="29054" y="13522"/>
                        <a:pt x="31906" y="16169"/>
                        <a:pt x="35045" y="18555"/>
                      </a:cubicBezTo>
                      <a:cubicBezTo>
                        <a:pt x="37726" y="20558"/>
                        <a:pt x="40992" y="21902"/>
                        <a:pt x="44496" y="22437"/>
                      </a:cubicBezTo>
                      <a:cubicBezTo>
                        <a:pt x="46934" y="22821"/>
                        <a:pt x="49437" y="22186"/>
                        <a:pt x="51239" y="20733"/>
                      </a:cubicBezTo>
                      <a:cubicBezTo>
                        <a:pt x="51908" y="20241"/>
                        <a:pt x="52405" y="19601"/>
                        <a:pt x="52676" y="18886"/>
                      </a:cubicBezTo>
                      <a:cubicBezTo>
                        <a:pt x="52676" y="18886"/>
                        <a:pt x="52013" y="19455"/>
                        <a:pt x="50797" y="20307"/>
                      </a:cubicBezTo>
                      <a:cubicBezTo>
                        <a:pt x="49029" y="21405"/>
                        <a:pt x="46796" y="21803"/>
                        <a:pt x="44662" y="21396"/>
                      </a:cubicBezTo>
                      <a:cubicBezTo>
                        <a:pt x="41478" y="20723"/>
                        <a:pt x="38532" y="19393"/>
                        <a:pt x="36095" y="17513"/>
                      </a:cubicBezTo>
                      <a:cubicBezTo>
                        <a:pt x="33105" y="15104"/>
                        <a:pt x="30353" y="12495"/>
                        <a:pt x="27860" y="9701"/>
                      </a:cubicBezTo>
                      <a:cubicBezTo>
                        <a:pt x="25312" y="6799"/>
                        <a:pt x="22211" y="4285"/>
                        <a:pt x="18685" y="2268"/>
                      </a:cubicBezTo>
                      <a:cubicBezTo>
                        <a:pt x="15678" y="583"/>
                        <a:pt x="12102" y="-198"/>
                        <a:pt x="8515" y="43"/>
                      </a:cubicBezTo>
                      <a:cubicBezTo>
                        <a:pt x="6139" y="237"/>
                        <a:pt x="3862" y="938"/>
                        <a:pt x="1883" y="2079"/>
                      </a:cubicBezTo>
                      <a:cubicBezTo>
                        <a:pt x="501" y="2884"/>
                        <a:pt x="-52" y="3499"/>
                        <a:pt x="4" y="3594"/>
                      </a:cubicBezTo>
                      <a:close/>
                    </a:path>
                  </a:pathLst>
                </a:custGeom>
                <a:solidFill>
                  <a:srgbClr val="FF9A6C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27" name="Freeform: Shape 226">
                  <a:extLst>
                    <a:ext uri="{FF2B5EF4-FFF2-40B4-BE49-F238E27FC236}">
                      <a16:creationId xmlns:a16="http://schemas.microsoft.com/office/drawing/2014/main" id="{BF16B64F-59C0-E756-27A0-CA2EFD7A9182}"/>
                    </a:ext>
                  </a:extLst>
                </p:cNvPr>
                <p:cNvSpPr/>
                <p:nvPr/>
              </p:nvSpPr>
              <p:spPr>
                <a:xfrm>
                  <a:off x="9379995" y="1218728"/>
                  <a:ext cx="47587" cy="31437"/>
                </a:xfrm>
                <a:custGeom>
                  <a:avLst/>
                  <a:gdLst>
                    <a:gd name="connsiteX0" fmla="*/ 47588 w 47587"/>
                    <a:gd name="connsiteY0" fmla="*/ 0 h 31437"/>
                    <a:gd name="connsiteX1" fmla="*/ 40458 w 47587"/>
                    <a:gd name="connsiteY1" fmla="*/ 4498 h 31437"/>
                    <a:gd name="connsiteX2" fmla="*/ 23877 w 47587"/>
                    <a:gd name="connsiteY2" fmla="*/ 15671 h 31437"/>
                    <a:gd name="connsiteX3" fmla="*/ 6909 w 47587"/>
                    <a:gd name="connsiteY3" fmla="*/ 26703 h 31437"/>
                    <a:gd name="connsiteX4" fmla="*/ 0 w 47587"/>
                    <a:gd name="connsiteY4" fmla="*/ 31437 h 31437"/>
                    <a:gd name="connsiteX5" fmla="*/ 7627 w 47587"/>
                    <a:gd name="connsiteY5" fmla="*/ 27602 h 31437"/>
                    <a:gd name="connsiteX6" fmla="*/ 24982 w 47587"/>
                    <a:gd name="connsiteY6" fmla="*/ 16902 h 31437"/>
                    <a:gd name="connsiteX7" fmla="*/ 41563 w 47587"/>
                    <a:gd name="connsiteY7" fmla="*/ 5350 h 31437"/>
                    <a:gd name="connsiteX8" fmla="*/ 47588 w 47587"/>
                    <a:gd name="connsiteY8" fmla="*/ 0 h 3143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47587" h="31437">
                      <a:moveTo>
                        <a:pt x="47588" y="0"/>
                      </a:moveTo>
                      <a:cubicBezTo>
                        <a:pt x="45051" y="1307"/>
                        <a:pt x="42663" y="2812"/>
                        <a:pt x="40458" y="4498"/>
                      </a:cubicBezTo>
                      <a:lnTo>
                        <a:pt x="23877" y="15671"/>
                      </a:lnTo>
                      <a:lnTo>
                        <a:pt x="6909" y="26703"/>
                      </a:lnTo>
                      <a:cubicBezTo>
                        <a:pt x="4438" y="28095"/>
                        <a:pt x="2128" y="29676"/>
                        <a:pt x="0" y="31437"/>
                      </a:cubicBezTo>
                      <a:cubicBezTo>
                        <a:pt x="2703" y="30410"/>
                        <a:pt x="5262" y="29122"/>
                        <a:pt x="7627" y="27602"/>
                      </a:cubicBezTo>
                      <a:cubicBezTo>
                        <a:pt x="12215" y="24998"/>
                        <a:pt x="18350" y="21258"/>
                        <a:pt x="24982" y="16902"/>
                      </a:cubicBezTo>
                      <a:cubicBezTo>
                        <a:pt x="31615" y="12547"/>
                        <a:pt x="37418" y="8428"/>
                        <a:pt x="41563" y="5350"/>
                      </a:cubicBezTo>
                      <a:cubicBezTo>
                        <a:pt x="43785" y="3755"/>
                        <a:pt x="45808" y="1960"/>
                        <a:pt x="47588" y="0"/>
                      </a:cubicBezTo>
                      <a:close/>
                    </a:path>
                  </a:pathLst>
                </a:custGeom>
                <a:solidFill>
                  <a:srgbClr val="FF9A6C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28" name="Freeform: Shape 227">
                  <a:extLst>
                    <a:ext uri="{FF2B5EF4-FFF2-40B4-BE49-F238E27FC236}">
                      <a16:creationId xmlns:a16="http://schemas.microsoft.com/office/drawing/2014/main" id="{10CB0611-B868-ACEC-2860-5749DA7CFCDB}"/>
                    </a:ext>
                  </a:extLst>
                </p:cNvPr>
                <p:cNvSpPr/>
                <p:nvPr/>
              </p:nvSpPr>
              <p:spPr>
                <a:xfrm>
                  <a:off x="9383940" y="1276323"/>
                  <a:ext cx="29279" cy="25815"/>
                </a:xfrm>
                <a:custGeom>
                  <a:avLst/>
                  <a:gdLst>
                    <a:gd name="connsiteX0" fmla="*/ 4788 w 29279"/>
                    <a:gd name="connsiteY0" fmla="*/ 24 h 25815"/>
                    <a:gd name="connsiteX1" fmla="*/ 7165 w 29279"/>
                    <a:gd name="connsiteY1" fmla="*/ 1255 h 25815"/>
                    <a:gd name="connsiteX2" fmla="*/ 11586 w 29279"/>
                    <a:gd name="connsiteY2" fmla="*/ 5706 h 25815"/>
                    <a:gd name="connsiteX3" fmla="*/ 10039 w 29279"/>
                    <a:gd name="connsiteY3" fmla="*/ 9162 h 25815"/>
                    <a:gd name="connsiteX4" fmla="*/ 5230 w 29279"/>
                    <a:gd name="connsiteY4" fmla="*/ 11861 h 25815"/>
                    <a:gd name="connsiteX5" fmla="*/ 366 w 29279"/>
                    <a:gd name="connsiteY5" fmla="*/ 16217 h 25815"/>
                    <a:gd name="connsiteX6" fmla="*/ 1693 w 29279"/>
                    <a:gd name="connsiteY6" fmla="*/ 22608 h 25815"/>
                    <a:gd name="connsiteX7" fmla="*/ 8325 w 29279"/>
                    <a:gd name="connsiteY7" fmla="*/ 25733 h 25815"/>
                    <a:gd name="connsiteX8" fmla="*/ 15289 w 29279"/>
                    <a:gd name="connsiteY8" fmla="*/ 24739 h 25815"/>
                    <a:gd name="connsiteX9" fmla="*/ 24188 w 29279"/>
                    <a:gd name="connsiteY9" fmla="*/ 18726 h 25815"/>
                    <a:gd name="connsiteX10" fmla="*/ 28665 w 29279"/>
                    <a:gd name="connsiteY10" fmla="*/ 13376 h 25815"/>
                    <a:gd name="connsiteX11" fmla="*/ 29273 w 29279"/>
                    <a:gd name="connsiteY11" fmla="*/ 11056 h 25815"/>
                    <a:gd name="connsiteX12" fmla="*/ 28057 w 29279"/>
                    <a:gd name="connsiteY12" fmla="*/ 13139 h 25815"/>
                    <a:gd name="connsiteX13" fmla="*/ 23303 w 29279"/>
                    <a:gd name="connsiteY13" fmla="*/ 17874 h 25815"/>
                    <a:gd name="connsiteX14" fmla="*/ 14516 w 29279"/>
                    <a:gd name="connsiteY14" fmla="*/ 23413 h 25815"/>
                    <a:gd name="connsiteX15" fmla="*/ 3130 w 29279"/>
                    <a:gd name="connsiteY15" fmla="*/ 21614 h 25815"/>
                    <a:gd name="connsiteX16" fmla="*/ 1969 w 29279"/>
                    <a:gd name="connsiteY16" fmla="*/ 16548 h 25815"/>
                    <a:gd name="connsiteX17" fmla="*/ 6059 w 29279"/>
                    <a:gd name="connsiteY17" fmla="*/ 12950 h 25815"/>
                    <a:gd name="connsiteX18" fmla="*/ 11089 w 29279"/>
                    <a:gd name="connsiteY18" fmla="*/ 9920 h 25815"/>
                    <a:gd name="connsiteX19" fmla="*/ 12802 w 29279"/>
                    <a:gd name="connsiteY19" fmla="*/ 5185 h 25815"/>
                    <a:gd name="connsiteX20" fmla="*/ 7275 w 29279"/>
                    <a:gd name="connsiteY20" fmla="*/ 451 h 25815"/>
                    <a:gd name="connsiteX21" fmla="*/ 4788 w 29279"/>
                    <a:gd name="connsiteY21" fmla="*/ 24 h 2581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</a:cxnLst>
                  <a:rect l="l" t="t" r="r" b="b"/>
                  <a:pathLst>
                    <a:path w="29279" h="25815">
                      <a:moveTo>
                        <a:pt x="4788" y="24"/>
                      </a:moveTo>
                      <a:cubicBezTo>
                        <a:pt x="5523" y="512"/>
                        <a:pt x="6319" y="924"/>
                        <a:pt x="7165" y="1255"/>
                      </a:cubicBezTo>
                      <a:cubicBezTo>
                        <a:pt x="9337" y="2108"/>
                        <a:pt x="10951" y="3736"/>
                        <a:pt x="11586" y="5706"/>
                      </a:cubicBezTo>
                      <a:cubicBezTo>
                        <a:pt x="11840" y="7013"/>
                        <a:pt x="11249" y="8338"/>
                        <a:pt x="10039" y="9162"/>
                      </a:cubicBezTo>
                      <a:cubicBezTo>
                        <a:pt x="8579" y="10237"/>
                        <a:pt x="6966" y="11146"/>
                        <a:pt x="5230" y="11861"/>
                      </a:cubicBezTo>
                      <a:cubicBezTo>
                        <a:pt x="3030" y="12741"/>
                        <a:pt x="1295" y="14294"/>
                        <a:pt x="366" y="16217"/>
                      </a:cubicBezTo>
                      <a:cubicBezTo>
                        <a:pt x="-419" y="18404"/>
                        <a:pt x="73" y="20785"/>
                        <a:pt x="1693" y="22608"/>
                      </a:cubicBezTo>
                      <a:cubicBezTo>
                        <a:pt x="3301" y="24393"/>
                        <a:pt x="5706" y="25525"/>
                        <a:pt x="8325" y="25733"/>
                      </a:cubicBezTo>
                      <a:cubicBezTo>
                        <a:pt x="10707" y="25989"/>
                        <a:pt x="13128" y="25643"/>
                        <a:pt x="15289" y="24739"/>
                      </a:cubicBezTo>
                      <a:cubicBezTo>
                        <a:pt x="18578" y="23115"/>
                        <a:pt x="21574" y="21088"/>
                        <a:pt x="24188" y="18726"/>
                      </a:cubicBezTo>
                      <a:cubicBezTo>
                        <a:pt x="26039" y="17187"/>
                        <a:pt x="27559" y="15374"/>
                        <a:pt x="28665" y="13376"/>
                      </a:cubicBezTo>
                      <a:cubicBezTo>
                        <a:pt x="29112" y="12666"/>
                        <a:pt x="29322" y="11861"/>
                        <a:pt x="29273" y="11056"/>
                      </a:cubicBezTo>
                      <a:cubicBezTo>
                        <a:pt x="29273" y="11056"/>
                        <a:pt x="28886" y="11861"/>
                        <a:pt x="28057" y="13139"/>
                      </a:cubicBezTo>
                      <a:cubicBezTo>
                        <a:pt x="26719" y="14886"/>
                        <a:pt x="25122" y="16477"/>
                        <a:pt x="23303" y="17874"/>
                      </a:cubicBezTo>
                      <a:cubicBezTo>
                        <a:pt x="20672" y="20047"/>
                        <a:pt x="17721" y="21908"/>
                        <a:pt x="14516" y="23413"/>
                      </a:cubicBezTo>
                      <a:cubicBezTo>
                        <a:pt x="10685" y="25089"/>
                        <a:pt x="6015" y="24351"/>
                        <a:pt x="3130" y="21614"/>
                      </a:cubicBezTo>
                      <a:cubicBezTo>
                        <a:pt x="1820" y="20184"/>
                        <a:pt x="1389" y="18300"/>
                        <a:pt x="1969" y="16548"/>
                      </a:cubicBezTo>
                      <a:cubicBezTo>
                        <a:pt x="2798" y="14976"/>
                        <a:pt x="4246" y="13703"/>
                        <a:pt x="6059" y="12950"/>
                      </a:cubicBezTo>
                      <a:cubicBezTo>
                        <a:pt x="7894" y="12150"/>
                        <a:pt x="9591" y="11132"/>
                        <a:pt x="11089" y="9920"/>
                      </a:cubicBezTo>
                      <a:cubicBezTo>
                        <a:pt x="12653" y="8745"/>
                        <a:pt x="13316" y="6913"/>
                        <a:pt x="12802" y="5185"/>
                      </a:cubicBezTo>
                      <a:cubicBezTo>
                        <a:pt x="11962" y="2931"/>
                        <a:pt x="9906" y="1170"/>
                        <a:pt x="7275" y="451"/>
                      </a:cubicBezTo>
                      <a:cubicBezTo>
                        <a:pt x="5783" y="119"/>
                        <a:pt x="4843" y="-70"/>
                        <a:pt x="4788" y="24"/>
                      </a:cubicBezTo>
                      <a:close/>
                    </a:path>
                  </a:pathLst>
                </a:custGeom>
                <a:solidFill>
                  <a:srgbClr val="FF9A6C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29" name="Freeform: Shape 228">
                  <a:extLst>
                    <a:ext uri="{FF2B5EF4-FFF2-40B4-BE49-F238E27FC236}">
                      <a16:creationId xmlns:a16="http://schemas.microsoft.com/office/drawing/2014/main" id="{FBAB342C-4D80-07AD-0E0D-9AC8A7E41237}"/>
                    </a:ext>
                  </a:extLst>
                </p:cNvPr>
                <p:cNvSpPr/>
                <p:nvPr/>
              </p:nvSpPr>
              <p:spPr>
                <a:xfrm>
                  <a:off x="9390016" y="1285813"/>
                  <a:ext cx="28664" cy="27460"/>
                </a:xfrm>
                <a:custGeom>
                  <a:avLst/>
                  <a:gdLst>
                    <a:gd name="connsiteX0" fmla="*/ 2913 w 28664"/>
                    <a:gd name="connsiteY0" fmla="*/ 15059 h 27460"/>
                    <a:gd name="connsiteX1" fmla="*/ 1033 w 28664"/>
                    <a:gd name="connsiteY1" fmla="*/ 16527 h 27460"/>
                    <a:gd name="connsiteX2" fmla="*/ 591 w 28664"/>
                    <a:gd name="connsiteY2" fmla="*/ 22398 h 27460"/>
                    <a:gd name="connsiteX3" fmla="*/ 8937 w 28664"/>
                    <a:gd name="connsiteY3" fmla="*/ 27416 h 27460"/>
                    <a:gd name="connsiteX4" fmla="*/ 20876 w 28664"/>
                    <a:gd name="connsiteY4" fmla="*/ 24244 h 27460"/>
                    <a:gd name="connsiteX5" fmla="*/ 28005 w 28664"/>
                    <a:gd name="connsiteY5" fmla="*/ 15533 h 27460"/>
                    <a:gd name="connsiteX6" fmla="*/ 28005 w 28664"/>
                    <a:gd name="connsiteY6" fmla="*/ 6868 h 27460"/>
                    <a:gd name="connsiteX7" fmla="*/ 25186 w 28664"/>
                    <a:gd name="connsiteY7" fmla="*/ 1566 h 27460"/>
                    <a:gd name="connsiteX8" fmla="*/ 23473 w 28664"/>
                    <a:gd name="connsiteY8" fmla="*/ 3 h 27460"/>
                    <a:gd name="connsiteX9" fmla="*/ 26789 w 28664"/>
                    <a:gd name="connsiteY9" fmla="*/ 7105 h 27460"/>
                    <a:gd name="connsiteX10" fmla="*/ 26237 w 28664"/>
                    <a:gd name="connsiteY10" fmla="*/ 15106 h 27460"/>
                    <a:gd name="connsiteX11" fmla="*/ 19604 w 28664"/>
                    <a:gd name="connsiteY11" fmla="*/ 23061 h 27460"/>
                    <a:gd name="connsiteX12" fmla="*/ 8882 w 28664"/>
                    <a:gd name="connsiteY12" fmla="*/ 26043 h 27460"/>
                    <a:gd name="connsiteX13" fmla="*/ 1476 w 28664"/>
                    <a:gd name="connsiteY13" fmla="*/ 21972 h 27460"/>
                    <a:gd name="connsiteX14" fmla="*/ 1476 w 28664"/>
                    <a:gd name="connsiteY14" fmla="*/ 16811 h 27460"/>
                    <a:gd name="connsiteX15" fmla="*/ 2913 w 28664"/>
                    <a:gd name="connsiteY15" fmla="*/ 15059 h 274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28664" h="27460">
                      <a:moveTo>
                        <a:pt x="2913" y="15059"/>
                      </a:moveTo>
                      <a:cubicBezTo>
                        <a:pt x="2913" y="15059"/>
                        <a:pt x="1973" y="15296"/>
                        <a:pt x="1033" y="16527"/>
                      </a:cubicBezTo>
                      <a:cubicBezTo>
                        <a:pt x="-166" y="18321"/>
                        <a:pt x="-332" y="20490"/>
                        <a:pt x="591" y="22398"/>
                      </a:cubicBezTo>
                      <a:cubicBezTo>
                        <a:pt x="2139" y="25219"/>
                        <a:pt x="5317" y="27128"/>
                        <a:pt x="8937" y="27416"/>
                      </a:cubicBezTo>
                      <a:cubicBezTo>
                        <a:pt x="13242" y="27705"/>
                        <a:pt x="17515" y="26569"/>
                        <a:pt x="20876" y="24244"/>
                      </a:cubicBezTo>
                      <a:cubicBezTo>
                        <a:pt x="24263" y="22057"/>
                        <a:pt x="26756" y="19008"/>
                        <a:pt x="28005" y="15533"/>
                      </a:cubicBezTo>
                      <a:cubicBezTo>
                        <a:pt x="28884" y="12692"/>
                        <a:pt x="28884" y="9709"/>
                        <a:pt x="28005" y="6868"/>
                      </a:cubicBezTo>
                      <a:cubicBezTo>
                        <a:pt x="27463" y="4965"/>
                        <a:pt x="26507" y="3166"/>
                        <a:pt x="25186" y="1566"/>
                      </a:cubicBezTo>
                      <a:cubicBezTo>
                        <a:pt x="24247" y="429"/>
                        <a:pt x="23528" y="-44"/>
                        <a:pt x="23473" y="3"/>
                      </a:cubicBezTo>
                      <a:cubicBezTo>
                        <a:pt x="24932" y="2238"/>
                        <a:pt x="26049" y="4624"/>
                        <a:pt x="26789" y="7105"/>
                      </a:cubicBezTo>
                      <a:cubicBezTo>
                        <a:pt x="27386" y="9771"/>
                        <a:pt x="27198" y="12521"/>
                        <a:pt x="26237" y="15106"/>
                      </a:cubicBezTo>
                      <a:cubicBezTo>
                        <a:pt x="24999" y="18264"/>
                        <a:pt x="22688" y="21034"/>
                        <a:pt x="19604" y="23061"/>
                      </a:cubicBezTo>
                      <a:cubicBezTo>
                        <a:pt x="16575" y="25144"/>
                        <a:pt x="12762" y="26204"/>
                        <a:pt x="8882" y="26043"/>
                      </a:cubicBezTo>
                      <a:cubicBezTo>
                        <a:pt x="5770" y="25844"/>
                        <a:pt x="2979" y="24315"/>
                        <a:pt x="1476" y="21972"/>
                      </a:cubicBezTo>
                      <a:cubicBezTo>
                        <a:pt x="608" y="20333"/>
                        <a:pt x="608" y="18449"/>
                        <a:pt x="1476" y="16811"/>
                      </a:cubicBezTo>
                      <a:cubicBezTo>
                        <a:pt x="2304" y="15485"/>
                        <a:pt x="3023" y="15154"/>
                        <a:pt x="2913" y="15059"/>
                      </a:cubicBezTo>
                      <a:close/>
                    </a:path>
                  </a:pathLst>
                </a:custGeom>
                <a:solidFill>
                  <a:srgbClr val="FF9A6C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30" name="Freeform: Shape 229">
                  <a:extLst>
                    <a:ext uri="{FF2B5EF4-FFF2-40B4-BE49-F238E27FC236}">
                      <a16:creationId xmlns:a16="http://schemas.microsoft.com/office/drawing/2014/main" id="{CA9AE56C-F39F-2D18-F01A-072611082737}"/>
                    </a:ext>
                  </a:extLst>
                </p:cNvPr>
                <p:cNvSpPr/>
                <p:nvPr/>
              </p:nvSpPr>
              <p:spPr>
                <a:xfrm>
                  <a:off x="9335779" y="1271092"/>
                  <a:ext cx="15862" cy="24531"/>
                </a:xfrm>
                <a:custGeom>
                  <a:avLst/>
                  <a:gdLst>
                    <a:gd name="connsiteX0" fmla="*/ 14757 w 15862"/>
                    <a:gd name="connsiteY0" fmla="*/ 24525 h 24531"/>
                    <a:gd name="connsiteX1" fmla="*/ 12104 w 15862"/>
                    <a:gd name="connsiteY1" fmla="*/ 21684 h 24531"/>
                    <a:gd name="connsiteX2" fmla="*/ 1990 w 15862"/>
                    <a:gd name="connsiteY2" fmla="*/ 18323 h 24531"/>
                    <a:gd name="connsiteX3" fmla="*/ 2598 w 15862"/>
                    <a:gd name="connsiteY3" fmla="*/ 19554 h 24531"/>
                    <a:gd name="connsiteX4" fmla="*/ 6688 w 15862"/>
                    <a:gd name="connsiteY4" fmla="*/ 15813 h 24531"/>
                    <a:gd name="connsiteX5" fmla="*/ 15863 w 15862"/>
                    <a:gd name="connsiteY5" fmla="*/ 0 h 24531"/>
                    <a:gd name="connsiteX6" fmla="*/ 5306 w 15862"/>
                    <a:gd name="connsiteY6" fmla="*/ 14867 h 24531"/>
                    <a:gd name="connsiteX7" fmla="*/ 1382 w 15862"/>
                    <a:gd name="connsiteY7" fmla="*/ 18512 h 24531"/>
                    <a:gd name="connsiteX8" fmla="*/ 0 w 15862"/>
                    <a:gd name="connsiteY8" fmla="*/ 19743 h 24531"/>
                    <a:gd name="connsiteX9" fmla="*/ 1990 w 15862"/>
                    <a:gd name="connsiteY9" fmla="*/ 19743 h 24531"/>
                    <a:gd name="connsiteX10" fmla="*/ 11496 w 15862"/>
                    <a:gd name="connsiteY10" fmla="*/ 22347 h 24531"/>
                    <a:gd name="connsiteX11" fmla="*/ 14757 w 15862"/>
                    <a:gd name="connsiteY11" fmla="*/ 24525 h 245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15862" h="24531">
                      <a:moveTo>
                        <a:pt x="14757" y="24525"/>
                      </a:moveTo>
                      <a:cubicBezTo>
                        <a:pt x="14757" y="24525"/>
                        <a:pt x="14205" y="23199"/>
                        <a:pt x="12104" y="21684"/>
                      </a:cubicBezTo>
                      <a:cubicBezTo>
                        <a:pt x="9269" y="19625"/>
                        <a:pt x="5704" y="18441"/>
                        <a:pt x="1990" y="18323"/>
                      </a:cubicBezTo>
                      <a:lnTo>
                        <a:pt x="2598" y="19554"/>
                      </a:lnTo>
                      <a:cubicBezTo>
                        <a:pt x="4040" y="18375"/>
                        <a:pt x="5411" y="17125"/>
                        <a:pt x="6688" y="15813"/>
                      </a:cubicBezTo>
                      <a:cubicBezTo>
                        <a:pt x="11391" y="11368"/>
                        <a:pt x="14564" y="5895"/>
                        <a:pt x="15863" y="0"/>
                      </a:cubicBezTo>
                      <a:cubicBezTo>
                        <a:pt x="12978" y="5265"/>
                        <a:pt x="9435" y="10250"/>
                        <a:pt x="5306" y="14867"/>
                      </a:cubicBezTo>
                      <a:cubicBezTo>
                        <a:pt x="4085" y="16145"/>
                        <a:pt x="2775" y="17366"/>
                        <a:pt x="1382" y="18512"/>
                      </a:cubicBezTo>
                      <a:lnTo>
                        <a:pt x="0" y="19743"/>
                      </a:lnTo>
                      <a:lnTo>
                        <a:pt x="1990" y="19743"/>
                      </a:lnTo>
                      <a:cubicBezTo>
                        <a:pt x="5389" y="19800"/>
                        <a:pt x="8694" y="20704"/>
                        <a:pt x="11496" y="22347"/>
                      </a:cubicBezTo>
                      <a:cubicBezTo>
                        <a:pt x="13597" y="23625"/>
                        <a:pt x="14591" y="24620"/>
                        <a:pt x="14757" y="24525"/>
                      </a:cubicBezTo>
                      <a:close/>
                    </a:path>
                  </a:pathLst>
                </a:custGeom>
                <a:solidFill>
                  <a:srgbClr val="FF9A6C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31" name="Freeform: Shape 230">
                  <a:extLst>
                    <a:ext uri="{FF2B5EF4-FFF2-40B4-BE49-F238E27FC236}">
                      <a16:creationId xmlns:a16="http://schemas.microsoft.com/office/drawing/2014/main" id="{04338551-07FB-FD10-104C-0E699470EC0B}"/>
                    </a:ext>
                  </a:extLst>
                </p:cNvPr>
                <p:cNvSpPr/>
                <p:nvPr/>
              </p:nvSpPr>
              <p:spPr>
                <a:xfrm>
                  <a:off x="9409893" y="1256889"/>
                  <a:ext cx="4728" cy="11258"/>
                </a:xfrm>
                <a:custGeom>
                  <a:avLst/>
                  <a:gdLst>
                    <a:gd name="connsiteX0" fmla="*/ 1330 w 4728"/>
                    <a:gd name="connsiteY0" fmla="*/ 0 h 11258"/>
                    <a:gd name="connsiteX1" fmla="*/ 500 w 4728"/>
                    <a:gd name="connsiteY1" fmla="*/ 6155 h 11258"/>
                    <a:gd name="connsiteX2" fmla="*/ 4701 w 4728"/>
                    <a:gd name="connsiteY2" fmla="*/ 11221 h 11258"/>
                    <a:gd name="connsiteX3" fmla="*/ 2214 w 4728"/>
                    <a:gd name="connsiteY3" fmla="*/ 5776 h 11258"/>
                    <a:gd name="connsiteX4" fmla="*/ 1330 w 4728"/>
                    <a:gd name="connsiteY4" fmla="*/ 0 h 112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728" h="11258">
                      <a:moveTo>
                        <a:pt x="1330" y="0"/>
                      </a:moveTo>
                      <a:cubicBezTo>
                        <a:pt x="-80" y="1818"/>
                        <a:pt x="-390" y="4110"/>
                        <a:pt x="500" y="6155"/>
                      </a:cubicBezTo>
                      <a:cubicBezTo>
                        <a:pt x="1551" y="9659"/>
                        <a:pt x="4425" y="11552"/>
                        <a:pt x="4701" y="11221"/>
                      </a:cubicBezTo>
                      <a:cubicBezTo>
                        <a:pt x="4977" y="10890"/>
                        <a:pt x="3098" y="8854"/>
                        <a:pt x="2214" y="5776"/>
                      </a:cubicBezTo>
                      <a:cubicBezTo>
                        <a:pt x="1330" y="2699"/>
                        <a:pt x="1937" y="95"/>
                        <a:pt x="1330" y="0"/>
                      </a:cubicBezTo>
                      <a:close/>
                    </a:path>
                  </a:pathLst>
                </a:custGeom>
                <a:solidFill>
                  <a:srgbClr val="FF9A6C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32" name="Freeform: Shape 231">
                  <a:extLst>
                    <a:ext uri="{FF2B5EF4-FFF2-40B4-BE49-F238E27FC236}">
                      <a16:creationId xmlns:a16="http://schemas.microsoft.com/office/drawing/2014/main" id="{123E8645-0A10-091C-686E-5F45BE064782}"/>
                    </a:ext>
                  </a:extLst>
                </p:cNvPr>
                <p:cNvSpPr/>
                <p:nvPr/>
              </p:nvSpPr>
              <p:spPr>
                <a:xfrm>
                  <a:off x="8571589" y="1513028"/>
                  <a:ext cx="118244" cy="274990"/>
                </a:xfrm>
                <a:custGeom>
                  <a:avLst/>
                  <a:gdLst>
                    <a:gd name="connsiteX0" fmla="*/ 26495 w 118244"/>
                    <a:gd name="connsiteY0" fmla="*/ 150748 h 274990"/>
                    <a:gd name="connsiteX1" fmla="*/ 3669 w 118244"/>
                    <a:gd name="connsiteY1" fmla="*/ 179771 h 274990"/>
                    <a:gd name="connsiteX2" fmla="*/ 76 w 118244"/>
                    <a:gd name="connsiteY2" fmla="*/ 217032 h 274990"/>
                    <a:gd name="connsiteX3" fmla="*/ 11130 w 118244"/>
                    <a:gd name="connsiteY3" fmla="*/ 228916 h 274990"/>
                    <a:gd name="connsiteX4" fmla="*/ 14723 w 118244"/>
                    <a:gd name="connsiteY4" fmla="*/ 207374 h 274990"/>
                    <a:gd name="connsiteX5" fmla="*/ 36057 w 118244"/>
                    <a:gd name="connsiteY5" fmla="*/ 263857 h 274990"/>
                    <a:gd name="connsiteX6" fmla="*/ 45066 w 118244"/>
                    <a:gd name="connsiteY6" fmla="*/ 262389 h 274990"/>
                    <a:gd name="connsiteX7" fmla="*/ 55678 w 118244"/>
                    <a:gd name="connsiteY7" fmla="*/ 274889 h 274990"/>
                    <a:gd name="connsiteX8" fmla="*/ 62698 w 118244"/>
                    <a:gd name="connsiteY8" fmla="*/ 263857 h 274990"/>
                    <a:gd name="connsiteX9" fmla="*/ 76051 w 118244"/>
                    <a:gd name="connsiteY9" fmla="*/ 260273 h 274990"/>
                    <a:gd name="connsiteX10" fmla="*/ 76847 w 118244"/>
                    <a:gd name="connsiteY10" fmla="*/ 258507 h 274990"/>
                    <a:gd name="connsiteX11" fmla="*/ 80108 w 118244"/>
                    <a:gd name="connsiteY11" fmla="*/ 217837 h 274990"/>
                    <a:gd name="connsiteX12" fmla="*/ 100558 w 118244"/>
                    <a:gd name="connsiteY12" fmla="*/ 202639 h 274990"/>
                    <a:gd name="connsiteX13" fmla="*/ 104316 w 118244"/>
                    <a:gd name="connsiteY13" fmla="*/ 183938 h 274990"/>
                    <a:gd name="connsiteX14" fmla="*/ 87735 w 118244"/>
                    <a:gd name="connsiteY14" fmla="*/ 153400 h 274990"/>
                    <a:gd name="connsiteX15" fmla="*/ 105256 w 118244"/>
                    <a:gd name="connsiteY15" fmla="*/ 63727 h 274990"/>
                    <a:gd name="connsiteX16" fmla="*/ 118244 w 118244"/>
                    <a:gd name="connsiteY16" fmla="*/ 17518 h 274990"/>
                    <a:gd name="connsiteX17" fmla="*/ 42137 w 118244"/>
                    <a:gd name="connsiteY17" fmla="*/ 0 h 2749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</a:cxnLst>
                  <a:rect l="l" t="t" r="r" b="b"/>
                  <a:pathLst>
                    <a:path w="118244" h="274990">
                      <a:moveTo>
                        <a:pt x="26495" y="150748"/>
                      </a:moveTo>
                      <a:cubicBezTo>
                        <a:pt x="17409" y="159507"/>
                        <a:pt x="9732" y="169270"/>
                        <a:pt x="3669" y="179771"/>
                      </a:cubicBezTo>
                      <a:cubicBezTo>
                        <a:pt x="-1195" y="190235"/>
                        <a:pt x="242" y="207184"/>
                        <a:pt x="76" y="217032"/>
                      </a:cubicBezTo>
                      <a:cubicBezTo>
                        <a:pt x="-90" y="226880"/>
                        <a:pt x="5603" y="229153"/>
                        <a:pt x="11130" y="228916"/>
                      </a:cubicBezTo>
                      <a:cubicBezTo>
                        <a:pt x="16657" y="228679"/>
                        <a:pt x="14723" y="207374"/>
                        <a:pt x="14723" y="207374"/>
                      </a:cubicBezTo>
                      <a:cubicBezTo>
                        <a:pt x="14723" y="207374"/>
                        <a:pt x="24450" y="266130"/>
                        <a:pt x="36057" y="263857"/>
                      </a:cubicBezTo>
                      <a:cubicBezTo>
                        <a:pt x="47664" y="261584"/>
                        <a:pt x="45066" y="262389"/>
                        <a:pt x="45066" y="262389"/>
                      </a:cubicBezTo>
                      <a:cubicBezTo>
                        <a:pt x="45066" y="262389"/>
                        <a:pt x="45066" y="276309"/>
                        <a:pt x="55678" y="274889"/>
                      </a:cubicBezTo>
                      <a:cubicBezTo>
                        <a:pt x="66290" y="273468"/>
                        <a:pt x="62698" y="263857"/>
                        <a:pt x="62698" y="263857"/>
                      </a:cubicBezTo>
                      <a:cubicBezTo>
                        <a:pt x="67539" y="266025"/>
                        <a:pt x="73520" y="264420"/>
                        <a:pt x="76051" y="260273"/>
                      </a:cubicBezTo>
                      <a:cubicBezTo>
                        <a:pt x="76388" y="259710"/>
                        <a:pt x="76659" y="259118"/>
                        <a:pt x="76847" y="258507"/>
                      </a:cubicBezTo>
                      <a:cubicBezTo>
                        <a:pt x="80274" y="249038"/>
                        <a:pt x="80108" y="217837"/>
                        <a:pt x="80108" y="217837"/>
                      </a:cubicBezTo>
                      <a:lnTo>
                        <a:pt x="100558" y="202639"/>
                      </a:lnTo>
                      <a:lnTo>
                        <a:pt x="104316" y="183938"/>
                      </a:lnTo>
                      <a:cubicBezTo>
                        <a:pt x="99889" y="173346"/>
                        <a:pt x="94334" y="163125"/>
                        <a:pt x="87735" y="153400"/>
                      </a:cubicBezTo>
                      <a:cubicBezTo>
                        <a:pt x="82761" y="146298"/>
                        <a:pt x="105256" y="63727"/>
                        <a:pt x="105256" y="63727"/>
                      </a:cubicBezTo>
                      <a:lnTo>
                        <a:pt x="118244" y="17518"/>
                      </a:lnTo>
                      <a:lnTo>
                        <a:pt x="42137" y="0"/>
                      </a:lnTo>
                      <a:close/>
                    </a:path>
                  </a:pathLst>
                </a:custGeom>
                <a:solidFill>
                  <a:srgbClr val="FFBF9D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33" name="Freeform: Shape 232">
                  <a:extLst>
                    <a:ext uri="{FF2B5EF4-FFF2-40B4-BE49-F238E27FC236}">
                      <a16:creationId xmlns:a16="http://schemas.microsoft.com/office/drawing/2014/main" id="{874898F5-62B1-EC59-2A65-686E1A20E7CA}"/>
                    </a:ext>
                  </a:extLst>
                </p:cNvPr>
                <p:cNvSpPr/>
                <p:nvPr/>
              </p:nvSpPr>
              <p:spPr>
                <a:xfrm>
                  <a:off x="9019411" y="2044293"/>
                  <a:ext cx="137457" cy="157992"/>
                </a:xfrm>
                <a:custGeom>
                  <a:avLst/>
                  <a:gdLst>
                    <a:gd name="connsiteX0" fmla="*/ 137457 w 137457"/>
                    <a:gd name="connsiteY0" fmla="*/ 27603 h 157992"/>
                    <a:gd name="connsiteX1" fmla="*/ 69198 w 137457"/>
                    <a:gd name="connsiteY1" fmla="*/ 157992 h 157992"/>
                    <a:gd name="connsiteX2" fmla="*/ 0 w 137457"/>
                    <a:gd name="connsiteY2" fmla="*/ 137634 h 157992"/>
                    <a:gd name="connsiteX3" fmla="*/ 41784 w 137457"/>
                    <a:gd name="connsiteY3" fmla="*/ 0 h 15799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37457" h="157992">
                      <a:moveTo>
                        <a:pt x="137457" y="27603"/>
                      </a:moveTo>
                      <a:cubicBezTo>
                        <a:pt x="134915" y="32053"/>
                        <a:pt x="69198" y="157992"/>
                        <a:pt x="69198" y="157992"/>
                      </a:cubicBezTo>
                      <a:lnTo>
                        <a:pt x="0" y="137634"/>
                      </a:lnTo>
                      <a:lnTo>
                        <a:pt x="41784" y="0"/>
                      </a:lnTo>
                      <a:close/>
                    </a:path>
                  </a:pathLst>
                </a:custGeom>
                <a:solidFill>
                  <a:srgbClr val="FFBF9D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34" name="Freeform: Shape 233">
                  <a:extLst>
                    <a:ext uri="{FF2B5EF4-FFF2-40B4-BE49-F238E27FC236}">
                      <a16:creationId xmlns:a16="http://schemas.microsoft.com/office/drawing/2014/main" id="{CBD55D12-609E-DC91-6995-9C41278BCB08}"/>
                    </a:ext>
                  </a:extLst>
                </p:cNvPr>
                <p:cNvSpPr/>
                <p:nvPr/>
              </p:nvSpPr>
              <p:spPr>
                <a:xfrm>
                  <a:off x="9001997" y="2151768"/>
                  <a:ext cx="106012" cy="168377"/>
                </a:xfrm>
                <a:custGeom>
                  <a:avLst/>
                  <a:gdLst>
                    <a:gd name="connsiteX0" fmla="*/ 24378 w 106012"/>
                    <a:gd name="connsiteY0" fmla="*/ 0 h 168377"/>
                    <a:gd name="connsiteX1" fmla="*/ 104686 w 106012"/>
                    <a:gd name="connsiteY1" fmla="*/ 28786 h 168377"/>
                    <a:gd name="connsiteX2" fmla="*/ 106013 w 106012"/>
                    <a:gd name="connsiteY2" fmla="*/ 44978 h 168377"/>
                    <a:gd name="connsiteX3" fmla="*/ 97003 w 106012"/>
                    <a:gd name="connsiteY3" fmla="*/ 154820 h 168377"/>
                    <a:gd name="connsiteX4" fmla="*/ 81638 w 106012"/>
                    <a:gd name="connsiteY4" fmla="*/ 168361 h 168377"/>
                    <a:gd name="connsiteX5" fmla="*/ 66605 w 106012"/>
                    <a:gd name="connsiteY5" fmla="*/ 160975 h 168377"/>
                    <a:gd name="connsiteX6" fmla="*/ 280 w 106012"/>
                    <a:gd name="connsiteY6" fmla="*/ 33379 h 168377"/>
                    <a:gd name="connsiteX7" fmla="*/ 10561 w 106012"/>
                    <a:gd name="connsiteY7" fmla="*/ 8806 h 168377"/>
                    <a:gd name="connsiteX8" fmla="*/ 24544 w 106012"/>
                    <a:gd name="connsiteY8" fmla="*/ 0 h 16837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06012" h="168377">
                      <a:moveTo>
                        <a:pt x="24378" y="0"/>
                      </a:moveTo>
                      <a:cubicBezTo>
                        <a:pt x="24378" y="0"/>
                        <a:pt x="66163" y="49997"/>
                        <a:pt x="104686" y="28786"/>
                      </a:cubicBezTo>
                      <a:lnTo>
                        <a:pt x="106013" y="44978"/>
                      </a:lnTo>
                      <a:lnTo>
                        <a:pt x="97003" y="154820"/>
                      </a:lnTo>
                      <a:cubicBezTo>
                        <a:pt x="96633" y="162017"/>
                        <a:pt x="90028" y="167840"/>
                        <a:pt x="81638" y="168361"/>
                      </a:cubicBezTo>
                      <a:cubicBezTo>
                        <a:pt x="75376" y="168621"/>
                        <a:pt x="69506" y="165738"/>
                        <a:pt x="66605" y="160975"/>
                      </a:cubicBezTo>
                      <a:cubicBezTo>
                        <a:pt x="51295" y="135693"/>
                        <a:pt x="-4418" y="42611"/>
                        <a:pt x="280" y="33379"/>
                      </a:cubicBezTo>
                      <a:lnTo>
                        <a:pt x="10561" y="8806"/>
                      </a:lnTo>
                      <a:cubicBezTo>
                        <a:pt x="12683" y="3698"/>
                        <a:pt x="18221" y="208"/>
                        <a:pt x="24544" y="0"/>
                      </a:cubicBezTo>
                      <a:close/>
                    </a:path>
                  </a:pathLst>
                </a:custGeom>
                <a:solidFill>
                  <a:srgbClr val="455A64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35" name="Freeform: Shape 234">
                  <a:extLst>
                    <a:ext uri="{FF2B5EF4-FFF2-40B4-BE49-F238E27FC236}">
                      <a16:creationId xmlns:a16="http://schemas.microsoft.com/office/drawing/2014/main" id="{A26C9185-3AD5-2FC4-3F9D-42021673987E}"/>
                    </a:ext>
                  </a:extLst>
                </p:cNvPr>
                <p:cNvSpPr/>
                <p:nvPr/>
              </p:nvSpPr>
              <p:spPr>
                <a:xfrm>
                  <a:off x="9001908" y="2176577"/>
                  <a:ext cx="78742" cy="143409"/>
                </a:xfrm>
                <a:custGeom>
                  <a:avLst/>
                  <a:gdLst>
                    <a:gd name="connsiteX0" fmla="*/ 78743 w 78742"/>
                    <a:gd name="connsiteY0" fmla="*/ 143410 h 143409"/>
                    <a:gd name="connsiteX1" fmla="*/ 3630 w 78742"/>
                    <a:gd name="connsiteY1" fmla="*/ 0 h 143409"/>
                    <a:gd name="connsiteX2" fmla="*/ 1475 w 78742"/>
                    <a:gd name="connsiteY2" fmla="*/ 5350 h 143409"/>
                    <a:gd name="connsiteX3" fmla="*/ 2359 w 78742"/>
                    <a:gd name="connsiteY3" fmla="*/ 18891 h 143409"/>
                    <a:gd name="connsiteX4" fmla="*/ 66252 w 78742"/>
                    <a:gd name="connsiteY4" fmla="*/ 135977 h 143409"/>
                    <a:gd name="connsiteX5" fmla="*/ 78743 w 78742"/>
                    <a:gd name="connsiteY5" fmla="*/ 143362 h 1434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78742" h="143409">
                      <a:moveTo>
                        <a:pt x="78743" y="143410"/>
                      </a:moveTo>
                      <a:lnTo>
                        <a:pt x="3630" y="0"/>
                      </a:lnTo>
                      <a:lnTo>
                        <a:pt x="1475" y="5350"/>
                      </a:lnTo>
                      <a:cubicBezTo>
                        <a:pt x="-1454" y="10984"/>
                        <a:pt x="590" y="14204"/>
                        <a:pt x="2359" y="18891"/>
                      </a:cubicBezTo>
                      <a:cubicBezTo>
                        <a:pt x="7444" y="32810"/>
                        <a:pt x="24080" y="65526"/>
                        <a:pt x="66252" y="135977"/>
                      </a:cubicBezTo>
                      <a:cubicBezTo>
                        <a:pt x="68673" y="140100"/>
                        <a:pt x="73382" y="142884"/>
                        <a:pt x="78743" y="143362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36" name="Freeform: Shape 235">
                  <a:extLst>
                    <a:ext uri="{FF2B5EF4-FFF2-40B4-BE49-F238E27FC236}">
                      <a16:creationId xmlns:a16="http://schemas.microsoft.com/office/drawing/2014/main" id="{0D194981-C908-35BA-11F1-C4DC1FDC97ED}"/>
                    </a:ext>
                  </a:extLst>
                </p:cNvPr>
                <p:cNvSpPr/>
                <p:nvPr/>
              </p:nvSpPr>
              <p:spPr>
                <a:xfrm>
                  <a:off x="9013181" y="2162546"/>
                  <a:ext cx="17990" cy="15761"/>
                </a:xfrm>
                <a:custGeom>
                  <a:avLst/>
                  <a:gdLst>
                    <a:gd name="connsiteX0" fmla="*/ 16234 w 17990"/>
                    <a:gd name="connsiteY0" fmla="*/ 3094 h 15761"/>
                    <a:gd name="connsiteX1" fmla="*/ 14686 w 17990"/>
                    <a:gd name="connsiteY1" fmla="*/ 14126 h 15761"/>
                    <a:gd name="connsiteX2" fmla="*/ 1864 w 17990"/>
                    <a:gd name="connsiteY2" fmla="*/ 12895 h 15761"/>
                    <a:gd name="connsiteX3" fmla="*/ 3577 w 17990"/>
                    <a:gd name="connsiteY3" fmla="*/ 1200 h 15761"/>
                    <a:gd name="connsiteX4" fmla="*/ 16731 w 17990"/>
                    <a:gd name="connsiteY4" fmla="*/ 3757 h 157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990" h="15761">
                      <a:moveTo>
                        <a:pt x="16234" y="3094"/>
                      </a:moveTo>
                      <a:cubicBezTo>
                        <a:pt x="19075" y="6574"/>
                        <a:pt x="18406" y="11323"/>
                        <a:pt x="14686" y="14126"/>
                      </a:cubicBezTo>
                      <a:cubicBezTo>
                        <a:pt x="10712" y="16715"/>
                        <a:pt x="5069" y="16176"/>
                        <a:pt x="1864" y="12895"/>
                      </a:cubicBezTo>
                      <a:cubicBezTo>
                        <a:pt x="-1171" y="9202"/>
                        <a:pt x="-430" y="4136"/>
                        <a:pt x="3577" y="1200"/>
                      </a:cubicBezTo>
                      <a:cubicBezTo>
                        <a:pt x="8054" y="-1115"/>
                        <a:pt x="13863" y="17"/>
                        <a:pt x="16731" y="3757"/>
                      </a:cubicBezTo>
                    </a:path>
                  </a:pathLst>
                </a:custGeom>
                <a:solidFill>
                  <a:srgbClr val="FFFFFF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37" name="Freeform: Shape 236">
                  <a:extLst>
                    <a:ext uri="{FF2B5EF4-FFF2-40B4-BE49-F238E27FC236}">
                      <a16:creationId xmlns:a16="http://schemas.microsoft.com/office/drawing/2014/main" id="{23CB0AD3-72D8-4E0F-FE77-778A2AE0245C}"/>
                    </a:ext>
                  </a:extLst>
                </p:cNvPr>
                <p:cNvSpPr/>
                <p:nvPr/>
              </p:nvSpPr>
              <p:spPr>
                <a:xfrm>
                  <a:off x="9068706" y="2245135"/>
                  <a:ext cx="35323" cy="9277"/>
                </a:xfrm>
                <a:custGeom>
                  <a:avLst/>
                  <a:gdLst>
                    <a:gd name="connsiteX0" fmla="*/ 61 w 35323"/>
                    <a:gd name="connsiteY0" fmla="*/ 9278 h 9277"/>
                    <a:gd name="connsiteX1" fmla="*/ 17029 w 35323"/>
                    <a:gd name="connsiteY1" fmla="*/ 3075 h 9277"/>
                    <a:gd name="connsiteX2" fmla="*/ 35324 w 35323"/>
                    <a:gd name="connsiteY2" fmla="*/ 5301 h 9277"/>
                    <a:gd name="connsiteX3" fmla="*/ 30737 w 35323"/>
                    <a:gd name="connsiteY3" fmla="*/ 2034 h 9277"/>
                    <a:gd name="connsiteX4" fmla="*/ 3488 w 35323"/>
                    <a:gd name="connsiteY4" fmla="*/ 5064 h 9277"/>
                    <a:gd name="connsiteX5" fmla="*/ 61 w 35323"/>
                    <a:gd name="connsiteY5" fmla="*/ 9278 h 927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5323" h="9277">
                      <a:moveTo>
                        <a:pt x="61" y="9278"/>
                      </a:moveTo>
                      <a:cubicBezTo>
                        <a:pt x="5201" y="6300"/>
                        <a:pt x="10961" y="4197"/>
                        <a:pt x="17029" y="3075"/>
                      </a:cubicBezTo>
                      <a:cubicBezTo>
                        <a:pt x="23236" y="2824"/>
                        <a:pt x="29443" y="3577"/>
                        <a:pt x="35324" y="5301"/>
                      </a:cubicBezTo>
                      <a:cubicBezTo>
                        <a:pt x="35324" y="5016"/>
                        <a:pt x="34053" y="3454"/>
                        <a:pt x="30737" y="2034"/>
                      </a:cubicBezTo>
                      <a:cubicBezTo>
                        <a:pt x="21727" y="-1527"/>
                        <a:pt x="11138" y="-348"/>
                        <a:pt x="3488" y="5064"/>
                      </a:cubicBezTo>
                      <a:cubicBezTo>
                        <a:pt x="725" y="7242"/>
                        <a:pt x="-270" y="9041"/>
                        <a:pt x="61" y="9278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38" name="Freeform: Shape 237">
                  <a:extLst>
                    <a:ext uri="{FF2B5EF4-FFF2-40B4-BE49-F238E27FC236}">
                      <a16:creationId xmlns:a16="http://schemas.microsoft.com/office/drawing/2014/main" id="{FAFA2CE3-E502-D9DF-C6E5-FD12D82C2B35}"/>
                    </a:ext>
                  </a:extLst>
                </p:cNvPr>
                <p:cNvSpPr/>
                <p:nvPr/>
              </p:nvSpPr>
              <p:spPr>
                <a:xfrm>
                  <a:off x="9072542" y="2269929"/>
                  <a:ext cx="30583" cy="5711"/>
                </a:xfrm>
                <a:custGeom>
                  <a:avLst/>
                  <a:gdLst>
                    <a:gd name="connsiteX0" fmla="*/ 39 w 30583"/>
                    <a:gd name="connsiteY0" fmla="*/ 4606 h 5711"/>
                    <a:gd name="connsiteX1" fmla="*/ 15404 w 30583"/>
                    <a:gd name="connsiteY1" fmla="*/ 2996 h 5711"/>
                    <a:gd name="connsiteX2" fmla="*/ 30548 w 30583"/>
                    <a:gd name="connsiteY2" fmla="*/ 5600 h 5711"/>
                    <a:gd name="connsiteX3" fmla="*/ 15515 w 30583"/>
                    <a:gd name="connsiteY3" fmla="*/ 13 h 5711"/>
                    <a:gd name="connsiteX4" fmla="*/ 39 w 30583"/>
                    <a:gd name="connsiteY4" fmla="*/ 4606 h 571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0583" h="5711">
                      <a:moveTo>
                        <a:pt x="39" y="4606"/>
                      </a:moveTo>
                      <a:cubicBezTo>
                        <a:pt x="5118" y="3806"/>
                        <a:pt x="10247" y="3271"/>
                        <a:pt x="15404" y="2996"/>
                      </a:cubicBezTo>
                      <a:cubicBezTo>
                        <a:pt x="23860" y="2996"/>
                        <a:pt x="29996" y="6358"/>
                        <a:pt x="30548" y="5600"/>
                      </a:cubicBezTo>
                      <a:cubicBezTo>
                        <a:pt x="31101" y="4843"/>
                        <a:pt x="25021" y="297"/>
                        <a:pt x="15515" y="13"/>
                      </a:cubicBezTo>
                      <a:cubicBezTo>
                        <a:pt x="6008" y="-271"/>
                        <a:pt x="-569" y="4038"/>
                        <a:pt x="39" y="460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39" name="Freeform: Shape 238">
                  <a:extLst>
                    <a:ext uri="{FF2B5EF4-FFF2-40B4-BE49-F238E27FC236}">
                      <a16:creationId xmlns:a16="http://schemas.microsoft.com/office/drawing/2014/main" id="{C97ED898-3A93-AE64-92EB-DE6FCD703384}"/>
                    </a:ext>
                  </a:extLst>
                </p:cNvPr>
                <p:cNvSpPr/>
                <p:nvPr/>
              </p:nvSpPr>
              <p:spPr>
                <a:xfrm>
                  <a:off x="9057691" y="2219706"/>
                  <a:ext cx="47389" cy="7158"/>
                </a:xfrm>
                <a:custGeom>
                  <a:avLst/>
                  <a:gdLst>
                    <a:gd name="connsiteX0" fmla="*/ 22 w 47389"/>
                    <a:gd name="connsiteY0" fmla="*/ 7058 h 7158"/>
                    <a:gd name="connsiteX1" fmla="*/ 23568 w 47389"/>
                    <a:gd name="connsiteY1" fmla="*/ 3175 h 7158"/>
                    <a:gd name="connsiteX2" fmla="*/ 47389 w 47389"/>
                    <a:gd name="connsiteY2" fmla="*/ 5164 h 7158"/>
                    <a:gd name="connsiteX3" fmla="*/ 23402 w 47389"/>
                    <a:gd name="connsiteY3" fmla="*/ 192 h 7158"/>
                    <a:gd name="connsiteX4" fmla="*/ 22 w 47389"/>
                    <a:gd name="connsiteY4" fmla="*/ 7058 h 71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7389" h="7158">
                      <a:moveTo>
                        <a:pt x="22" y="7058"/>
                      </a:moveTo>
                      <a:cubicBezTo>
                        <a:pt x="520" y="7863"/>
                        <a:pt x="10358" y="3601"/>
                        <a:pt x="23568" y="3175"/>
                      </a:cubicBezTo>
                      <a:cubicBezTo>
                        <a:pt x="36777" y="2749"/>
                        <a:pt x="47002" y="6016"/>
                        <a:pt x="47389" y="5164"/>
                      </a:cubicBezTo>
                      <a:cubicBezTo>
                        <a:pt x="40325" y="1144"/>
                        <a:pt x="31830" y="-617"/>
                        <a:pt x="23402" y="192"/>
                      </a:cubicBezTo>
                      <a:cubicBezTo>
                        <a:pt x="9253" y="713"/>
                        <a:pt x="-530" y="6489"/>
                        <a:pt x="22" y="7058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40" name="Freeform: Shape 239">
                  <a:extLst>
                    <a:ext uri="{FF2B5EF4-FFF2-40B4-BE49-F238E27FC236}">
                      <a16:creationId xmlns:a16="http://schemas.microsoft.com/office/drawing/2014/main" id="{C6F95BA5-74B8-1054-CA29-B78F908E61C5}"/>
                    </a:ext>
                  </a:extLst>
                </p:cNvPr>
                <p:cNvSpPr/>
                <p:nvPr/>
              </p:nvSpPr>
              <p:spPr>
                <a:xfrm>
                  <a:off x="9067435" y="2194255"/>
                  <a:ext cx="39394" cy="11077"/>
                </a:xfrm>
                <a:custGeom>
                  <a:avLst/>
                  <a:gdLst>
                    <a:gd name="connsiteX0" fmla="*/ 6 w 39394"/>
                    <a:gd name="connsiteY0" fmla="*/ 1118 h 11077"/>
                    <a:gd name="connsiteX1" fmla="*/ 20290 w 39394"/>
                    <a:gd name="connsiteY1" fmla="*/ 4243 h 11077"/>
                    <a:gd name="connsiteX2" fmla="*/ 39358 w 39394"/>
                    <a:gd name="connsiteY2" fmla="*/ 11013 h 11077"/>
                    <a:gd name="connsiteX3" fmla="*/ 21285 w 39394"/>
                    <a:gd name="connsiteY3" fmla="*/ 1544 h 11077"/>
                    <a:gd name="connsiteX4" fmla="*/ 6 w 39394"/>
                    <a:gd name="connsiteY4" fmla="*/ 1118 h 1107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9394" h="11077">
                      <a:moveTo>
                        <a:pt x="6" y="1118"/>
                      </a:moveTo>
                      <a:cubicBezTo>
                        <a:pt x="6" y="2018"/>
                        <a:pt x="9457" y="1450"/>
                        <a:pt x="20290" y="4243"/>
                      </a:cubicBezTo>
                      <a:cubicBezTo>
                        <a:pt x="31123" y="7036"/>
                        <a:pt x="38750" y="11676"/>
                        <a:pt x="39358" y="11013"/>
                      </a:cubicBezTo>
                      <a:cubicBezTo>
                        <a:pt x="39966" y="10351"/>
                        <a:pt x="32947" y="4290"/>
                        <a:pt x="21285" y="1544"/>
                      </a:cubicBezTo>
                      <a:cubicBezTo>
                        <a:pt x="9623" y="-1202"/>
                        <a:pt x="-271" y="408"/>
                        <a:pt x="6" y="1118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41" name="Freeform: Shape 240">
                  <a:extLst>
                    <a:ext uri="{FF2B5EF4-FFF2-40B4-BE49-F238E27FC236}">
                      <a16:creationId xmlns:a16="http://schemas.microsoft.com/office/drawing/2014/main" id="{35DEBC3B-0F91-A70F-A78C-7F6274D69176}"/>
                    </a:ext>
                  </a:extLst>
                </p:cNvPr>
                <p:cNvSpPr/>
                <p:nvPr/>
              </p:nvSpPr>
              <p:spPr>
                <a:xfrm>
                  <a:off x="9075152" y="2171965"/>
                  <a:ext cx="46059" cy="28048"/>
                </a:xfrm>
                <a:custGeom>
                  <a:avLst/>
                  <a:gdLst>
                    <a:gd name="connsiteX0" fmla="*/ 18763 w 46059"/>
                    <a:gd name="connsiteY0" fmla="*/ 28048 h 28048"/>
                    <a:gd name="connsiteX1" fmla="*/ 19869 w 46059"/>
                    <a:gd name="connsiteY1" fmla="*/ 23030 h 28048"/>
                    <a:gd name="connsiteX2" fmla="*/ 17492 w 46059"/>
                    <a:gd name="connsiteY2" fmla="*/ 9252 h 28048"/>
                    <a:gd name="connsiteX3" fmla="*/ 10970 w 46059"/>
                    <a:gd name="connsiteY3" fmla="*/ 872 h 28048"/>
                    <a:gd name="connsiteX4" fmla="*/ 3564 w 46059"/>
                    <a:gd name="connsiteY4" fmla="*/ 1156 h 28048"/>
                    <a:gd name="connsiteX5" fmla="*/ 82 w 46059"/>
                    <a:gd name="connsiteY5" fmla="*/ 6837 h 28048"/>
                    <a:gd name="connsiteX6" fmla="*/ 16663 w 46059"/>
                    <a:gd name="connsiteY6" fmla="*/ 27196 h 28048"/>
                    <a:gd name="connsiteX7" fmla="*/ 44298 w 46059"/>
                    <a:gd name="connsiteY7" fmla="*/ 18768 h 28048"/>
                    <a:gd name="connsiteX8" fmla="*/ 45846 w 46059"/>
                    <a:gd name="connsiteY8" fmla="*/ 12377 h 28048"/>
                    <a:gd name="connsiteX9" fmla="*/ 39766 w 46059"/>
                    <a:gd name="connsiteY9" fmla="*/ 8684 h 28048"/>
                    <a:gd name="connsiteX10" fmla="*/ 28712 w 46059"/>
                    <a:gd name="connsiteY10" fmla="*/ 11951 h 28048"/>
                    <a:gd name="connsiteX11" fmla="*/ 16331 w 46059"/>
                    <a:gd name="connsiteY11" fmla="*/ 20946 h 28048"/>
                    <a:gd name="connsiteX12" fmla="*/ 13126 w 46059"/>
                    <a:gd name="connsiteY12" fmla="*/ 25255 h 28048"/>
                    <a:gd name="connsiteX13" fmla="*/ 29707 w 46059"/>
                    <a:gd name="connsiteY13" fmla="*/ 13750 h 28048"/>
                    <a:gd name="connsiteX14" fmla="*/ 39434 w 46059"/>
                    <a:gd name="connsiteY14" fmla="*/ 11146 h 28048"/>
                    <a:gd name="connsiteX15" fmla="*/ 42751 w 46059"/>
                    <a:gd name="connsiteY15" fmla="*/ 13135 h 28048"/>
                    <a:gd name="connsiteX16" fmla="*/ 41424 w 46059"/>
                    <a:gd name="connsiteY16" fmla="*/ 17254 h 28048"/>
                    <a:gd name="connsiteX17" fmla="*/ 17326 w 46059"/>
                    <a:gd name="connsiteY17" fmla="*/ 24355 h 28048"/>
                    <a:gd name="connsiteX18" fmla="*/ 2901 w 46059"/>
                    <a:gd name="connsiteY18" fmla="*/ 7264 h 28048"/>
                    <a:gd name="connsiteX19" fmla="*/ 5167 w 46059"/>
                    <a:gd name="connsiteY19" fmla="*/ 3192 h 28048"/>
                    <a:gd name="connsiteX20" fmla="*/ 9257 w 46059"/>
                    <a:gd name="connsiteY20" fmla="*/ 2955 h 28048"/>
                    <a:gd name="connsiteX21" fmla="*/ 14784 w 46059"/>
                    <a:gd name="connsiteY21" fmla="*/ 10010 h 28048"/>
                    <a:gd name="connsiteX22" fmla="*/ 18763 w 46059"/>
                    <a:gd name="connsiteY22" fmla="*/ 28048 h 2804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</a:cxnLst>
                  <a:rect l="l" t="t" r="r" b="b"/>
                  <a:pathLst>
                    <a:path w="46059" h="28048">
                      <a:moveTo>
                        <a:pt x="18763" y="28048"/>
                      </a:moveTo>
                      <a:cubicBezTo>
                        <a:pt x="19592" y="26476"/>
                        <a:pt x="19974" y="24753"/>
                        <a:pt x="19869" y="23030"/>
                      </a:cubicBezTo>
                      <a:cubicBezTo>
                        <a:pt x="20150" y="18347"/>
                        <a:pt x="19343" y="13665"/>
                        <a:pt x="17492" y="9252"/>
                      </a:cubicBezTo>
                      <a:cubicBezTo>
                        <a:pt x="16453" y="5919"/>
                        <a:pt x="14159" y="2974"/>
                        <a:pt x="10970" y="872"/>
                      </a:cubicBezTo>
                      <a:cubicBezTo>
                        <a:pt x="8682" y="-387"/>
                        <a:pt x="5714" y="-274"/>
                        <a:pt x="3564" y="1156"/>
                      </a:cubicBezTo>
                      <a:cubicBezTo>
                        <a:pt x="1607" y="2605"/>
                        <a:pt x="364" y="4636"/>
                        <a:pt x="82" y="6837"/>
                      </a:cubicBezTo>
                      <a:cubicBezTo>
                        <a:pt x="-841" y="16160"/>
                        <a:pt x="6128" y="24720"/>
                        <a:pt x="16663" y="27196"/>
                      </a:cubicBezTo>
                      <a:cubicBezTo>
                        <a:pt x="27015" y="29417"/>
                        <a:pt x="37909" y="26093"/>
                        <a:pt x="44298" y="18768"/>
                      </a:cubicBezTo>
                      <a:cubicBezTo>
                        <a:pt x="45846" y="16922"/>
                        <a:pt x="46409" y="14597"/>
                        <a:pt x="45846" y="12377"/>
                      </a:cubicBezTo>
                      <a:cubicBezTo>
                        <a:pt x="44961" y="10152"/>
                        <a:pt x="42513" y="8660"/>
                        <a:pt x="39766" y="8684"/>
                      </a:cubicBezTo>
                      <a:cubicBezTo>
                        <a:pt x="35809" y="8902"/>
                        <a:pt x="31989" y="10033"/>
                        <a:pt x="28712" y="11951"/>
                      </a:cubicBezTo>
                      <a:cubicBezTo>
                        <a:pt x="23970" y="14261"/>
                        <a:pt x="19769" y="17315"/>
                        <a:pt x="16331" y="20946"/>
                      </a:cubicBezTo>
                      <a:cubicBezTo>
                        <a:pt x="14922" y="22173"/>
                        <a:pt x="13828" y="23640"/>
                        <a:pt x="13126" y="25255"/>
                      </a:cubicBezTo>
                      <a:cubicBezTo>
                        <a:pt x="17967" y="20748"/>
                        <a:pt x="23555" y="16870"/>
                        <a:pt x="29707" y="13750"/>
                      </a:cubicBezTo>
                      <a:cubicBezTo>
                        <a:pt x="32653" y="12216"/>
                        <a:pt x="35991" y="11321"/>
                        <a:pt x="39434" y="11146"/>
                      </a:cubicBezTo>
                      <a:cubicBezTo>
                        <a:pt x="40943" y="11070"/>
                        <a:pt x="42319" y="11894"/>
                        <a:pt x="42751" y="13135"/>
                      </a:cubicBezTo>
                      <a:cubicBezTo>
                        <a:pt x="42988" y="14607"/>
                        <a:pt x="42507" y="16094"/>
                        <a:pt x="41424" y="17254"/>
                      </a:cubicBezTo>
                      <a:cubicBezTo>
                        <a:pt x="35726" y="23484"/>
                        <a:pt x="26291" y="26263"/>
                        <a:pt x="17326" y="24355"/>
                      </a:cubicBezTo>
                      <a:cubicBezTo>
                        <a:pt x="8472" y="22211"/>
                        <a:pt x="2503" y="15137"/>
                        <a:pt x="2901" y="7264"/>
                      </a:cubicBezTo>
                      <a:cubicBezTo>
                        <a:pt x="3089" y="5725"/>
                        <a:pt x="3890" y="4286"/>
                        <a:pt x="5167" y="3192"/>
                      </a:cubicBezTo>
                      <a:cubicBezTo>
                        <a:pt x="6327" y="2363"/>
                        <a:pt x="7980" y="2264"/>
                        <a:pt x="9257" y="2955"/>
                      </a:cubicBezTo>
                      <a:cubicBezTo>
                        <a:pt x="11899" y="4769"/>
                        <a:pt x="13828" y="7230"/>
                        <a:pt x="14784" y="10010"/>
                      </a:cubicBezTo>
                      <a:cubicBezTo>
                        <a:pt x="17348" y="15772"/>
                        <a:pt x="18697" y="21879"/>
                        <a:pt x="18763" y="28048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42" name="Freeform: Shape 241">
                  <a:extLst>
                    <a:ext uri="{FF2B5EF4-FFF2-40B4-BE49-F238E27FC236}">
                      <a16:creationId xmlns:a16="http://schemas.microsoft.com/office/drawing/2014/main" id="{F72381FC-2041-26AD-293B-E755266D2F21}"/>
                    </a:ext>
                  </a:extLst>
                </p:cNvPr>
                <p:cNvSpPr/>
                <p:nvPr/>
              </p:nvSpPr>
              <p:spPr>
                <a:xfrm>
                  <a:off x="9006367" y="2056792"/>
                  <a:ext cx="141934" cy="160501"/>
                </a:xfrm>
                <a:custGeom>
                  <a:avLst/>
                  <a:gdLst>
                    <a:gd name="connsiteX0" fmla="*/ 93739 w 141934"/>
                    <a:gd name="connsiteY0" fmla="*/ 0 h 160501"/>
                    <a:gd name="connsiteX1" fmla="*/ 141934 w 141934"/>
                    <a:gd name="connsiteY1" fmla="*/ 136829 h 160501"/>
                    <a:gd name="connsiteX2" fmla="*/ 73731 w 141934"/>
                    <a:gd name="connsiteY2" fmla="*/ 160502 h 160501"/>
                    <a:gd name="connsiteX3" fmla="*/ 0 w 141934"/>
                    <a:gd name="connsiteY3" fmla="*/ 33095 h 16050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41934" h="160501">
                      <a:moveTo>
                        <a:pt x="93739" y="0"/>
                      </a:moveTo>
                      <a:cubicBezTo>
                        <a:pt x="95175" y="4735"/>
                        <a:pt x="141934" y="136829"/>
                        <a:pt x="141934" y="136829"/>
                      </a:cubicBezTo>
                      <a:lnTo>
                        <a:pt x="73731" y="160502"/>
                      </a:lnTo>
                      <a:lnTo>
                        <a:pt x="0" y="33095"/>
                      </a:lnTo>
                      <a:close/>
                    </a:path>
                  </a:pathLst>
                </a:custGeom>
                <a:solidFill>
                  <a:srgbClr val="FFBF9D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43" name="Freeform: Shape 242">
                  <a:extLst>
                    <a:ext uri="{FF2B5EF4-FFF2-40B4-BE49-F238E27FC236}">
                      <a16:creationId xmlns:a16="http://schemas.microsoft.com/office/drawing/2014/main" id="{1395A5B9-F3CE-FFB7-3088-8B3D0DD5406E}"/>
                    </a:ext>
                  </a:extLst>
                </p:cNvPr>
                <p:cNvSpPr/>
                <p:nvPr/>
              </p:nvSpPr>
              <p:spPr>
                <a:xfrm>
                  <a:off x="9058102" y="2167013"/>
                  <a:ext cx="181812" cy="122299"/>
                </a:xfrm>
                <a:custGeom>
                  <a:avLst/>
                  <a:gdLst>
                    <a:gd name="connsiteX0" fmla="*/ 4531 w 181812"/>
                    <a:gd name="connsiteY0" fmla="*/ 23341 h 122299"/>
                    <a:gd name="connsiteX1" fmla="*/ 87436 w 181812"/>
                    <a:gd name="connsiteY1" fmla="*/ 0 h 122299"/>
                    <a:gd name="connsiteX2" fmla="*/ 100812 w 181812"/>
                    <a:gd name="connsiteY2" fmla="*/ 11505 h 122299"/>
                    <a:gd name="connsiteX3" fmla="*/ 178190 w 181812"/>
                    <a:gd name="connsiteY3" fmla="*/ 99520 h 122299"/>
                    <a:gd name="connsiteX4" fmla="*/ 176919 w 181812"/>
                    <a:gd name="connsiteY4" fmla="*/ 118459 h 122299"/>
                    <a:gd name="connsiteX5" fmla="*/ 159896 w 181812"/>
                    <a:gd name="connsiteY5" fmla="*/ 121347 h 122299"/>
                    <a:gd name="connsiteX6" fmla="*/ 12103 w 181812"/>
                    <a:gd name="connsiteY6" fmla="*/ 62259 h 122299"/>
                    <a:gd name="connsiteX7" fmla="*/ 1049 w 181812"/>
                    <a:gd name="connsiteY7" fmla="*/ 37924 h 122299"/>
                    <a:gd name="connsiteX8" fmla="*/ 4918 w 181812"/>
                    <a:gd name="connsiteY8" fmla="*/ 23436 h 12229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81812" h="122299">
                      <a:moveTo>
                        <a:pt x="4531" y="23341"/>
                      </a:moveTo>
                      <a:cubicBezTo>
                        <a:pt x="4531" y="23341"/>
                        <a:pt x="74337" y="37545"/>
                        <a:pt x="87436" y="0"/>
                      </a:cubicBezTo>
                      <a:lnTo>
                        <a:pt x="100812" y="11505"/>
                      </a:lnTo>
                      <a:lnTo>
                        <a:pt x="178190" y="99520"/>
                      </a:lnTo>
                      <a:cubicBezTo>
                        <a:pt x="183469" y="105188"/>
                        <a:pt x="182921" y="113350"/>
                        <a:pt x="176919" y="118459"/>
                      </a:cubicBezTo>
                      <a:cubicBezTo>
                        <a:pt x="172387" y="122185"/>
                        <a:pt x="165743" y="123312"/>
                        <a:pt x="159896" y="121347"/>
                      </a:cubicBezTo>
                      <a:cubicBezTo>
                        <a:pt x="128999" y="110836"/>
                        <a:pt x="15640" y="71681"/>
                        <a:pt x="12103" y="62259"/>
                      </a:cubicBezTo>
                      <a:lnTo>
                        <a:pt x="1049" y="37924"/>
                      </a:lnTo>
                      <a:cubicBezTo>
                        <a:pt x="-1240" y="32872"/>
                        <a:pt x="291" y="27134"/>
                        <a:pt x="4918" y="23436"/>
                      </a:cubicBezTo>
                      <a:close/>
                    </a:path>
                  </a:pathLst>
                </a:custGeom>
                <a:solidFill>
                  <a:srgbClr val="455A64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44" name="Freeform: Shape 243">
                  <a:extLst>
                    <a:ext uri="{FF2B5EF4-FFF2-40B4-BE49-F238E27FC236}">
                      <a16:creationId xmlns:a16="http://schemas.microsoft.com/office/drawing/2014/main" id="{B59A3064-F99F-0A5B-3ACE-97DB3B40054F}"/>
                    </a:ext>
                  </a:extLst>
                </p:cNvPr>
                <p:cNvSpPr/>
                <p:nvPr/>
              </p:nvSpPr>
              <p:spPr>
                <a:xfrm>
                  <a:off x="9065838" y="2220703"/>
                  <a:ext cx="166474" cy="68602"/>
                </a:xfrm>
                <a:custGeom>
                  <a:avLst/>
                  <a:gdLst>
                    <a:gd name="connsiteX0" fmla="*/ 166474 w 166474"/>
                    <a:gd name="connsiteY0" fmla="*/ 66284 h 68602"/>
                    <a:gd name="connsiteX1" fmla="*/ 0 w 166474"/>
                    <a:gd name="connsiteY1" fmla="*/ 0 h 68602"/>
                    <a:gd name="connsiteX2" fmla="*/ 2487 w 166474"/>
                    <a:gd name="connsiteY2" fmla="*/ 5255 h 68602"/>
                    <a:gd name="connsiteX3" fmla="*/ 13541 w 166474"/>
                    <a:gd name="connsiteY3" fmla="*/ 15056 h 68602"/>
                    <a:gd name="connsiteX4" fmla="*/ 151330 w 166474"/>
                    <a:gd name="connsiteY4" fmla="*/ 67610 h 68602"/>
                    <a:gd name="connsiteX5" fmla="*/ 166474 w 166474"/>
                    <a:gd name="connsiteY5" fmla="*/ 66189 h 6860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66474" h="68602">
                      <a:moveTo>
                        <a:pt x="166474" y="66284"/>
                      </a:moveTo>
                      <a:lnTo>
                        <a:pt x="0" y="0"/>
                      </a:lnTo>
                      <a:lnTo>
                        <a:pt x="2487" y="5255"/>
                      </a:lnTo>
                      <a:cubicBezTo>
                        <a:pt x="4643" y="11221"/>
                        <a:pt x="8622" y="12452"/>
                        <a:pt x="13541" y="15056"/>
                      </a:cubicBezTo>
                      <a:cubicBezTo>
                        <a:pt x="28077" y="22679"/>
                        <a:pt x="65606" y="38066"/>
                        <a:pt x="151330" y="67610"/>
                      </a:cubicBezTo>
                      <a:cubicBezTo>
                        <a:pt x="156338" y="69328"/>
                        <a:pt x="162020" y="68793"/>
                        <a:pt x="166474" y="66189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45" name="Freeform: Shape 244">
                  <a:extLst>
                    <a:ext uri="{FF2B5EF4-FFF2-40B4-BE49-F238E27FC236}">
                      <a16:creationId xmlns:a16="http://schemas.microsoft.com/office/drawing/2014/main" id="{166BE73D-2A04-D6B6-E13B-2AAF185E9F4F}"/>
                    </a:ext>
                  </a:extLst>
                </p:cNvPr>
                <p:cNvSpPr/>
                <p:nvPr/>
              </p:nvSpPr>
              <p:spPr>
                <a:xfrm>
                  <a:off x="9064402" y="2199037"/>
                  <a:ext cx="18443" cy="15705"/>
                </a:xfrm>
                <a:custGeom>
                  <a:avLst/>
                  <a:gdLst>
                    <a:gd name="connsiteX0" fmla="*/ 11108 w 18443"/>
                    <a:gd name="connsiteY0" fmla="*/ 77 h 15705"/>
                    <a:gd name="connsiteX1" fmla="*/ 18349 w 18443"/>
                    <a:gd name="connsiteY1" fmla="*/ 9309 h 15705"/>
                    <a:gd name="connsiteX2" fmla="*/ 7737 w 18443"/>
                    <a:gd name="connsiteY2" fmla="*/ 15606 h 15705"/>
                    <a:gd name="connsiteX3" fmla="*/ 110 w 18443"/>
                    <a:gd name="connsiteY3" fmla="*/ 5758 h 15705"/>
                    <a:gd name="connsiteX4" fmla="*/ 11993 w 18443"/>
                    <a:gd name="connsiteY4" fmla="*/ 313 h 1570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8443" h="15705">
                      <a:moveTo>
                        <a:pt x="11108" y="77"/>
                      </a:moveTo>
                      <a:cubicBezTo>
                        <a:pt x="15917" y="1123"/>
                        <a:pt x="19034" y="5100"/>
                        <a:pt x="18349" y="9309"/>
                      </a:cubicBezTo>
                      <a:cubicBezTo>
                        <a:pt x="17348" y="13499"/>
                        <a:pt x="12673" y="16274"/>
                        <a:pt x="7737" y="15606"/>
                      </a:cubicBezTo>
                      <a:cubicBezTo>
                        <a:pt x="2636" y="14470"/>
                        <a:pt x="-653" y="10228"/>
                        <a:pt x="110" y="5758"/>
                      </a:cubicBezTo>
                      <a:cubicBezTo>
                        <a:pt x="1723" y="1507"/>
                        <a:pt x="6969" y="-899"/>
                        <a:pt x="11993" y="313"/>
                      </a:cubicBezTo>
                    </a:path>
                  </a:pathLst>
                </a:custGeom>
                <a:solidFill>
                  <a:srgbClr val="FFFFFF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46" name="Freeform: Shape 245">
                  <a:extLst>
                    <a:ext uri="{FF2B5EF4-FFF2-40B4-BE49-F238E27FC236}">
                      <a16:creationId xmlns:a16="http://schemas.microsoft.com/office/drawing/2014/main" id="{0F9BAE31-4FA8-64A8-3D7B-09A0B8737B09}"/>
                    </a:ext>
                  </a:extLst>
                </p:cNvPr>
                <p:cNvSpPr/>
                <p:nvPr/>
              </p:nvSpPr>
              <p:spPr>
                <a:xfrm>
                  <a:off x="9172387" y="2220901"/>
                  <a:ext cx="24386" cy="23190"/>
                </a:xfrm>
                <a:custGeom>
                  <a:avLst/>
                  <a:gdLst>
                    <a:gd name="connsiteX0" fmla="*/ 731 w 24386"/>
                    <a:gd name="connsiteY0" fmla="*/ 23191 h 23190"/>
                    <a:gd name="connsiteX1" fmla="*/ 8911 w 24386"/>
                    <a:gd name="connsiteY1" fmla="*/ 8987 h 23190"/>
                    <a:gd name="connsiteX2" fmla="*/ 24386 w 24386"/>
                    <a:gd name="connsiteY2" fmla="*/ 417 h 23190"/>
                    <a:gd name="connsiteX3" fmla="*/ 18417 w 24386"/>
                    <a:gd name="connsiteY3" fmla="*/ 417 h 23190"/>
                    <a:gd name="connsiteX4" fmla="*/ 6313 w 24386"/>
                    <a:gd name="connsiteY4" fmla="*/ 6904 h 23190"/>
                    <a:gd name="connsiteX5" fmla="*/ 178 w 24386"/>
                    <a:gd name="connsiteY5" fmla="*/ 17983 h 23190"/>
                    <a:gd name="connsiteX6" fmla="*/ 731 w 24386"/>
                    <a:gd name="connsiteY6" fmla="*/ 23191 h 231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4386" h="23190">
                      <a:moveTo>
                        <a:pt x="731" y="23191"/>
                      </a:moveTo>
                      <a:cubicBezTo>
                        <a:pt x="2378" y="18054"/>
                        <a:pt x="5152" y="13234"/>
                        <a:pt x="8911" y="8987"/>
                      </a:cubicBezTo>
                      <a:cubicBezTo>
                        <a:pt x="13366" y="5289"/>
                        <a:pt x="18622" y="2378"/>
                        <a:pt x="24386" y="417"/>
                      </a:cubicBezTo>
                      <a:cubicBezTo>
                        <a:pt x="24386" y="39"/>
                        <a:pt x="22065" y="-293"/>
                        <a:pt x="18417" y="417"/>
                      </a:cubicBezTo>
                      <a:cubicBezTo>
                        <a:pt x="13730" y="1521"/>
                        <a:pt x="9519" y="3774"/>
                        <a:pt x="6313" y="6904"/>
                      </a:cubicBezTo>
                      <a:cubicBezTo>
                        <a:pt x="3074" y="10019"/>
                        <a:pt x="941" y="13864"/>
                        <a:pt x="178" y="17983"/>
                      </a:cubicBezTo>
                      <a:cubicBezTo>
                        <a:pt x="-319" y="21297"/>
                        <a:pt x="344" y="23191"/>
                        <a:pt x="731" y="23191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47" name="Freeform: Shape 246">
                  <a:extLst>
                    <a:ext uri="{FF2B5EF4-FFF2-40B4-BE49-F238E27FC236}">
                      <a16:creationId xmlns:a16="http://schemas.microsoft.com/office/drawing/2014/main" id="{79650801-1FCC-6C55-B891-297F6280EAAE}"/>
                    </a:ext>
                  </a:extLst>
                </p:cNvPr>
                <p:cNvSpPr/>
                <p:nvPr/>
              </p:nvSpPr>
              <p:spPr>
                <a:xfrm>
                  <a:off x="9191268" y="2240327"/>
                  <a:ext cx="23968" cy="16845"/>
                </a:xfrm>
                <a:custGeom>
                  <a:avLst/>
                  <a:gdLst>
                    <a:gd name="connsiteX0" fmla="*/ 144 w 23968"/>
                    <a:gd name="connsiteY0" fmla="*/ 16832 h 16845"/>
                    <a:gd name="connsiteX1" fmla="*/ 10535 w 23968"/>
                    <a:gd name="connsiteY1" fmla="*/ 6984 h 16845"/>
                    <a:gd name="connsiteX2" fmla="*/ 23966 w 23968"/>
                    <a:gd name="connsiteY2" fmla="*/ 450 h 16845"/>
                    <a:gd name="connsiteX3" fmla="*/ 8380 w 23968"/>
                    <a:gd name="connsiteY3" fmla="*/ 4664 h 16845"/>
                    <a:gd name="connsiteX4" fmla="*/ 144 w 23968"/>
                    <a:gd name="connsiteY4" fmla="*/ 16832 h 1684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3968" h="16845">
                      <a:moveTo>
                        <a:pt x="144" y="16832"/>
                      </a:moveTo>
                      <a:cubicBezTo>
                        <a:pt x="1139" y="17163"/>
                        <a:pt x="3847" y="11482"/>
                        <a:pt x="10535" y="6984"/>
                      </a:cubicBezTo>
                      <a:cubicBezTo>
                        <a:pt x="17223" y="2486"/>
                        <a:pt x="24132" y="1302"/>
                        <a:pt x="23966" y="450"/>
                      </a:cubicBezTo>
                      <a:cubicBezTo>
                        <a:pt x="23800" y="-402"/>
                        <a:pt x="15841" y="-544"/>
                        <a:pt x="8380" y="4664"/>
                      </a:cubicBezTo>
                      <a:cubicBezTo>
                        <a:pt x="918" y="9872"/>
                        <a:pt x="-519" y="16784"/>
                        <a:pt x="144" y="16832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48" name="Freeform: Shape 247">
                  <a:extLst>
                    <a:ext uri="{FF2B5EF4-FFF2-40B4-BE49-F238E27FC236}">
                      <a16:creationId xmlns:a16="http://schemas.microsoft.com/office/drawing/2014/main" id="{B26A983B-7E6A-DBEE-9C21-D1C202B5E7F0}"/>
                    </a:ext>
                  </a:extLst>
                </p:cNvPr>
                <p:cNvSpPr/>
                <p:nvPr/>
              </p:nvSpPr>
              <p:spPr>
                <a:xfrm>
                  <a:off x="9143502" y="2201117"/>
                  <a:ext cx="34489" cy="28164"/>
                </a:xfrm>
                <a:custGeom>
                  <a:avLst/>
                  <a:gdLst>
                    <a:gd name="connsiteX0" fmla="*/ 156 w 34489"/>
                    <a:gd name="connsiteY0" fmla="*/ 28155 h 28164"/>
                    <a:gd name="connsiteX1" fmla="*/ 14913 w 34489"/>
                    <a:gd name="connsiteY1" fmla="*/ 12010 h 28164"/>
                    <a:gd name="connsiteX2" fmla="*/ 34479 w 34489"/>
                    <a:gd name="connsiteY2" fmla="*/ 174 h 28164"/>
                    <a:gd name="connsiteX3" fmla="*/ 12371 w 34489"/>
                    <a:gd name="connsiteY3" fmla="*/ 9880 h 28164"/>
                    <a:gd name="connsiteX4" fmla="*/ 156 w 34489"/>
                    <a:gd name="connsiteY4" fmla="*/ 28155 h 281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4489" h="28164">
                      <a:moveTo>
                        <a:pt x="156" y="28155"/>
                      </a:moveTo>
                      <a:cubicBezTo>
                        <a:pt x="1096" y="28487"/>
                        <a:pt x="5296" y="19728"/>
                        <a:pt x="14913" y="12010"/>
                      </a:cubicBezTo>
                      <a:cubicBezTo>
                        <a:pt x="24531" y="4293"/>
                        <a:pt x="34866" y="1026"/>
                        <a:pt x="34479" y="174"/>
                      </a:cubicBezTo>
                      <a:cubicBezTo>
                        <a:pt x="34092" y="-678"/>
                        <a:pt x="22762" y="1452"/>
                        <a:pt x="12371" y="9880"/>
                      </a:cubicBezTo>
                      <a:cubicBezTo>
                        <a:pt x="1980" y="18307"/>
                        <a:pt x="-728" y="28155"/>
                        <a:pt x="156" y="28155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49" name="Freeform: Shape 248">
                  <a:extLst>
                    <a:ext uri="{FF2B5EF4-FFF2-40B4-BE49-F238E27FC236}">
                      <a16:creationId xmlns:a16="http://schemas.microsoft.com/office/drawing/2014/main" id="{C6934AC6-1CE1-9C96-ED1A-C880BA2832CD}"/>
                    </a:ext>
                  </a:extLst>
                </p:cNvPr>
                <p:cNvSpPr/>
                <p:nvPr/>
              </p:nvSpPr>
              <p:spPr>
                <a:xfrm>
                  <a:off x="9126909" y="2185011"/>
                  <a:ext cx="37365" cy="15285"/>
                </a:xfrm>
                <a:custGeom>
                  <a:avLst/>
                  <a:gdLst>
                    <a:gd name="connsiteX0" fmla="*/ 58 w 37365"/>
                    <a:gd name="connsiteY0" fmla="*/ 15239 h 15285"/>
                    <a:gd name="connsiteX1" fmla="*/ 17800 w 37365"/>
                    <a:gd name="connsiteY1" fmla="*/ 6196 h 15285"/>
                    <a:gd name="connsiteX2" fmla="*/ 37365 w 37365"/>
                    <a:gd name="connsiteY2" fmla="*/ 609 h 15285"/>
                    <a:gd name="connsiteX3" fmla="*/ 16363 w 37365"/>
                    <a:gd name="connsiteY3" fmla="*/ 3497 h 15285"/>
                    <a:gd name="connsiteX4" fmla="*/ 58 w 37365"/>
                    <a:gd name="connsiteY4" fmla="*/ 15239 h 152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7365" h="15285">
                      <a:moveTo>
                        <a:pt x="58" y="15239"/>
                      </a:moveTo>
                      <a:cubicBezTo>
                        <a:pt x="776" y="15855"/>
                        <a:pt x="7464" y="10173"/>
                        <a:pt x="17800" y="6196"/>
                      </a:cubicBezTo>
                      <a:cubicBezTo>
                        <a:pt x="28135" y="2219"/>
                        <a:pt x="37421" y="1461"/>
                        <a:pt x="37365" y="609"/>
                      </a:cubicBezTo>
                      <a:cubicBezTo>
                        <a:pt x="37310" y="-243"/>
                        <a:pt x="27361" y="-858"/>
                        <a:pt x="16363" y="3497"/>
                      </a:cubicBezTo>
                      <a:cubicBezTo>
                        <a:pt x="5364" y="7853"/>
                        <a:pt x="-661" y="14813"/>
                        <a:pt x="58" y="15239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50" name="Freeform: Shape 249">
                  <a:extLst>
                    <a:ext uri="{FF2B5EF4-FFF2-40B4-BE49-F238E27FC236}">
                      <a16:creationId xmlns:a16="http://schemas.microsoft.com/office/drawing/2014/main" id="{5CBDEFF7-81DE-7FA0-0519-E09A88382058}"/>
                    </a:ext>
                  </a:extLst>
                </p:cNvPr>
                <p:cNvSpPr/>
                <p:nvPr/>
              </p:nvSpPr>
              <p:spPr>
                <a:xfrm>
                  <a:off x="9118494" y="2161061"/>
                  <a:ext cx="44481" cy="30258"/>
                </a:xfrm>
                <a:custGeom>
                  <a:avLst/>
                  <a:gdLst>
                    <a:gd name="connsiteX0" fmla="*/ 32074 w 44481"/>
                    <a:gd name="connsiteY0" fmla="*/ 27826 h 30258"/>
                    <a:gd name="connsiteX1" fmla="*/ 29034 w 44481"/>
                    <a:gd name="connsiteY1" fmla="*/ 23422 h 30258"/>
                    <a:gd name="connsiteX2" fmla="*/ 16653 w 44481"/>
                    <a:gd name="connsiteY2" fmla="*/ 14379 h 30258"/>
                    <a:gd name="connsiteX3" fmla="*/ 5599 w 44481"/>
                    <a:gd name="connsiteY3" fmla="*/ 11681 h 30258"/>
                    <a:gd name="connsiteX4" fmla="*/ 72 w 44481"/>
                    <a:gd name="connsiteY4" fmla="*/ 16084 h 30258"/>
                    <a:gd name="connsiteX5" fmla="*/ 1786 w 44481"/>
                    <a:gd name="connsiteY5" fmla="*/ 22333 h 30258"/>
                    <a:gd name="connsiteX6" fmla="*/ 29974 w 44481"/>
                    <a:gd name="connsiteY6" fmla="*/ 28346 h 30258"/>
                    <a:gd name="connsiteX7" fmla="*/ 44399 w 44481"/>
                    <a:gd name="connsiteY7" fmla="*/ 6425 h 30258"/>
                    <a:gd name="connsiteX8" fmla="*/ 40641 w 44481"/>
                    <a:gd name="connsiteY8" fmla="*/ 744 h 30258"/>
                    <a:gd name="connsiteX9" fmla="*/ 33235 w 44481"/>
                    <a:gd name="connsiteY9" fmla="*/ 1359 h 30258"/>
                    <a:gd name="connsiteX10" fmla="*/ 27431 w 44481"/>
                    <a:gd name="connsiteY10" fmla="*/ 10024 h 30258"/>
                    <a:gd name="connsiteX11" fmla="*/ 24944 w 44481"/>
                    <a:gd name="connsiteY11" fmla="*/ 23801 h 30258"/>
                    <a:gd name="connsiteX12" fmla="*/ 25828 w 44481"/>
                    <a:gd name="connsiteY12" fmla="*/ 28820 h 30258"/>
                    <a:gd name="connsiteX13" fmla="*/ 29697 w 44481"/>
                    <a:gd name="connsiteY13" fmla="*/ 10734 h 30258"/>
                    <a:gd name="connsiteX14" fmla="*/ 35224 w 44481"/>
                    <a:gd name="connsiteY14" fmla="*/ 3301 h 30258"/>
                    <a:gd name="connsiteX15" fmla="*/ 39259 w 44481"/>
                    <a:gd name="connsiteY15" fmla="*/ 2922 h 30258"/>
                    <a:gd name="connsiteX16" fmla="*/ 41470 w 44481"/>
                    <a:gd name="connsiteY16" fmla="*/ 6804 h 30258"/>
                    <a:gd name="connsiteX17" fmla="*/ 28702 w 44481"/>
                    <a:gd name="connsiteY17" fmla="*/ 25742 h 30258"/>
                    <a:gd name="connsiteX18" fmla="*/ 4715 w 44481"/>
                    <a:gd name="connsiteY18" fmla="*/ 21008 h 30258"/>
                    <a:gd name="connsiteX19" fmla="*/ 3278 w 44481"/>
                    <a:gd name="connsiteY19" fmla="*/ 16652 h 30258"/>
                    <a:gd name="connsiteX20" fmla="*/ 6207 w 44481"/>
                    <a:gd name="connsiteY20" fmla="*/ 14190 h 30258"/>
                    <a:gd name="connsiteX21" fmla="*/ 15880 w 44481"/>
                    <a:gd name="connsiteY21" fmla="*/ 16368 h 30258"/>
                    <a:gd name="connsiteX22" fmla="*/ 32074 w 44481"/>
                    <a:gd name="connsiteY22" fmla="*/ 27826 h 302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</a:cxnLst>
                  <a:rect l="l" t="t" r="r" b="b"/>
                  <a:pathLst>
                    <a:path w="44481" h="30258">
                      <a:moveTo>
                        <a:pt x="32074" y="27826"/>
                      </a:moveTo>
                      <a:cubicBezTo>
                        <a:pt x="31433" y="26192"/>
                        <a:pt x="30394" y="24691"/>
                        <a:pt x="29034" y="23422"/>
                      </a:cubicBezTo>
                      <a:cubicBezTo>
                        <a:pt x="25646" y="19739"/>
                        <a:pt x="21434" y="16666"/>
                        <a:pt x="16653" y="14379"/>
                      </a:cubicBezTo>
                      <a:cubicBezTo>
                        <a:pt x="13415" y="12462"/>
                        <a:pt x="9529" y="11510"/>
                        <a:pt x="5599" y="11681"/>
                      </a:cubicBezTo>
                      <a:cubicBezTo>
                        <a:pt x="2847" y="11979"/>
                        <a:pt x="619" y="13750"/>
                        <a:pt x="72" y="16084"/>
                      </a:cubicBezTo>
                      <a:cubicBezTo>
                        <a:pt x="-221" y="18276"/>
                        <a:pt x="382" y="20482"/>
                        <a:pt x="1786" y="22333"/>
                      </a:cubicBezTo>
                      <a:cubicBezTo>
                        <a:pt x="8291" y="29861"/>
                        <a:pt x="20108" y="32385"/>
                        <a:pt x="29974" y="28346"/>
                      </a:cubicBezTo>
                      <a:cubicBezTo>
                        <a:pt x="39541" y="24232"/>
                        <a:pt x="45245" y="15568"/>
                        <a:pt x="44399" y="6425"/>
                      </a:cubicBezTo>
                      <a:cubicBezTo>
                        <a:pt x="44184" y="4148"/>
                        <a:pt x="42807" y="2074"/>
                        <a:pt x="40641" y="744"/>
                      </a:cubicBezTo>
                      <a:cubicBezTo>
                        <a:pt x="38275" y="-440"/>
                        <a:pt x="35291" y="-194"/>
                        <a:pt x="33235" y="1359"/>
                      </a:cubicBezTo>
                      <a:cubicBezTo>
                        <a:pt x="30443" y="3760"/>
                        <a:pt x="28443" y="6747"/>
                        <a:pt x="27431" y="10024"/>
                      </a:cubicBezTo>
                      <a:cubicBezTo>
                        <a:pt x="25635" y="14450"/>
                        <a:pt x="24795" y="19119"/>
                        <a:pt x="24944" y="23801"/>
                      </a:cubicBezTo>
                      <a:cubicBezTo>
                        <a:pt x="24800" y="25510"/>
                        <a:pt x="25104" y="27224"/>
                        <a:pt x="25828" y="28820"/>
                      </a:cubicBezTo>
                      <a:cubicBezTo>
                        <a:pt x="26055" y="22660"/>
                        <a:pt x="27359" y="16562"/>
                        <a:pt x="29697" y="10734"/>
                      </a:cubicBezTo>
                      <a:cubicBezTo>
                        <a:pt x="30792" y="7902"/>
                        <a:pt x="32687" y="5346"/>
                        <a:pt x="35224" y="3301"/>
                      </a:cubicBezTo>
                      <a:cubicBezTo>
                        <a:pt x="36335" y="2448"/>
                        <a:pt x="37960" y="2292"/>
                        <a:pt x="39259" y="2922"/>
                      </a:cubicBezTo>
                      <a:cubicBezTo>
                        <a:pt x="40602" y="3892"/>
                        <a:pt x="41404" y="5303"/>
                        <a:pt x="41470" y="6804"/>
                      </a:cubicBezTo>
                      <a:cubicBezTo>
                        <a:pt x="41895" y="14711"/>
                        <a:pt x="36910" y="22106"/>
                        <a:pt x="28702" y="25742"/>
                      </a:cubicBezTo>
                      <a:cubicBezTo>
                        <a:pt x="20395" y="29137"/>
                        <a:pt x="10452" y="27172"/>
                        <a:pt x="4715" y="21008"/>
                      </a:cubicBezTo>
                      <a:cubicBezTo>
                        <a:pt x="3665" y="19739"/>
                        <a:pt x="3162" y="18200"/>
                        <a:pt x="3278" y="16652"/>
                      </a:cubicBezTo>
                      <a:cubicBezTo>
                        <a:pt x="3560" y="15388"/>
                        <a:pt x="4726" y="14403"/>
                        <a:pt x="6207" y="14190"/>
                      </a:cubicBezTo>
                      <a:cubicBezTo>
                        <a:pt x="9617" y="14048"/>
                        <a:pt x="12995" y="14805"/>
                        <a:pt x="15880" y="16368"/>
                      </a:cubicBezTo>
                      <a:cubicBezTo>
                        <a:pt x="22004" y="19365"/>
                        <a:pt x="27481" y="23243"/>
                        <a:pt x="32074" y="2782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51" name="Freeform: Shape 250">
                  <a:extLst>
                    <a:ext uri="{FF2B5EF4-FFF2-40B4-BE49-F238E27FC236}">
                      <a16:creationId xmlns:a16="http://schemas.microsoft.com/office/drawing/2014/main" id="{95B77B91-0800-6795-3F61-82264AB125BA}"/>
                    </a:ext>
                  </a:extLst>
                </p:cNvPr>
                <p:cNvSpPr/>
                <p:nvPr/>
              </p:nvSpPr>
              <p:spPr>
                <a:xfrm>
                  <a:off x="8681388" y="1545507"/>
                  <a:ext cx="454090" cy="626287"/>
                </a:xfrm>
                <a:custGeom>
                  <a:avLst/>
                  <a:gdLst>
                    <a:gd name="connsiteX0" fmla="*/ 34035 w 454090"/>
                    <a:gd name="connsiteY0" fmla="*/ 165757 h 626287"/>
                    <a:gd name="connsiteX1" fmla="*/ 208911 w 454090"/>
                    <a:gd name="connsiteY1" fmla="*/ 287767 h 626287"/>
                    <a:gd name="connsiteX2" fmla="*/ 250916 w 454090"/>
                    <a:gd name="connsiteY2" fmla="*/ 449073 h 626287"/>
                    <a:gd name="connsiteX3" fmla="*/ 369527 w 454090"/>
                    <a:gd name="connsiteY3" fmla="*/ 626288 h 626287"/>
                    <a:gd name="connsiteX4" fmla="*/ 454090 w 454090"/>
                    <a:gd name="connsiteY4" fmla="*/ 604651 h 626287"/>
                    <a:gd name="connsiteX5" fmla="*/ 368808 w 454090"/>
                    <a:gd name="connsiteY5" fmla="*/ 249843 h 626287"/>
                    <a:gd name="connsiteX6" fmla="*/ 306187 w 454090"/>
                    <a:gd name="connsiteY6" fmla="*/ 117275 h 626287"/>
                    <a:gd name="connsiteX7" fmla="*/ 271256 w 454090"/>
                    <a:gd name="connsiteY7" fmla="*/ 74427 h 626287"/>
                    <a:gd name="connsiteX8" fmla="*/ 266171 w 454090"/>
                    <a:gd name="connsiteY8" fmla="*/ 3740 h 626287"/>
                    <a:gd name="connsiteX9" fmla="*/ 36246 w 454090"/>
                    <a:gd name="connsiteY9" fmla="*/ 0 h 626287"/>
                    <a:gd name="connsiteX10" fmla="*/ 1205 w 454090"/>
                    <a:gd name="connsiteY10" fmla="*/ 118790 h 626287"/>
                    <a:gd name="connsiteX11" fmla="*/ 34035 w 454090"/>
                    <a:gd name="connsiteY11" fmla="*/ 165757 h 6262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54090" h="626287">
                      <a:moveTo>
                        <a:pt x="34035" y="165757"/>
                      </a:moveTo>
                      <a:cubicBezTo>
                        <a:pt x="36799" y="165757"/>
                        <a:pt x="199846" y="276640"/>
                        <a:pt x="208911" y="287767"/>
                      </a:cubicBezTo>
                      <a:cubicBezTo>
                        <a:pt x="217975" y="298893"/>
                        <a:pt x="222894" y="376540"/>
                        <a:pt x="250916" y="449073"/>
                      </a:cubicBezTo>
                      <a:cubicBezTo>
                        <a:pt x="278938" y="521607"/>
                        <a:pt x="369527" y="626288"/>
                        <a:pt x="369527" y="626288"/>
                      </a:cubicBezTo>
                      <a:lnTo>
                        <a:pt x="454090" y="604651"/>
                      </a:lnTo>
                      <a:cubicBezTo>
                        <a:pt x="454090" y="604651"/>
                        <a:pt x="385334" y="299461"/>
                        <a:pt x="368808" y="249843"/>
                      </a:cubicBezTo>
                      <a:cubicBezTo>
                        <a:pt x="352282" y="200225"/>
                        <a:pt x="306187" y="117275"/>
                        <a:pt x="306187" y="117275"/>
                      </a:cubicBezTo>
                      <a:lnTo>
                        <a:pt x="271256" y="74427"/>
                      </a:lnTo>
                      <a:lnTo>
                        <a:pt x="266171" y="3740"/>
                      </a:lnTo>
                      <a:lnTo>
                        <a:pt x="36246" y="0"/>
                      </a:lnTo>
                      <a:cubicBezTo>
                        <a:pt x="33482" y="0"/>
                        <a:pt x="-7473" y="61218"/>
                        <a:pt x="1205" y="118790"/>
                      </a:cubicBezTo>
                      <a:cubicBezTo>
                        <a:pt x="5626" y="147955"/>
                        <a:pt x="34035" y="165757"/>
                        <a:pt x="34035" y="165757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52" name="Freeform: Shape 251">
                  <a:extLst>
                    <a:ext uri="{FF2B5EF4-FFF2-40B4-BE49-F238E27FC236}">
                      <a16:creationId xmlns:a16="http://schemas.microsoft.com/office/drawing/2014/main" id="{E0EE047B-1E5A-D1DE-178C-08C23C610F0C}"/>
                    </a:ext>
                  </a:extLst>
                </p:cNvPr>
                <p:cNvSpPr/>
                <p:nvPr/>
              </p:nvSpPr>
              <p:spPr>
                <a:xfrm>
                  <a:off x="8924954" y="1548206"/>
                  <a:ext cx="319358" cy="551244"/>
                </a:xfrm>
                <a:custGeom>
                  <a:avLst/>
                  <a:gdLst>
                    <a:gd name="connsiteX0" fmla="*/ 307469 w 319358"/>
                    <a:gd name="connsiteY0" fmla="*/ 139717 h 551244"/>
                    <a:gd name="connsiteX1" fmla="*/ 156913 w 319358"/>
                    <a:gd name="connsiteY1" fmla="*/ 6202 h 551244"/>
                    <a:gd name="connsiteX2" fmla="*/ 134804 w 319358"/>
                    <a:gd name="connsiteY2" fmla="*/ 1752 h 551244"/>
                    <a:gd name="connsiteX3" fmla="*/ 0 w 319358"/>
                    <a:gd name="connsiteY3" fmla="*/ 0 h 551244"/>
                    <a:gd name="connsiteX4" fmla="*/ 3371 w 319358"/>
                    <a:gd name="connsiteY4" fmla="*/ 55726 h 551244"/>
                    <a:gd name="connsiteX5" fmla="*/ 65164 w 319358"/>
                    <a:gd name="connsiteY5" fmla="*/ 185169 h 551244"/>
                    <a:gd name="connsiteX6" fmla="*/ 148567 w 319358"/>
                    <a:gd name="connsiteY6" fmla="*/ 234882 h 551244"/>
                    <a:gd name="connsiteX7" fmla="*/ 162937 w 319358"/>
                    <a:gd name="connsiteY7" fmla="*/ 249085 h 551244"/>
                    <a:gd name="connsiteX8" fmla="*/ 135302 w 319358"/>
                    <a:gd name="connsiteY8" fmla="*/ 353246 h 551244"/>
                    <a:gd name="connsiteX9" fmla="*/ 132041 w 319358"/>
                    <a:gd name="connsiteY9" fmla="*/ 536710 h 551244"/>
                    <a:gd name="connsiteX10" fmla="*/ 224232 w 319358"/>
                    <a:gd name="connsiteY10" fmla="*/ 551245 h 551244"/>
                    <a:gd name="connsiteX11" fmla="*/ 310067 w 319358"/>
                    <a:gd name="connsiteY11" fmla="*/ 308457 h 551244"/>
                    <a:gd name="connsiteX12" fmla="*/ 307469 w 319358"/>
                    <a:gd name="connsiteY12" fmla="*/ 139717 h 5512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319358" h="551244">
                      <a:moveTo>
                        <a:pt x="307469" y="139717"/>
                      </a:moveTo>
                      <a:cubicBezTo>
                        <a:pt x="288346" y="83754"/>
                        <a:pt x="156913" y="6202"/>
                        <a:pt x="156913" y="6202"/>
                      </a:cubicBezTo>
                      <a:lnTo>
                        <a:pt x="134804" y="1752"/>
                      </a:lnTo>
                      <a:lnTo>
                        <a:pt x="0" y="0"/>
                      </a:lnTo>
                      <a:cubicBezTo>
                        <a:pt x="0" y="0"/>
                        <a:pt x="3427" y="53406"/>
                        <a:pt x="3371" y="55726"/>
                      </a:cubicBezTo>
                      <a:cubicBezTo>
                        <a:pt x="3316" y="58046"/>
                        <a:pt x="65164" y="185169"/>
                        <a:pt x="65164" y="185169"/>
                      </a:cubicBezTo>
                      <a:lnTo>
                        <a:pt x="148567" y="234882"/>
                      </a:lnTo>
                      <a:lnTo>
                        <a:pt x="162937" y="249085"/>
                      </a:lnTo>
                      <a:cubicBezTo>
                        <a:pt x="162937" y="249085"/>
                        <a:pt x="141769" y="307415"/>
                        <a:pt x="135302" y="353246"/>
                      </a:cubicBezTo>
                      <a:cubicBezTo>
                        <a:pt x="128835" y="399076"/>
                        <a:pt x="132041" y="536710"/>
                        <a:pt x="132041" y="536710"/>
                      </a:cubicBezTo>
                      <a:lnTo>
                        <a:pt x="224232" y="551245"/>
                      </a:lnTo>
                      <a:cubicBezTo>
                        <a:pt x="224232" y="551245"/>
                        <a:pt x="301168" y="342924"/>
                        <a:pt x="310067" y="308457"/>
                      </a:cubicBezTo>
                      <a:cubicBezTo>
                        <a:pt x="318965" y="273989"/>
                        <a:pt x="326593" y="195632"/>
                        <a:pt x="307469" y="139717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53" name="Freeform: Shape 252">
                  <a:extLst>
                    <a:ext uri="{FF2B5EF4-FFF2-40B4-BE49-F238E27FC236}">
                      <a16:creationId xmlns:a16="http://schemas.microsoft.com/office/drawing/2014/main" id="{202A58AD-2BC9-165F-24E3-C72B2C0CD998}"/>
                    </a:ext>
                  </a:extLst>
                </p:cNvPr>
                <p:cNvSpPr/>
                <p:nvPr/>
              </p:nvSpPr>
              <p:spPr>
                <a:xfrm>
                  <a:off x="8874159" y="1567476"/>
                  <a:ext cx="121651" cy="35523"/>
                </a:xfrm>
                <a:custGeom>
                  <a:avLst/>
                  <a:gdLst>
                    <a:gd name="connsiteX0" fmla="*/ 1 w 121651"/>
                    <a:gd name="connsiteY0" fmla="*/ 7528 h 35523"/>
                    <a:gd name="connsiteX1" fmla="*/ 5528 w 121651"/>
                    <a:gd name="connsiteY1" fmla="*/ 8428 h 35523"/>
                    <a:gd name="connsiteX2" fmla="*/ 19954 w 121651"/>
                    <a:gd name="connsiteY2" fmla="*/ 12736 h 35523"/>
                    <a:gd name="connsiteX3" fmla="*/ 29571 w 121651"/>
                    <a:gd name="connsiteY3" fmla="*/ 16571 h 35523"/>
                    <a:gd name="connsiteX4" fmla="*/ 40238 w 121651"/>
                    <a:gd name="connsiteY4" fmla="*/ 22158 h 35523"/>
                    <a:gd name="connsiteX5" fmla="*/ 50850 w 121651"/>
                    <a:gd name="connsiteY5" fmla="*/ 29023 h 35523"/>
                    <a:gd name="connsiteX6" fmla="*/ 56653 w 121651"/>
                    <a:gd name="connsiteY6" fmla="*/ 32006 h 35523"/>
                    <a:gd name="connsiteX7" fmla="*/ 59638 w 121651"/>
                    <a:gd name="connsiteY7" fmla="*/ 32858 h 35523"/>
                    <a:gd name="connsiteX8" fmla="*/ 62125 w 121651"/>
                    <a:gd name="connsiteY8" fmla="*/ 32384 h 35523"/>
                    <a:gd name="connsiteX9" fmla="*/ 72129 w 121651"/>
                    <a:gd name="connsiteY9" fmla="*/ 24099 h 35523"/>
                    <a:gd name="connsiteX10" fmla="*/ 82851 w 121651"/>
                    <a:gd name="connsiteY10" fmla="*/ 16997 h 35523"/>
                    <a:gd name="connsiteX11" fmla="*/ 102141 w 121651"/>
                    <a:gd name="connsiteY11" fmla="*/ 6676 h 35523"/>
                    <a:gd name="connsiteX12" fmla="*/ 116124 w 121651"/>
                    <a:gd name="connsiteY12" fmla="*/ 1326 h 35523"/>
                    <a:gd name="connsiteX13" fmla="*/ 121651 w 121651"/>
                    <a:gd name="connsiteY13" fmla="*/ 0 h 35523"/>
                    <a:gd name="connsiteX14" fmla="*/ 103302 w 121651"/>
                    <a:gd name="connsiteY14" fmla="*/ 8333 h 35523"/>
                    <a:gd name="connsiteX15" fmla="*/ 84675 w 121651"/>
                    <a:gd name="connsiteY15" fmla="*/ 18986 h 35523"/>
                    <a:gd name="connsiteX16" fmla="*/ 74395 w 121651"/>
                    <a:gd name="connsiteY16" fmla="*/ 25945 h 35523"/>
                    <a:gd name="connsiteX17" fmla="*/ 63783 w 121651"/>
                    <a:gd name="connsiteY17" fmla="*/ 34704 h 35523"/>
                    <a:gd name="connsiteX18" fmla="*/ 59306 w 121651"/>
                    <a:gd name="connsiteY18" fmla="*/ 35462 h 35523"/>
                    <a:gd name="connsiteX19" fmla="*/ 55493 w 121651"/>
                    <a:gd name="connsiteY19" fmla="*/ 34373 h 35523"/>
                    <a:gd name="connsiteX20" fmla="*/ 49192 w 121651"/>
                    <a:gd name="connsiteY20" fmla="*/ 31106 h 35523"/>
                    <a:gd name="connsiteX21" fmla="*/ 38580 w 121651"/>
                    <a:gd name="connsiteY21" fmla="*/ 24099 h 35523"/>
                    <a:gd name="connsiteX22" fmla="*/ 28742 w 121651"/>
                    <a:gd name="connsiteY22" fmla="*/ 18512 h 35523"/>
                    <a:gd name="connsiteX23" fmla="*/ 19401 w 121651"/>
                    <a:gd name="connsiteY23" fmla="*/ 14440 h 35523"/>
                    <a:gd name="connsiteX24" fmla="*/ 1 w 121651"/>
                    <a:gd name="connsiteY24" fmla="*/ 7528 h 3552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</a:cxnLst>
                  <a:rect l="l" t="t" r="r" b="b"/>
                  <a:pathLst>
                    <a:path w="121651" h="35523">
                      <a:moveTo>
                        <a:pt x="1" y="7528"/>
                      </a:moveTo>
                      <a:cubicBezTo>
                        <a:pt x="1891" y="7556"/>
                        <a:pt x="3760" y="7859"/>
                        <a:pt x="5528" y="8428"/>
                      </a:cubicBezTo>
                      <a:cubicBezTo>
                        <a:pt x="10442" y="9597"/>
                        <a:pt x="15256" y="11036"/>
                        <a:pt x="19954" y="12736"/>
                      </a:cubicBezTo>
                      <a:cubicBezTo>
                        <a:pt x="22938" y="13825"/>
                        <a:pt x="26199" y="15103"/>
                        <a:pt x="29571" y="16571"/>
                      </a:cubicBezTo>
                      <a:cubicBezTo>
                        <a:pt x="33351" y="18100"/>
                        <a:pt x="36927" y="19970"/>
                        <a:pt x="40238" y="22158"/>
                      </a:cubicBezTo>
                      <a:cubicBezTo>
                        <a:pt x="43665" y="24383"/>
                        <a:pt x="47091" y="26892"/>
                        <a:pt x="50850" y="29023"/>
                      </a:cubicBezTo>
                      <a:cubicBezTo>
                        <a:pt x="52707" y="30126"/>
                        <a:pt x="54647" y="31120"/>
                        <a:pt x="56653" y="32006"/>
                      </a:cubicBezTo>
                      <a:cubicBezTo>
                        <a:pt x="57604" y="32389"/>
                        <a:pt x="58610" y="32673"/>
                        <a:pt x="59638" y="32858"/>
                      </a:cubicBezTo>
                      <a:cubicBezTo>
                        <a:pt x="60506" y="32986"/>
                        <a:pt x="61401" y="32815"/>
                        <a:pt x="62125" y="32384"/>
                      </a:cubicBezTo>
                      <a:cubicBezTo>
                        <a:pt x="65795" y="29932"/>
                        <a:pt x="69145" y="27157"/>
                        <a:pt x="72129" y="24099"/>
                      </a:cubicBezTo>
                      <a:cubicBezTo>
                        <a:pt x="75561" y="21580"/>
                        <a:pt x="79137" y="19208"/>
                        <a:pt x="82851" y="16997"/>
                      </a:cubicBezTo>
                      <a:cubicBezTo>
                        <a:pt x="88904" y="13067"/>
                        <a:pt x="95359" y="9611"/>
                        <a:pt x="102141" y="6676"/>
                      </a:cubicBezTo>
                      <a:cubicBezTo>
                        <a:pt x="106684" y="4678"/>
                        <a:pt x="111354" y="2893"/>
                        <a:pt x="116124" y="1326"/>
                      </a:cubicBezTo>
                      <a:cubicBezTo>
                        <a:pt x="117871" y="634"/>
                        <a:pt x="119739" y="185"/>
                        <a:pt x="121651" y="0"/>
                      </a:cubicBezTo>
                      <a:cubicBezTo>
                        <a:pt x="121651" y="379"/>
                        <a:pt x="114411" y="2935"/>
                        <a:pt x="103302" y="8333"/>
                      </a:cubicBezTo>
                      <a:cubicBezTo>
                        <a:pt x="96780" y="11462"/>
                        <a:pt x="90551" y="15023"/>
                        <a:pt x="84675" y="18986"/>
                      </a:cubicBezTo>
                      <a:cubicBezTo>
                        <a:pt x="81110" y="21154"/>
                        <a:pt x="77678" y="23474"/>
                        <a:pt x="74395" y="25945"/>
                      </a:cubicBezTo>
                      <a:cubicBezTo>
                        <a:pt x="71256" y="29203"/>
                        <a:pt x="67696" y="32138"/>
                        <a:pt x="63783" y="34704"/>
                      </a:cubicBezTo>
                      <a:cubicBezTo>
                        <a:pt x="62435" y="35386"/>
                        <a:pt x="60854" y="35656"/>
                        <a:pt x="59306" y="35462"/>
                      </a:cubicBezTo>
                      <a:cubicBezTo>
                        <a:pt x="57980" y="35263"/>
                        <a:pt x="56692" y="34898"/>
                        <a:pt x="55493" y="34373"/>
                      </a:cubicBezTo>
                      <a:cubicBezTo>
                        <a:pt x="53287" y="33436"/>
                        <a:pt x="51182" y="32342"/>
                        <a:pt x="49192" y="31106"/>
                      </a:cubicBezTo>
                      <a:cubicBezTo>
                        <a:pt x="45378" y="28786"/>
                        <a:pt x="41896" y="26372"/>
                        <a:pt x="38580" y="24099"/>
                      </a:cubicBezTo>
                      <a:cubicBezTo>
                        <a:pt x="35529" y="21954"/>
                        <a:pt x="32235" y="20084"/>
                        <a:pt x="28742" y="18512"/>
                      </a:cubicBezTo>
                      <a:cubicBezTo>
                        <a:pt x="25426" y="16997"/>
                        <a:pt x="22330" y="15624"/>
                        <a:pt x="19401" y="14440"/>
                      </a:cubicBezTo>
                      <a:cubicBezTo>
                        <a:pt x="7573" y="9801"/>
                        <a:pt x="-109" y="7907"/>
                        <a:pt x="1" y="7528"/>
                      </a:cubicBezTo>
                      <a:close/>
                    </a:path>
                  </a:pathLst>
                </a:custGeom>
                <a:solidFill>
                  <a:srgbClr val="455A64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54" name="Freeform: Shape 253">
                  <a:extLst>
                    <a:ext uri="{FF2B5EF4-FFF2-40B4-BE49-F238E27FC236}">
                      <a16:creationId xmlns:a16="http://schemas.microsoft.com/office/drawing/2014/main" id="{6A709A76-B4EF-EDF9-5E5E-C1325FC3D597}"/>
                    </a:ext>
                  </a:extLst>
                </p:cNvPr>
                <p:cNvSpPr/>
                <p:nvPr/>
              </p:nvSpPr>
              <p:spPr>
                <a:xfrm>
                  <a:off x="8935897" y="1601280"/>
                  <a:ext cx="199581" cy="548877"/>
                </a:xfrm>
                <a:custGeom>
                  <a:avLst/>
                  <a:gdLst>
                    <a:gd name="connsiteX0" fmla="*/ 199581 w 199581"/>
                    <a:gd name="connsiteY0" fmla="*/ 548878 h 548877"/>
                    <a:gd name="connsiteX1" fmla="*/ 199084 w 199581"/>
                    <a:gd name="connsiteY1" fmla="*/ 547457 h 548877"/>
                    <a:gd name="connsiteX2" fmla="*/ 197923 w 199581"/>
                    <a:gd name="connsiteY2" fmla="*/ 543149 h 548877"/>
                    <a:gd name="connsiteX3" fmla="*/ 193723 w 199581"/>
                    <a:gd name="connsiteY3" fmla="*/ 526673 h 548877"/>
                    <a:gd name="connsiteX4" fmla="*/ 178634 w 199581"/>
                    <a:gd name="connsiteY4" fmla="*/ 465928 h 548877"/>
                    <a:gd name="connsiteX5" fmla="*/ 127674 w 199581"/>
                    <a:gd name="connsiteY5" fmla="*/ 265846 h 548877"/>
                    <a:gd name="connsiteX6" fmla="*/ 95618 w 199581"/>
                    <a:gd name="connsiteY6" fmla="*/ 156572 h 548877"/>
                    <a:gd name="connsiteX7" fmla="*/ 71962 w 199581"/>
                    <a:gd name="connsiteY7" fmla="*/ 112020 h 548877"/>
                    <a:gd name="connsiteX8" fmla="*/ 48196 w 199581"/>
                    <a:gd name="connsiteY8" fmla="*/ 74143 h 548877"/>
                    <a:gd name="connsiteX9" fmla="*/ 12823 w 199581"/>
                    <a:gd name="connsiteY9" fmla="*/ 19980 h 548877"/>
                    <a:gd name="connsiteX10" fmla="*/ 3206 w 199581"/>
                    <a:gd name="connsiteY10" fmla="*/ 5255 h 548877"/>
                    <a:gd name="connsiteX11" fmla="*/ 718 w 199581"/>
                    <a:gd name="connsiteY11" fmla="*/ 1373 h 548877"/>
                    <a:gd name="connsiteX12" fmla="*/ 0 w 199581"/>
                    <a:gd name="connsiteY12" fmla="*/ 0 h 548877"/>
                    <a:gd name="connsiteX13" fmla="*/ 995 w 199581"/>
                    <a:gd name="connsiteY13" fmla="*/ 1231 h 548877"/>
                    <a:gd name="connsiteX14" fmla="*/ 3703 w 199581"/>
                    <a:gd name="connsiteY14" fmla="*/ 4971 h 548877"/>
                    <a:gd name="connsiteX15" fmla="*/ 13873 w 199581"/>
                    <a:gd name="connsiteY15" fmla="*/ 19459 h 548877"/>
                    <a:gd name="connsiteX16" fmla="*/ 50075 w 199581"/>
                    <a:gd name="connsiteY16" fmla="*/ 73244 h 548877"/>
                    <a:gd name="connsiteX17" fmla="*/ 74228 w 199581"/>
                    <a:gd name="connsiteY17" fmla="*/ 110836 h 548877"/>
                    <a:gd name="connsiteX18" fmla="*/ 87106 w 199581"/>
                    <a:gd name="connsiteY18" fmla="*/ 132047 h 548877"/>
                    <a:gd name="connsiteX19" fmla="*/ 98160 w 199581"/>
                    <a:gd name="connsiteY19" fmla="*/ 155720 h 548877"/>
                    <a:gd name="connsiteX20" fmla="*/ 130493 w 199581"/>
                    <a:gd name="connsiteY20" fmla="*/ 265135 h 548877"/>
                    <a:gd name="connsiteX21" fmla="*/ 180624 w 199581"/>
                    <a:gd name="connsiteY21" fmla="*/ 465455 h 548877"/>
                    <a:gd name="connsiteX22" fmla="*/ 194718 w 199581"/>
                    <a:gd name="connsiteY22" fmla="*/ 526389 h 548877"/>
                    <a:gd name="connsiteX23" fmla="*/ 198365 w 199581"/>
                    <a:gd name="connsiteY23" fmla="*/ 542959 h 548877"/>
                    <a:gd name="connsiteX24" fmla="*/ 199250 w 199581"/>
                    <a:gd name="connsiteY24" fmla="*/ 547315 h 548877"/>
                    <a:gd name="connsiteX25" fmla="*/ 199581 w 199581"/>
                    <a:gd name="connsiteY25" fmla="*/ 548878 h 54887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</a:cxnLst>
                  <a:rect l="l" t="t" r="r" b="b"/>
                  <a:pathLst>
                    <a:path w="199581" h="548877">
                      <a:moveTo>
                        <a:pt x="199581" y="548878"/>
                      </a:moveTo>
                      <a:cubicBezTo>
                        <a:pt x="199349" y="548423"/>
                        <a:pt x="199183" y="547945"/>
                        <a:pt x="199084" y="547457"/>
                      </a:cubicBezTo>
                      <a:cubicBezTo>
                        <a:pt x="199084" y="546321"/>
                        <a:pt x="198421" y="544948"/>
                        <a:pt x="197923" y="543149"/>
                      </a:cubicBezTo>
                      <a:cubicBezTo>
                        <a:pt x="196928" y="539219"/>
                        <a:pt x="195491" y="533680"/>
                        <a:pt x="193723" y="526673"/>
                      </a:cubicBezTo>
                      <a:cubicBezTo>
                        <a:pt x="190130" y="512137"/>
                        <a:pt x="184935" y="491447"/>
                        <a:pt x="178634" y="465928"/>
                      </a:cubicBezTo>
                      <a:cubicBezTo>
                        <a:pt x="165811" y="414653"/>
                        <a:pt x="148456" y="343776"/>
                        <a:pt x="127674" y="265846"/>
                      </a:cubicBezTo>
                      <a:cubicBezTo>
                        <a:pt x="117118" y="226880"/>
                        <a:pt x="107169" y="189667"/>
                        <a:pt x="95618" y="156572"/>
                      </a:cubicBezTo>
                      <a:cubicBezTo>
                        <a:pt x="90091" y="140048"/>
                        <a:pt x="80031" y="125750"/>
                        <a:pt x="71962" y="112020"/>
                      </a:cubicBezTo>
                      <a:cubicBezTo>
                        <a:pt x="63893" y="98290"/>
                        <a:pt x="55381" y="85838"/>
                        <a:pt x="48196" y="74143"/>
                      </a:cubicBezTo>
                      <a:lnTo>
                        <a:pt x="12823" y="19980"/>
                      </a:lnTo>
                      <a:cubicBezTo>
                        <a:pt x="8733" y="13683"/>
                        <a:pt x="5527" y="8759"/>
                        <a:pt x="3206" y="5255"/>
                      </a:cubicBezTo>
                      <a:cubicBezTo>
                        <a:pt x="2211" y="3646"/>
                        <a:pt x="1382" y="2367"/>
                        <a:pt x="718" y="1373"/>
                      </a:cubicBezTo>
                      <a:cubicBezTo>
                        <a:pt x="409" y="942"/>
                        <a:pt x="171" y="483"/>
                        <a:pt x="0" y="0"/>
                      </a:cubicBezTo>
                      <a:cubicBezTo>
                        <a:pt x="370" y="384"/>
                        <a:pt x="707" y="796"/>
                        <a:pt x="995" y="1231"/>
                      </a:cubicBezTo>
                      <a:lnTo>
                        <a:pt x="3703" y="4971"/>
                      </a:lnTo>
                      <a:lnTo>
                        <a:pt x="13873" y="19459"/>
                      </a:lnTo>
                      <a:cubicBezTo>
                        <a:pt x="22550" y="32053"/>
                        <a:pt x="35041" y="50376"/>
                        <a:pt x="50075" y="73244"/>
                      </a:cubicBezTo>
                      <a:cubicBezTo>
                        <a:pt x="57592" y="84654"/>
                        <a:pt x="65772" y="97201"/>
                        <a:pt x="74228" y="110836"/>
                      </a:cubicBezTo>
                      <a:cubicBezTo>
                        <a:pt x="78484" y="117607"/>
                        <a:pt x="82795" y="124708"/>
                        <a:pt x="87106" y="132047"/>
                      </a:cubicBezTo>
                      <a:cubicBezTo>
                        <a:pt x="91605" y="139641"/>
                        <a:pt x="95303" y="147562"/>
                        <a:pt x="98160" y="155720"/>
                      </a:cubicBezTo>
                      <a:cubicBezTo>
                        <a:pt x="109933" y="188862"/>
                        <a:pt x="119937" y="226170"/>
                        <a:pt x="130493" y="265135"/>
                      </a:cubicBezTo>
                      <a:cubicBezTo>
                        <a:pt x="151275" y="343161"/>
                        <a:pt x="168354" y="414085"/>
                        <a:pt x="180624" y="465455"/>
                      </a:cubicBezTo>
                      <a:lnTo>
                        <a:pt x="194718" y="526389"/>
                      </a:lnTo>
                      <a:lnTo>
                        <a:pt x="198365" y="542959"/>
                      </a:lnTo>
                      <a:cubicBezTo>
                        <a:pt x="198697" y="544759"/>
                        <a:pt x="199029" y="546179"/>
                        <a:pt x="199250" y="547315"/>
                      </a:cubicBezTo>
                      <a:cubicBezTo>
                        <a:pt x="199443" y="547822"/>
                        <a:pt x="199559" y="548347"/>
                        <a:pt x="199581" y="548878"/>
                      </a:cubicBezTo>
                      <a:close/>
                    </a:path>
                  </a:pathLst>
                </a:custGeom>
                <a:solidFill>
                  <a:srgbClr val="455A64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55" name="Freeform: Shape 254">
                  <a:extLst>
                    <a:ext uri="{FF2B5EF4-FFF2-40B4-BE49-F238E27FC236}">
                      <a16:creationId xmlns:a16="http://schemas.microsoft.com/office/drawing/2014/main" id="{20428B0B-CF52-8587-DAFA-6B65919DF61B}"/>
                    </a:ext>
                  </a:extLst>
                </p:cNvPr>
                <p:cNvSpPr/>
                <p:nvPr/>
              </p:nvSpPr>
              <p:spPr>
                <a:xfrm>
                  <a:off x="9037816" y="1140986"/>
                  <a:ext cx="278728" cy="288161"/>
                </a:xfrm>
                <a:custGeom>
                  <a:avLst/>
                  <a:gdLst>
                    <a:gd name="connsiteX0" fmla="*/ 222519 w 278728"/>
                    <a:gd name="connsiteY0" fmla="*/ 141090 h 288161"/>
                    <a:gd name="connsiteX1" fmla="*/ 141879 w 278728"/>
                    <a:gd name="connsiteY1" fmla="*/ 180955 h 288161"/>
                    <a:gd name="connsiteX2" fmla="*/ 90257 w 278728"/>
                    <a:gd name="connsiteY2" fmla="*/ 69598 h 288161"/>
                    <a:gd name="connsiteX3" fmla="*/ 23932 w 278728"/>
                    <a:gd name="connsiteY3" fmla="*/ 0 h 288161"/>
                    <a:gd name="connsiteX4" fmla="*/ 0 w 278728"/>
                    <a:gd name="connsiteY4" fmla="*/ 151885 h 288161"/>
                    <a:gd name="connsiteX5" fmla="*/ 24761 w 278728"/>
                    <a:gd name="connsiteY5" fmla="*/ 211114 h 288161"/>
                    <a:gd name="connsiteX6" fmla="*/ 82850 w 278728"/>
                    <a:gd name="connsiteY6" fmla="*/ 283458 h 288161"/>
                    <a:gd name="connsiteX7" fmla="*/ 278729 w 278728"/>
                    <a:gd name="connsiteY7" fmla="*/ 202308 h 2881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78728" h="288161">
                      <a:moveTo>
                        <a:pt x="222519" y="141090"/>
                      </a:moveTo>
                      <a:lnTo>
                        <a:pt x="141879" y="180955"/>
                      </a:lnTo>
                      <a:cubicBezTo>
                        <a:pt x="141879" y="180955"/>
                        <a:pt x="115847" y="132710"/>
                        <a:pt x="90257" y="69598"/>
                      </a:cubicBezTo>
                      <a:cubicBezTo>
                        <a:pt x="62290" y="473"/>
                        <a:pt x="23932" y="0"/>
                        <a:pt x="23932" y="0"/>
                      </a:cubicBezTo>
                      <a:lnTo>
                        <a:pt x="0" y="151885"/>
                      </a:lnTo>
                      <a:lnTo>
                        <a:pt x="24761" y="211114"/>
                      </a:lnTo>
                      <a:cubicBezTo>
                        <a:pt x="24761" y="211114"/>
                        <a:pt x="62787" y="275409"/>
                        <a:pt x="82850" y="283458"/>
                      </a:cubicBezTo>
                      <a:cubicBezTo>
                        <a:pt x="153210" y="311866"/>
                        <a:pt x="278729" y="202308"/>
                        <a:pt x="278729" y="202308"/>
                      </a:cubicBez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56" name="Freeform: Shape 255">
                  <a:extLst>
                    <a:ext uri="{FF2B5EF4-FFF2-40B4-BE49-F238E27FC236}">
                      <a16:creationId xmlns:a16="http://schemas.microsoft.com/office/drawing/2014/main" id="{6E3B9C09-D102-81AC-CD72-D52DD54AB3AE}"/>
                    </a:ext>
                  </a:extLst>
                </p:cNvPr>
                <p:cNvSpPr/>
                <p:nvPr/>
              </p:nvSpPr>
              <p:spPr>
                <a:xfrm>
                  <a:off x="8713180" y="1111535"/>
                  <a:ext cx="400342" cy="441843"/>
                </a:xfrm>
                <a:custGeom>
                  <a:avLst/>
                  <a:gdLst>
                    <a:gd name="connsiteX0" fmla="*/ 393613 w 400342"/>
                    <a:gd name="connsiteY0" fmla="*/ 190522 h 441843"/>
                    <a:gd name="connsiteX1" fmla="*/ 382117 w 400342"/>
                    <a:gd name="connsiteY1" fmla="*/ 51183 h 441843"/>
                    <a:gd name="connsiteX2" fmla="*/ 347075 w 400342"/>
                    <a:gd name="connsiteY2" fmla="*/ 26090 h 441843"/>
                    <a:gd name="connsiteX3" fmla="*/ 262622 w 400342"/>
                    <a:gd name="connsiteY3" fmla="*/ 2417 h 441843"/>
                    <a:gd name="connsiteX4" fmla="*/ 130305 w 400342"/>
                    <a:gd name="connsiteY4" fmla="*/ 3 h 441843"/>
                    <a:gd name="connsiteX5" fmla="*/ 127707 w 400342"/>
                    <a:gd name="connsiteY5" fmla="*/ 287 h 441843"/>
                    <a:gd name="connsiteX6" fmla="*/ 53590 w 400342"/>
                    <a:gd name="connsiteY6" fmla="*/ 24054 h 441843"/>
                    <a:gd name="connsiteX7" fmla="*/ 35461 w 400342"/>
                    <a:gd name="connsiteY7" fmla="*/ 49905 h 441843"/>
                    <a:gd name="connsiteX8" fmla="*/ 52042 w 400342"/>
                    <a:gd name="connsiteY8" fmla="*/ 201648 h 441843"/>
                    <a:gd name="connsiteX9" fmla="*/ 58785 w 400342"/>
                    <a:gd name="connsiteY9" fmla="*/ 268405 h 441843"/>
                    <a:gd name="connsiteX10" fmla="*/ 48670 w 400342"/>
                    <a:gd name="connsiteY10" fmla="*/ 301547 h 441843"/>
                    <a:gd name="connsiteX11" fmla="*/ 1912 w 400342"/>
                    <a:gd name="connsiteY11" fmla="*/ 404618 h 441843"/>
                    <a:gd name="connsiteX12" fmla="*/ 19322 w 400342"/>
                    <a:gd name="connsiteY12" fmla="*/ 437481 h 441843"/>
                    <a:gd name="connsiteX13" fmla="*/ 28441 w 400342"/>
                    <a:gd name="connsiteY13" fmla="*/ 439086 h 441843"/>
                    <a:gd name="connsiteX14" fmla="*/ 356914 w 400342"/>
                    <a:gd name="connsiteY14" fmla="*/ 441690 h 441843"/>
                    <a:gd name="connsiteX15" fmla="*/ 378082 w 400342"/>
                    <a:gd name="connsiteY15" fmla="*/ 427865 h 441843"/>
                    <a:gd name="connsiteX16" fmla="*/ 354095 w 400342"/>
                    <a:gd name="connsiteY16" fmla="*/ 369488 h 441843"/>
                    <a:gd name="connsiteX17" fmla="*/ 366475 w 400342"/>
                    <a:gd name="connsiteY17" fmla="*/ 251929 h 441843"/>
                    <a:gd name="connsiteX18" fmla="*/ 393613 w 400342"/>
                    <a:gd name="connsiteY18" fmla="*/ 190522 h 4418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400342" h="441843">
                      <a:moveTo>
                        <a:pt x="393613" y="190522"/>
                      </a:moveTo>
                      <a:cubicBezTo>
                        <a:pt x="402290" y="151177"/>
                        <a:pt x="406270" y="86598"/>
                        <a:pt x="382117" y="51183"/>
                      </a:cubicBezTo>
                      <a:cubicBezTo>
                        <a:pt x="372726" y="40720"/>
                        <a:pt x="360766" y="32151"/>
                        <a:pt x="347075" y="26090"/>
                      </a:cubicBezTo>
                      <a:cubicBezTo>
                        <a:pt x="322038" y="17663"/>
                        <a:pt x="264888" y="4359"/>
                        <a:pt x="262622" y="2417"/>
                      </a:cubicBezTo>
                      <a:cubicBezTo>
                        <a:pt x="260356" y="476"/>
                        <a:pt x="160869" y="-44"/>
                        <a:pt x="130305" y="3"/>
                      </a:cubicBezTo>
                      <a:cubicBezTo>
                        <a:pt x="126381" y="3"/>
                        <a:pt x="127707" y="287"/>
                        <a:pt x="127707" y="287"/>
                      </a:cubicBezTo>
                      <a:lnTo>
                        <a:pt x="53590" y="24054"/>
                      </a:lnTo>
                      <a:cubicBezTo>
                        <a:pt x="41601" y="28353"/>
                        <a:pt x="34261" y="38822"/>
                        <a:pt x="35461" y="49905"/>
                      </a:cubicBezTo>
                      <a:lnTo>
                        <a:pt x="52042" y="201648"/>
                      </a:lnTo>
                      <a:cubicBezTo>
                        <a:pt x="52042" y="201648"/>
                        <a:pt x="58232" y="254817"/>
                        <a:pt x="58785" y="268405"/>
                      </a:cubicBezTo>
                      <a:cubicBezTo>
                        <a:pt x="59338" y="281993"/>
                        <a:pt x="48670" y="301547"/>
                        <a:pt x="48670" y="301547"/>
                      </a:cubicBezTo>
                      <a:cubicBezTo>
                        <a:pt x="40159" y="318118"/>
                        <a:pt x="17166" y="369961"/>
                        <a:pt x="1912" y="404618"/>
                      </a:cubicBezTo>
                      <a:cubicBezTo>
                        <a:pt x="-3875" y="417814"/>
                        <a:pt x="3918" y="432524"/>
                        <a:pt x="19322" y="437481"/>
                      </a:cubicBezTo>
                      <a:cubicBezTo>
                        <a:pt x="22246" y="438423"/>
                        <a:pt x="25324" y="438963"/>
                        <a:pt x="28441" y="439086"/>
                      </a:cubicBezTo>
                      <a:lnTo>
                        <a:pt x="356914" y="441690"/>
                      </a:lnTo>
                      <a:cubicBezTo>
                        <a:pt x="373495" y="442305"/>
                        <a:pt x="381343" y="441690"/>
                        <a:pt x="378082" y="427865"/>
                      </a:cubicBezTo>
                      <a:cubicBezTo>
                        <a:pt x="370842" y="396759"/>
                        <a:pt x="355974" y="392403"/>
                        <a:pt x="354095" y="369488"/>
                      </a:cubicBezTo>
                      <a:cubicBezTo>
                        <a:pt x="351386" y="340181"/>
                        <a:pt x="365646" y="253965"/>
                        <a:pt x="366475" y="251929"/>
                      </a:cubicBezTo>
                      <a:cubicBezTo>
                        <a:pt x="367304" y="249893"/>
                        <a:pt x="382393" y="241418"/>
                        <a:pt x="393613" y="190522"/>
                      </a:cubicBez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57" name="Freeform: Shape 256">
                  <a:extLst>
                    <a:ext uri="{FF2B5EF4-FFF2-40B4-BE49-F238E27FC236}">
                      <a16:creationId xmlns:a16="http://schemas.microsoft.com/office/drawing/2014/main" id="{E43E935B-667D-3FE3-CBE4-597DB9BF62B4}"/>
                    </a:ext>
                  </a:extLst>
                </p:cNvPr>
                <p:cNvSpPr/>
                <p:nvPr/>
              </p:nvSpPr>
              <p:spPr>
                <a:xfrm>
                  <a:off x="8592889" y="1138477"/>
                  <a:ext cx="189024" cy="512042"/>
                </a:xfrm>
                <a:custGeom>
                  <a:avLst/>
                  <a:gdLst>
                    <a:gd name="connsiteX0" fmla="*/ 168133 w 189024"/>
                    <a:gd name="connsiteY0" fmla="*/ 0 h 512042"/>
                    <a:gd name="connsiteX1" fmla="*/ 82740 w 189024"/>
                    <a:gd name="connsiteY1" fmla="*/ 111736 h 512042"/>
                    <a:gd name="connsiteX2" fmla="*/ 27193 w 189024"/>
                    <a:gd name="connsiteY2" fmla="*/ 324365 h 512042"/>
                    <a:gd name="connsiteX3" fmla="*/ 0 w 189024"/>
                    <a:gd name="connsiteY3" fmla="*/ 500538 h 512042"/>
                    <a:gd name="connsiteX4" fmla="*/ 72349 w 189024"/>
                    <a:gd name="connsiteY4" fmla="*/ 512043 h 512042"/>
                    <a:gd name="connsiteX5" fmla="*/ 152325 w 189024"/>
                    <a:gd name="connsiteY5" fmla="*/ 263668 h 512042"/>
                    <a:gd name="connsiteX6" fmla="*/ 173162 w 189024"/>
                    <a:gd name="connsiteY6" fmla="*/ 183606 h 512042"/>
                    <a:gd name="connsiteX7" fmla="*/ 189025 w 189024"/>
                    <a:gd name="connsiteY7" fmla="*/ 119216 h 5120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89024" h="512042">
                      <a:moveTo>
                        <a:pt x="168133" y="0"/>
                      </a:moveTo>
                      <a:cubicBezTo>
                        <a:pt x="168133" y="0"/>
                        <a:pt x="97829" y="22110"/>
                        <a:pt x="82740" y="111736"/>
                      </a:cubicBezTo>
                      <a:cubicBezTo>
                        <a:pt x="67651" y="201361"/>
                        <a:pt x="39132" y="270059"/>
                        <a:pt x="27193" y="324365"/>
                      </a:cubicBezTo>
                      <a:cubicBezTo>
                        <a:pt x="17908" y="366739"/>
                        <a:pt x="0" y="500538"/>
                        <a:pt x="0" y="500538"/>
                      </a:cubicBezTo>
                      <a:lnTo>
                        <a:pt x="72349" y="512043"/>
                      </a:lnTo>
                      <a:lnTo>
                        <a:pt x="152325" y="263668"/>
                      </a:lnTo>
                      <a:lnTo>
                        <a:pt x="173162" y="183606"/>
                      </a:lnTo>
                      <a:lnTo>
                        <a:pt x="189025" y="119216"/>
                      </a:ln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58" name="Freeform: Shape 257">
                  <a:extLst>
                    <a:ext uri="{FF2B5EF4-FFF2-40B4-BE49-F238E27FC236}">
                      <a16:creationId xmlns:a16="http://schemas.microsoft.com/office/drawing/2014/main" id="{77FE44FA-1E58-40A5-AA61-5D4727B9BDFC}"/>
                    </a:ext>
                  </a:extLst>
                </p:cNvPr>
                <p:cNvSpPr/>
                <p:nvPr/>
              </p:nvSpPr>
              <p:spPr>
                <a:xfrm>
                  <a:off x="9061140" y="1201399"/>
                  <a:ext cx="39943" cy="175557"/>
                </a:xfrm>
                <a:custGeom>
                  <a:avLst/>
                  <a:gdLst>
                    <a:gd name="connsiteX0" fmla="*/ 0 w 39943"/>
                    <a:gd name="connsiteY0" fmla="*/ 0 h 175557"/>
                    <a:gd name="connsiteX1" fmla="*/ 5527 w 39943"/>
                    <a:gd name="connsiteY1" fmla="*/ 5682 h 175557"/>
                    <a:gd name="connsiteX2" fmla="*/ 17908 w 39943"/>
                    <a:gd name="connsiteY2" fmla="*/ 22631 h 175557"/>
                    <a:gd name="connsiteX3" fmla="*/ 29293 w 39943"/>
                    <a:gd name="connsiteY3" fmla="*/ 150890 h 175557"/>
                    <a:gd name="connsiteX4" fmla="*/ 20063 w 39943"/>
                    <a:gd name="connsiteY4" fmla="*/ 169261 h 175557"/>
                    <a:gd name="connsiteX5" fmla="*/ 15697 w 39943"/>
                    <a:gd name="connsiteY5" fmla="*/ 175558 h 175557"/>
                    <a:gd name="connsiteX6" fmla="*/ 18958 w 39943"/>
                    <a:gd name="connsiteY6" fmla="*/ 168834 h 175557"/>
                    <a:gd name="connsiteX7" fmla="*/ 27248 w 39943"/>
                    <a:gd name="connsiteY7" fmla="*/ 150275 h 175557"/>
                    <a:gd name="connsiteX8" fmla="*/ 16194 w 39943"/>
                    <a:gd name="connsiteY8" fmla="*/ 23483 h 175557"/>
                    <a:gd name="connsiteX9" fmla="*/ 4753 w 39943"/>
                    <a:gd name="connsiteY9" fmla="*/ 6250 h 175557"/>
                    <a:gd name="connsiteX10" fmla="*/ 0 w 39943"/>
                    <a:gd name="connsiteY10" fmla="*/ 0 h 17555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9943" h="175557">
                      <a:moveTo>
                        <a:pt x="0" y="0"/>
                      </a:moveTo>
                      <a:cubicBezTo>
                        <a:pt x="2067" y="1723"/>
                        <a:pt x="3919" y="3631"/>
                        <a:pt x="5527" y="5682"/>
                      </a:cubicBezTo>
                      <a:cubicBezTo>
                        <a:pt x="10098" y="11084"/>
                        <a:pt x="14238" y="16746"/>
                        <a:pt x="17908" y="22631"/>
                      </a:cubicBezTo>
                      <a:cubicBezTo>
                        <a:pt x="42614" y="62103"/>
                        <a:pt x="46742" y="108672"/>
                        <a:pt x="29293" y="150890"/>
                      </a:cubicBezTo>
                      <a:cubicBezTo>
                        <a:pt x="26729" y="157192"/>
                        <a:pt x="23645" y="163333"/>
                        <a:pt x="20063" y="169261"/>
                      </a:cubicBezTo>
                      <a:cubicBezTo>
                        <a:pt x="18820" y="171462"/>
                        <a:pt x="17361" y="173569"/>
                        <a:pt x="15697" y="175558"/>
                      </a:cubicBezTo>
                      <a:cubicBezTo>
                        <a:pt x="16554" y="173238"/>
                        <a:pt x="17648" y="170989"/>
                        <a:pt x="18958" y="168834"/>
                      </a:cubicBezTo>
                      <a:cubicBezTo>
                        <a:pt x="22097" y="162779"/>
                        <a:pt x="24866" y="156581"/>
                        <a:pt x="27248" y="150275"/>
                      </a:cubicBezTo>
                      <a:cubicBezTo>
                        <a:pt x="43304" y="108426"/>
                        <a:pt x="39330" y="62828"/>
                        <a:pt x="16194" y="23483"/>
                      </a:cubicBezTo>
                      <a:cubicBezTo>
                        <a:pt x="11773" y="16003"/>
                        <a:pt x="7683" y="10179"/>
                        <a:pt x="4753" y="6250"/>
                      </a:cubicBezTo>
                      <a:cubicBezTo>
                        <a:pt x="2935" y="4304"/>
                        <a:pt x="1343" y="2211"/>
                        <a:pt x="0" y="0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59" name="Freeform: Shape 258">
                  <a:extLst>
                    <a:ext uri="{FF2B5EF4-FFF2-40B4-BE49-F238E27FC236}">
                      <a16:creationId xmlns:a16="http://schemas.microsoft.com/office/drawing/2014/main" id="{FF554A15-0C69-51CA-E48D-73247A7453C4}"/>
                    </a:ext>
                  </a:extLst>
                </p:cNvPr>
                <p:cNvSpPr/>
                <p:nvPr/>
              </p:nvSpPr>
              <p:spPr>
                <a:xfrm>
                  <a:off x="8742645" y="1235015"/>
                  <a:ext cx="27689" cy="109984"/>
                </a:xfrm>
                <a:custGeom>
                  <a:avLst/>
                  <a:gdLst>
                    <a:gd name="connsiteX0" fmla="*/ 82 w 27689"/>
                    <a:gd name="connsiteY0" fmla="*/ 0 h 109984"/>
                    <a:gd name="connsiteX1" fmla="*/ 15337 w 27689"/>
                    <a:gd name="connsiteY1" fmla="*/ 54732 h 109984"/>
                    <a:gd name="connsiteX2" fmla="*/ 27607 w 27689"/>
                    <a:gd name="connsiteY2" fmla="*/ 109984 h 109984"/>
                    <a:gd name="connsiteX3" fmla="*/ 12352 w 27689"/>
                    <a:gd name="connsiteY3" fmla="*/ 55252 h 109984"/>
                    <a:gd name="connsiteX4" fmla="*/ 82 w 27689"/>
                    <a:gd name="connsiteY4" fmla="*/ 0 h 10998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7689" h="109984">
                      <a:moveTo>
                        <a:pt x="82" y="0"/>
                      </a:moveTo>
                      <a:cubicBezTo>
                        <a:pt x="911" y="0"/>
                        <a:pt x="7765" y="24336"/>
                        <a:pt x="15337" y="54732"/>
                      </a:cubicBezTo>
                      <a:cubicBezTo>
                        <a:pt x="22909" y="85127"/>
                        <a:pt x="28436" y="109842"/>
                        <a:pt x="27607" y="109984"/>
                      </a:cubicBezTo>
                      <a:cubicBezTo>
                        <a:pt x="26778" y="110126"/>
                        <a:pt x="19924" y="85648"/>
                        <a:pt x="12352" y="55252"/>
                      </a:cubicBezTo>
                      <a:cubicBezTo>
                        <a:pt x="4780" y="24856"/>
                        <a:pt x="-747" y="0"/>
                        <a:pt x="82" y="0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60" name="Freeform: Shape 259">
                  <a:extLst>
                    <a:ext uri="{FF2B5EF4-FFF2-40B4-BE49-F238E27FC236}">
                      <a16:creationId xmlns:a16="http://schemas.microsoft.com/office/drawing/2014/main" id="{4CA3C25F-172E-EAA2-332A-03D84E808426}"/>
                    </a:ext>
                  </a:extLst>
                </p:cNvPr>
                <p:cNvSpPr/>
                <p:nvPr/>
              </p:nvSpPr>
              <p:spPr>
                <a:xfrm>
                  <a:off x="8792636" y="1509888"/>
                  <a:ext cx="253967" cy="8498"/>
                </a:xfrm>
                <a:custGeom>
                  <a:avLst/>
                  <a:gdLst>
                    <a:gd name="connsiteX0" fmla="*/ 253968 w 253967"/>
                    <a:gd name="connsiteY0" fmla="*/ 15 h 8498"/>
                    <a:gd name="connsiteX1" fmla="*/ 244074 w 253967"/>
                    <a:gd name="connsiteY1" fmla="*/ 1530 h 8498"/>
                    <a:gd name="connsiteX2" fmla="*/ 216992 w 253967"/>
                    <a:gd name="connsiteY2" fmla="*/ 4418 h 8498"/>
                    <a:gd name="connsiteX3" fmla="*/ 127011 w 253967"/>
                    <a:gd name="connsiteY3" fmla="*/ 8490 h 8498"/>
                    <a:gd name="connsiteX4" fmla="*/ 36976 w 253967"/>
                    <a:gd name="connsiteY4" fmla="*/ 4939 h 8498"/>
                    <a:gd name="connsiteX5" fmla="*/ 9893 w 253967"/>
                    <a:gd name="connsiteY5" fmla="*/ 2241 h 8498"/>
                    <a:gd name="connsiteX6" fmla="*/ 0 w 253967"/>
                    <a:gd name="connsiteY6" fmla="*/ 773 h 8498"/>
                    <a:gd name="connsiteX7" fmla="*/ 10004 w 253967"/>
                    <a:gd name="connsiteY7" fmla="*/ 1246 h 8498"/>
                    <a:gd name="connsiteX8" fmla="*/ 37197 w 253967"/>
                    <a:gd name="connsiteY8" fmla="*/ 3093 h 8498"/>
                    <a:gd name="connsiteX9" fmla="*/ 127011 w 253967"/>
                    <a:gd name="connsiteY9" fmla="*/ 5839 h 8498"/>
                    <a:gd name="connsiteX10" fmla="*/ 216771 w 253967"/>
                    <a:gd name="connsiteY10" fmla="*/ 2525 h 8498"/>
                    <a:gd name="connsiteX11" fmla="*/ 243963 w 253967"/>
                    <a:gd name="connsiteY11" fmla="*/ 536 h 8498"/>
                    <a:gd name="connsiteX12" fmla="*/ 253968 w 253967"/>
                    <a:gd name="connsiteY12" fmla="*/ 15 h 849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253967" h="8498">
                      <a:moveTo>
                        <a:pt x="253968" y="15"/>
                      </a:moveTo>
                      <a:cubicBezTo>
                        <a:pt x="250718" y="721"/>
                        <a:pt x="247412" y="1227"/>
                        <a:pt x="244074" y="1530"/>
                      </a:cubicBezTo>
                      <a:cubicBezTo>
                        <a:pt x="237718" y="2383"/>
                        <a:pt x="228432" y="3377"/>
                        <a:pt x="216992" y="4418"/>
                      </a:cubicBezTo>
                      <a:cubicBezTo>
                        <a:pt x="194054" y="6502"/>
                        <a:pt x="162219" y="8348"/>
                        <a:pt x="127011" y="8490"/>
                      </a:cubicBezTo>
                      <a:cubicBezTo>
                        <a:pt x="91804" y="8632"/>
                        <a:pt x="59968" y="6881"/>
                        <a:pt x="36976" y="4939"/>
                      </a:cubicBezTo>
                      <a:cubicBezTo>
                        <a:pt x="25535" y="3992"/>
                        <a:pt x="16250" y="3046"/>
                        <a:pt x="9893" y="2241"/>
                      </a:cubicBezTo>
                      <a:cubicBezTo>
                        <a:pt x="6550" y="1999"/>
                        <a:pt x="3239" y="1507"/>
                        <a:pt x="0" y="773"/>
                      </a:cubicBezTo>
                      <a:cubicBezTo>
                        <a:pt x="3344" y="697"/>
                        <a:pt x="6688" y="853"/>
                        <a:pt x="10004" y="1246"/>
                      </a:cubicBezTo>
                      <a:lnTo>
                        <a:pt x="37197" y="3093"/>
                      </a:lnTo>
                      <a:cubicBezTo>
                        <a:pt x="60134" y="4560"/>
                        <a:pt x="91915" y="5934"/>
                        <a:pt x="127011" y="5839"/>
                      </a:cubicBezTo>
                      <a:cubicBezTo>
                        <a:pt x="162108" y="5744"/>
                        <a:pt x="193833" y="4134"/>
                        <a:pt x="216771" y="2525"/>
                      </a:cubicBezTo>
                      <a:lnTo>
                        <a:pt x="243963" y="536"/>
                      </a:lnTo>
                      <a:cubicBezTo>
                        <a:pt x="247274" y="120"/>
                        <a:pt x="250624" y="-56"/>
                        <a:pt x="253968" y="15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61" name="Freeform: Shape 260">
                  <a:extLst>
                    <a:ext uri="{FF2B5EF4-FFF2-40B4-BE49-F238E27FC236}">
                      <a16:creationId xmlns:a16="http://schemas.microsoft.com/office/drawing/2014/main" id="{1982B32B-A850-38FE-7A96-43C73E9EA838}"/>
                    </a:ext>
                  </a:extLst>
                </p:cNvPr>
                <p:cNvSpPr/>
                <p:nvPr/>
              </p:nvSpPr>
              <p:spPr>
                <a:xfrm>
                  <a:off x="8831589" y="798743"/>
                  <a:ext cx="310844" cy="294722"/>
                </a:xfrm>
                <a:custGeom>
                  <a:avLst/>
                  <a:gdLst>
                    <a:gd name="connsiteX0" fmla="*/ 52520 w 310844"/>
                    <a:gd name="connsiteY0" fmla="*/ 56939 h 294722"/>
                    <a:gd name="connsiteX1" fmla="*/ 43401 w 310844"/>
                    <a:gd name="connsiteY1" fmla="*/ 21666 h 294722"/>
                    <a:gd name="connsiteX2" fmla="*/ 80653 w 310844"/>
                    <a:gd name="connsiteY2" fmla="*/ 692 h 294722"/>
                    <a:gd name="connsiteX3" fmla="*/ 141782 w 310844"/>
                    <a:gd name="connsiteY3" fmla="*/ 18068 h 294722"/>
                    <a:gd name="connsiteX4" fmla="*/ 168367 w 310844"/>
                    <a:gd name="connsiteY4" fmla="*/ 38521 h 294722"/>
                    <a:gd name="connsiteX5" fmla="*/ 199982 w 310844"/>
                    <a:gd name="connsiteY5" fmla="*/ 39989 h 294722"/>
                    <a:gd name="connsiteX6" fmla="*/ 233144 w 310844"/>
                    <a:gd name="connsiteY6" fmla="*/ 60632 h 294722"/>
                    <a:gd name="connsiteX7" fmla="*/ 245027 w 310844"/>
                    <a:gd name="connsiteY7" fmla="*/ 95383 h 294722"/>
                    <a:gd name="connsiteX8" fmla="*/ 256579 w 310844"/>
                    <a:gd name="connsiteY8" fmla="*/ 126773 h 294722"/>
                    <a:gd name="connsiteX9" fmla="*/ 290072 w 310844"/>
                    <a:gd name="connsiteY9" fmla="*/ 141971 h 294722"/>
                    <a:gd name="connsiteX10" fmla="*/ 303890 w 310844"/>
                    <a:gd name="connsiteY10" fmla="*/ 195614 h 294722"/>
                    <a:gd name="connsiteX11" fmla="*/ 292836 w 310844"/>
                    <a:gd name="connsiteY11" fmla="*/ 212469 h 294722"/>
                    <a:gd name="connsiteX12" fmla="*/ 298971 w 310844"/>
                    <a:gd name="connsiteY12" fmla="*/ 229419 h 294722"/>
                    <a:gd name="connsiteX13" fmla="*/ 276642 w 310844"/>
                    <a:gd name="connsiteY13" fmla="*/ 261670 h 294722"/>
                    <a:gd name="connsiteX14" fmla="*/ 272496 w 310844"/>
                    <a:gd name="connsiteY14" fmla="*/ 262324 h 294722"/>
                    <a:gd name="connsiteX15" fmla="*/ 245690 w 310844"/>
                    <a:gd name="connsiteY15" fmla="*/ 263223 h 294722"/>
                    <a:gd name="connsiteX16" fmla="*/ 229496 w 310844"/>
                    <a:gd name="connsiteY16" fmla="*/ 281262 h 294722"/>
                    <a:gd name="connsiteX17" fmla="*/ 182295 w 310844"/>
                    <a:gd name="connsiteY17" fmla="*/ 291725 h 294722"/>
                    <a:gd name="connsiteX18" fmla="*/ 162011 w 310844"/>
                    <a:gd name="connsiteY18" fmla="*/ 284718 h 294722"/>
                    <a:gd name="connsiteX19" fmla="*/ 141561 w 310844"/>
                    <a:gd name="connsiteY19" fmla="*/ 291773 h 294722"/>
                    <a:gd name="connsiteX20" fmla="*/ 117408 w 310844"/>
                    <a:gd name="connsiteY20" fmla="*/ 280599 h 294722"/>
                    <a:gd name="connsiteX21" fmla="*/ 100827 w 310844"/>
                    <a:gd name="connsiteY21" fmla="*/ 260430 h 294722"/>
                    <a:gd name="connsiteX22" fmla="*/ 66061 w 310844"/>
                    <a:gd name="connsiteY22" fmla="*/ 247931 h 294722"/>
                    <a:gd name="connsiteX23" fmla="*/ 5369 w 310844"/>
                    <a:gd name="connsiteY23" fmla="*/ 141280 h 294722"/>
                    <a:gd name="connsiteX24" fmla="*/ 10791 w 310844"/>
                    <a:gd name="connsiteY24" fmla="*/ 130372 h 29472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</a:cxnLst>
                  <a:rect l="l" t="t" r="r" b="b"/>
                  <a:pathLst>
                    <a:path w="310844" h="294722">
                      <a:moveTo>
                        <a:pt x="52520" y="56939"/>
                      </a:moveTo>
                      <a:cubicBezTo>
                        <a:pt x="39532" y="49837"/>
                        <a:pt x="36381" y="33266"/>
                        <a:pt x="43401" y="21666"/>
                      </a:cubicBezTo>
                      <a:cubicBezTo>
                        <a:pt x="51343" y="10100"/>
                        <a:pt x="65111" y="2349"/>
                        <a:pt x="80653" y="692"/>
                      </a:cubicBezTo>
                      <a:cubicBezTo>
                        <a:pt x="103104" y="-2234"/>
                        <a:pt x="125831" y="4224"/>
                        <a:pt x="141782" y="18068"/>
                      </a:cubicBezTo>
                      <a:cubicBezTo>
                        <a:pt x="150183" y="25454"/>
                        <a:pt x="156981" y="35160"/>
                        <a:pt x="168367" y="38521"/>
                      </a:cubicBezTo>
                      <a:cubicBezTo>
                        <a:pt x="178371" y="41504"/>
                        <a:pt x="189480" y="38805"/>
                        <a:pt x="199982" y="39989"/>
                      </a:cubicBezTo>
                      <a:cubicBezTo>
                        <a:pt x="214114" y="42219"/>
                        <a:pt x="226307" y="49808"/>
                        <a:pt x="233144" y="60632"/>
                      </a:cubicBezTo>
                      <a:cubicBezTo>
                        <a:pt x="239887" y="71379"/>
                        <a:pt x="243933" y="83215"/>
                        <a:pt x="245027" y="95383"/>
                      </a:cubicBezTo>
                      <a:cubicBezTo>
                        <a:pt x="246575" y="106509"/>
                        <a:pt x="247569" y="118677"/>
                        <a:pt x="256579" y="126773"/>
                      </a:cubicBezTo>
                      <a:cubicBezTo>
                        <a:pt x="265588" y="134869"/>
                        <a:pt x="279184" y="136242"/>
                        <a:pt x="290072" y="141971"/>
                      </a:cubicBezTo>
                      <a:cubicBezTo>
                        <a:pt x="310954" y="153651"/>
                        <a:pt x="317094" y="177490"/>
                        <a:pt x="303890" y="195614"/>
                      </a:cubicBezTo>
                      <a:cubicBezTo>
                        <a:pt x="299579" y="201011"/>
                        <a:pt x="293389" y="205935"/>
                        <a:pt x="292836" y="212469"/>
                      </a:cubicBezTo>
                      <a:cubicBezTo>
                        <a:pt x="292283" y="219003"/>
                        <a:pt x="296871" y="223690"/>
                        <a:pt x="298971" y="229419"/>
                      </a:cubicBezTo>
                      <a:cubicBezTo>
                        <a:pt x="303205" y="243608"/>
                        <a:pt x="293206" y="258044"/>
                        <a:pt x="276642" y="261670"/>
                      </a:cubicBezTo>
                      <a:cubicBezTo>
                        <a:pt x="275282" y="261969"/>
                        <a:pt x="273895" y="262187"/>
                        <a:pt x="272496" y="262324"/>
                      </a:cubicBezTo>
                      <a:cubicBezTo>
                        <a:pt x="263432" y="262750"/>
                        <a:pt x="253760" y="259720"/>
                        <a:pt x="245690" y="263223"/>
                      </a:cubicBezTo>
                      <a:cubicBezTo>
                        <a:pt x="237621" y="266727"/>
                        <a:pt x="234636" y="274965"/>
                        <a:pt x="229496" y="281262"/>
                      </a:cubicBezTo>
                      <a:cubicBezTo>
                        <a:pt x="218630" y="293870"/>
                        <a:pt x="198937" y="298235"/>
                        <a:pt x="182295" y="291725"/>
                      </a:cubicBezTo>
                      <a:cubicBezTo>
                        <a:pt x="175663" y="288932"/>
                        <a:pt x="169362" y="284292"/>
                        <a:pt x="162011" y="284718"/>
                      </a:cubicBezTo>
                      <a:cubicBezTo>
                        <a:pt x="154660" y="285144"/>
                        <a:pt x="148801" y="290542"/>
                        <a:pt x="141561" y="291773"/>
                      </a:cubicBezTo>
                      <a:cubicBezTo>
                        <a:pt x="132054" y="293335"/>
                        <a:pt x="123045" y="287322"/>
                        <a:pt x="117408" y="280599"/>
                      </a:cubicBezTo>
                      <a:cubicBezTo>
                        <a:pt x="111770" y="273876"/>
                        <a:pt x="107791" y="265969"/>
                        <a:pt x="100827" y="260430"/>
                      </a:cubicBezTo>
                      <a:cubicBezTo>
                        <a:pt x="91375" y="253233"/>
                        <a:pt x="78055" y="251434"/>
                        <a:pt x="66061" y="247931"/>
                      </a:cubicBezTo>
                      <a:cubicBezTo>
                        <a:pt x="14920" y="232837"/>
                        <a:pt x="-12251" y="185089"/>
                        <a:pt x="5369" y="141280"/>
                      </a:cubicBezTo>
                      <a:cubicBezTo>
                        <a:pt x="6872" y="137540"/>
                        <a:pt x="8685" y="133894"/>
                        <a:pt x="10791" y="130372"/>
                      </a:cubicBezTo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62" name="Freeform: Shape 261">
                  <a:extLst>
                    <a:ext uri="{FF2B5EF4-FFF2-40B4-BE49-F238E27FC236}">
                      <a16:creationId xmlns:a16="http://schemas.microsoft.com/office/drawing/2014/main" id="{0E68655F-26AC-8489-07E6-7DD048FC60CB}"/>
                    </a:ext>
                  </a:extLst>
                </p:cNvPr>
                <p:cNvSpPr/>
                <p:nvPr/>
              </p:nvSpPr>
              <p:spPr>
                <a:xfrm>
                  <a:off x="9016512" y="994807"/>
                  <a:ext cx="38205" cy="36591"/>
                </a:xfrm>
                <a:custGeom>
                  <a:avLst/>
                  <a:gdLst>
                    <a:gd name="connsiteX0" fmla="*/ 5330 w 38205"/>
                    <a:gd name="connsiteY0" fmla="*/ 6652 h 36591"/>
                    <a:gd name="connsiteX1" fmla="*/ 15887 w 38205"/>
                    <a:gd name="connsiteY1" fmla="*/ 687 h 36591"/>
                    <a:gd name="connsiteX2" fmla="*/ 15058 w 38205"/>
                    <a:gd name="connsiteY2" fmla="*/ 687 h 36591"/>
                    <a:gd name="connsiteX3" fmla="*/ 17324 w 38205"/>
                    <a:gd name="connsiteY3" fmla="*/ 355 h 36591"/>
                    <a:gd name="connsiteX4" fmla="*/ 25614 w 38205"/>
                    <a:gd name="connsiteY4" fmla="*/ 1255 h 36591"/>
                    <a:gd name="connsiteX5" fmla="*/ 25614 w 38205"/>
                    <a:gd name="connsiteY5" fmla="*/ 1255 h 36591"/>
                    <a:gd name="connsiteX6" fmla="*/ 36061 w 38205"/>
                    <a:gd name="connsiteY6" fmla="*/ 9162 h 36591"/>
                    <a:gd name="connsiteX7" fmla="*/ 33352 w 38205"/>
                    <a:gd name="connsiteY7" fmla="*/ 29567 h 36591"/>
                    <a:gd name="connsiteX8" fmla="*/ 14174 w 38205"/>
                    <a:gd name="connsiteY8" fmla="*/ 36338 h 36591"/>
                    <a:gd name="connsiteX9" fmla="*/ 909 w 38205"/>
                    <a:gd name="connsiteY9" fmla="*/ 24360 h 36591"/>
                    <a:gd name="connsiteX10" fmla="*/ 5330 w 38205"/>
                    <a:gd name="connsiteY10" fmla="*/ 6652 h 365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8205" h="36591">
                      <a:moveTo>
                        <a:pt x="5330" y="6652"/>
                      </a:moveTo>
                      <a:cubicBezTo>
                        <a:pt x="8238" y="3963"/>
                        <a:pt x="11858" y="1918"/>
                        <a:pt x="15887" y="687"/>
                      </a:cubicBezTo>
                      <a:lnTo>
                        <a:pt x="15058" y="687"/>
                      </a:lnTo>
                      <a:lnTo>
                        <a:pt x="17324" y="355"/>
                      </a:lnTo>
                      <a:cubicBezTo>
                        <a:pt x="20115" y="-336"/>
                        <a:pt x="23111" y="-9"/>
                        <a:pt x="25614" y="1255"/>
                      </a:cubicBezTo>
                      <a:lnTo>
                        <a:pt x="25614" y="1255"/>
                      </a:lnTo>
                      <a:cubicBezTo>
                        <a:pt x="30119" y="2689"/>
                        <a:pt x="33844" y="5506"/>
                        <a:pt x="36061" y="9162"/>
                      </a:cubicBezTo>
                      <a:cubicBezTo>
                        <a:pt x="39697" y="15861"/>
                        <a:pt x="38653" y="23739"/>
                        <a:pt x="33352" y="29567"/>
                      </a:cubicBezTo>
                      <a:cubicBezTo>
                        <a:pt x="29030" y="34818"/>
                        <a:pt x="21558" y="37455"/>
                        <a:pt x="14174" y="36338"/>
                      </a:cubicBezTo>
                      <a:cubicBezTo>
                        <a:pt x="7607" y="34610"/>
                        <a:pt x="2578" y="30065"/>
                        <a:pt x="909" y="24360"/>
                      </a:cubicBezTo>
                      <a:cubicBezTo>
                        <a:pt x="-1219" y="18195"/>
                        <a:pt x="444" y="11529"/>
                        <a:pt x="5330" y="6652"/>
                      </a:cubicBezTo>
                      <a:close/>
                    </a:path>
                  </a:pathLst>
                </a:custGeom>
                <a:solidFill>
                  <a:srgbClr val="455A64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63" name="Freeform: Shape 262">
                  <a:extLst>
                    <a:ext uri="{FF2B5EF4-FFF2-40B4-BE49-F238E27FC236}">
                      <a16:creationId xmlns:a16="http://schemas.microsoft.com/office/drawing/2014/main" id="{FE4EC3DF-4276-B8DC-C86A-8931BA8AA3E5}"/>
                    </a:ext>
                  </a:extLst>
                </p:cNvPr>
                <p:cNvSpPr/>
                <p:nvPr/>
              </p:nvSpPr>
              <p:spPr>
                <a:xfrm>
                  <a:off x="8836218" y="855550"/>
                  <a:ext cx="202284" cy="327385"/>
                </a:xfrm>
                <a:custGeom>
                  <a:avLst/>
                  <a:gdLst>
                    <a:gd name="connsiteX0" fmla="*/ 13071 w 202284"/>
                    <a:gd name="connsiteY0" fmla="*/ 251632 h 327385"/>
                    <a:gd name="connsiteX1" fmla="*/ 27 w 202284"/>
                    <a:gd name="connsiteY1" fmla="*/ 47052 h 327385"/>
                    <a:gd name="connsiteX2" fmla="*/ 18709 w 202284"/>
                    <a:gd name="connsiteY2" fmla="*/ 27877 h 327385"/>
                    <a:gd name="connsiteX3" fmla="*/ 132179 w 202284"/>
                    <a:gd name="connsiteY3" fmla="*/ 322 h 327385"/>
                    <a:gd name="connsiteX4" fmla="*/ 197674 w 202284"/>
                    <a:gd name="connsiteY4" fmla="*/ 65564 h 327385"/>
                    <a:gd name="connsiteX5" fmla="*/ 200382 w 202284"/>
                    <a:gd name="connsiteY5" fmla="*/ 169440 h 327385"/>
                    <a:gd name="connsiteX6" fmla="*/ 142017 w 202284"/>
                    <a:gd name="connsiteY6" fmla="*/ 230090 h 327385"/>
                    <a:gd name="connsiteX7" fmla="*/ 142017 w 202284"/>
                    <a:gd name="connsiteY7" fmla="*/ 262427 h 327385"/>
                    <a:gd name="connsiteX8" fmla="*/ 118858 w 202284"/>
                    <a:gd name="connsiteY8" fmla="*/ 327385 h 327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02284" h="327385">
                      <a:moveTo>
                        <a:pt x="13071" y="251632"/>
                      </a:moveTo>
                      <a:lnTo>
                        <a:pt x="27" y="47052"/>
                      </a:lnTo>
                      <a:cubicBezTo>
                        <a:pt x="-531" y="37469"/>
                        <a:pt x="7599" y="29122"/>
                        <a:pt x="18709" y="27877"/>
                      </a:cubicBezTo>
                      <a:lnTo>
                        <a:pt x="132179" y="322"/>
                      </a:lnTo>
                      <a:cubicBezTo>
                        <a:pt x="168712" y="-3892"/>
                        <a:pt x="194303" y="34126"/>
                        <a:pt x="197674" y="65564"/>
                      </a:cubicBezTo>
                      <a:cubicBezTo>
                        <a:pt x="201432" y="100458"/>
                        <a:pt x="204362" y="143211"/>
                        <a:pt x="200382" y="169440"/>
                      </a:cubicBezTo>
                      <a:cubicBezTo>
                        <a:pt x="192424" y="222136"/>
                        <a:pt x="142017" y="230090"/>
                        <a:pt x="142017" y="230090"/>
                      </a:cubicBezTo>
                      <a:cubicBezTo>
                        <a:pt x="142017" y="230090"/>
                        <a:pt x="141630" y="243347"/>
                        <a:pt x="142017" y="262427"/>
                      </a:cubicBezTo>
                      <a:lnTo>
                        <a:pt x="118858" y="327385"/>
                      </a:lnTo>
                      <a:close/>
                    </a:path>
                  </a:pathLst>
                </a:custGeom>
                <a:solidFill>
                  <a:srgbClr val="FFBF9D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64" name="Freeform: Shape 263">
                  <a:extLst>
                    <a:ext uri="{FF2B5EF4-FFF2-40B4-BE49-F238E27FC236}">
                      <a16:creationId xmlns:a16="http://schemas.microsoft.com/office/drawing/2014/main" id="{6E8B520E-BA99-01F8-6794-E961376928C6}"/>
                    </a:ext>
                  </a:extLst>
                </p:cNvPr>
                <p:cNvSpPr/>
                <p:nvPr/>
              </p:nvSpPr>
              <p:spPr>
                <a:xfrm>
                  <a:off x="9002437" y="962409"/>
                  <a:ext cx="15652" cy="12904"/>
                </a:xfrm>
                <a:custGeom>
                  <a:avLst/>
                  <a:gdLst>
                    <a:gd name="connsiteX0" fmla="*/ 15647 w 15652"/>
                    <a:gd name="connsiteY0" fmla="*/ 5908 h 12904"/>
                    <a:gd name="connsiteX1" fmla="*/ 8296 w 15652"/>
                    <a:gd name="connsiteY1" fmla="*/ 12868 h 12904"/>
                    <a:gd name="connsiteX2" fmla="*/ 22 w 15652"/>
                    <a:gd name="connsiteY2" fmla="*/ 7149 h 12904"/>
                    <a:gd name="connsiteX3" fmla="*/ 6 w 15652"/>
                    <a:gd name="connsiteY3" fmla="*/ 6997 h 12904"/>
                    <a:gd name="connsiteX4" fmla="*/ 7357 w 15652"/>
                    <a:gd name="connsiteY4" fmla="*/ 37 h 12904"/>
                    <a:gd name="connsiteX5" fmla="*/ 15631 w 15652"/>
                    <a:gd name="connsiteY5" fmla="*/ 5757 h 12904"/>
                    <a:gd name="connsiteX6" fmla="*/ 15647 w 15652"/>
                    <a:gd name="connsiteY6" fmla="*/ 5908 h 129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5652" h="12904">
                      <a:moveTo>
                        <a:pt x="15647" y="5908"/>
                      </a:moveTo>
                      <a:cubicBezTo>
                        <a:pt x="15808" y="9554"/>
                        <a:pt x="12547" y="12641"/>
                        <a:pt x="8296" y="12868"/>
                      </a:cubicBezTo>
                      <a:cubicBezTo>
                        <a:pt x="4168" y="13247"/>
                        <a:pt x="464" y="10685"/>
                        <a:pt x="22" y="7149"/>
                      </a:cubicBezTo>
                      <a:cubicBezTo>
                        <a:pt x="17" y="7101"/>
                        <a:pt x="11" y="7049"/>
                        <a:pt x="6" y="6997"/>
                      </a:cubicBezTo>
                      <a:cubicBezTo>
                        <a:pt x="-155" y="3351"/>
                        <a:pt x="3106" y="264"/>
                        <a:pt x="7357" y="37"/>
                      </a:cubicBezTo>
                      <a:cubicBezTo>
                        <a:pt x="11485" y="-342"/>
                        <a:pt x="15188" y="2220"/>
                        <a:pt x="15631" y="5757"/>
                      </a:cubicBezTo>
                      <a:cubicBezTo>
                        <a:pt x="15636" y="5804"/>
                        <a:pt x="15642" y="5856"/>
                        <a:pt x="15647" y="5908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65" name="Freeform: Shape 264">
                  <a:extLst>
                    <a:ext uri="{FF2B5EF4-FFF2-40B4-BE49-F238E27FC236}">
                      <a16:creationId xmlns:a16="http://schemas.microsoft.com/office/drawing/2014/main" id="{FA75B446-365E-D4CF-E705-01BD7B09A83C}"/>
                    </a:ext>
                  </a:extLst>
                </p:cNvPr>
                <p:cNvSpPr/>
                <p:nvPr/>
              </p:nvSpPr>
              <p:spPr>
                <a:xfrm>
                  <a:off x="8992586" y="936731"/>
                  <a:ext cx="31350" cy="7613"/>
                </a:xfrm>
                <a:custGeom>
                  <a:avLst/>
                  <a:gdLst>
                    <a:gd name="connsiteX0" fmla="*/ 31246 w 31350"/>
                    <a:gd name="connsiteY0" fmla="*/ 6825 h 7613"/>
                    <a:gd name="connsiteX1" fmla="*/ 15770 w 31350"/>
                    <a:gd name="connsiteY1" fmla="*/ 4363 h 7613"/>
                    <a:gd name="connsiteX2" fmla="*/ 295 w 31350"/>
                    <a:gd name="connsiteY2" fmla="*/ 7488 h 7613"/>
                    <a:gd name="connsiteX3" fmla="*/ 3390 w 31350"/>
                    <a:gd name="connsiteY3" fmla="*/ 3747 h 7613"/>
                    <a:gd name="connsiteX4" fmla="*/ 15770 w 31350"/>
                    <a:gd name="connsiteY4" fmla="*/ 7 h 7613"/>
                    <a:gd name="connsiteX5" fmla="*/ 28096 w 31350"/>
                    <a:gd name="connsiteY5" fmla="*/ 3084 h 7613"/>
                    <a:gd name="connsiteX6" fmla="*/ 31246 w 31350"/>
                    <a:gd name="connsiteY6" fmla="*/ 6825 h 76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31350" h="7613">
                      <a:moveTo>
                        <a:pt x="31246" y="6825"/>
                      </a:moveTo>
                      <a:cubicBezTo>
                        <a:pt x="30251" y="7772"/>
                        <a:pt x="24227" y="4126"/>
                        <a:pt x="15770" y="4363"/>
                      </a:cubicBezTo>
                      <a:cubicBezTo>
                        <a:pt x="7314" y="4599"/>
                        <a:pt x="1234" y="8340"/>
                        <a:pt x="295" y="7488"/>
                      </a:cubicBezTo>
                      <a:cubicBezTo>
                        <a:pt x="-645" y="6635"/>
                        <a:pt x="737" y="5499"/>
                        <a:pt x="3390" y="3747"/>
                      </a:cubicBezTo>
                      <a:cubicBezTo>
                        <a:pt x="6955" y="1418"/>
                        <a:pt x="11288" y="106"/>
                        <a:pt x="15770" y="7"/>
                      </a:cubicBezTo>
                      <a:cubicBezTo>
                        <a:pt x="20153" y="-97"/>
                        <a:pt x="24464" y="978"/>
                        <a:pt x="28096" y="3084"/>
                      </a:cubicBezTo>
                      <a:cubicBezTo>
                        <a:pt x="30749" y="4741"/>
                        <a:pt x="31688" y="6446"/>
                        <a:pt x="31246" y="6825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66" name="Freeform: Shape 265">
                  <a:extLst>
                    <a:ext uri="{FF2B5EF4-FFF2-40B4-BE49-F238E27FC236}">
                      <a16:creationId xmlns:a16="http://schemas.microsoft.com/office/drawing/2014/main" id="{4A32DB93-E65F-06B1-51F2-1D4CD3210C16}"/>
                    </a:ext>
                  </a:extLst>
                </p:cNvPr>
                <p:cNvSpPr/>
                <p:nvPr/>
              </p:nvSpPr>
              <p:spPr>
                <a:xfrm>
                  <a:off x="8925280" y="963446"/>
                  <a:ext cx="15654" cy="12909"/>
                </a:xfrm>
                <a:custGeom>
                  <a:avLst/>
                  <a:gdLst>
                    <a:gd name="connsiteX0" fmla="*/ 15647 w 15654"/>
                    <a:gd name="connsiteY0" fmla="*/ 5913 h 12909"/>
                    <a:gd name="connsiteX1" fmla="*/ 8352 w 15654"/>
                    <a:gd name="connsiteY1" fmla="*/ 12873 h 12909"/>
                    <a:gd name="connsiteX2" fmla="*/ 17 w 15654"/>
                    <a:gd name="connsiteY2" fmla="*/ 7111 h 12909"/>
                    <a:gd name="connsiteX3" fmla="*/ 6 w 15654"/>
                    <a:gd name="connsiteY3" fmla="*/ 7002 h 12909"/>
                    <a:gd name="connsiteX4" fmla="*/ 7357 w 15654"/>
                    <a:gd name="connsiteY4" fmla="*/ 42 h 12909"/>
                    <a:gd name="connsiteX5" fmla="*/ 15620 w 15654"/>
                    <a:gd name="connsiteY5" fmla="*/ 5662 h 12909"/>
                    <a:gd name="connsiteX6" fmla="*/ 15647 w 15654"/>
                    <a:gd name="connsiteY6" fmla="*/ 5913 h 129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5654" h="12909">
                      <a:moveTo>
                        <a:pt x="15647" y="5913"/>
                      </a:moveTo>
                      <a:cubicBezTo>
                        <a:pt x="15835" y="9549"/>
                        <a:pt x="12591" y="12646"/>
                        <a:pt x="8352" y="12873"/>
                      </a:cubicBezTo>
                      <a:cubicBezTo>
                        <a:pt x="4195" y="13252"/>
                        <a:pt x="464" y="10676"/>
                        <a:pt x="17" y="7111"/>
                      </a:cubicBezTo>
                      <a:cubicBezTo>
                        <a:pt x="11" y="7073"/>
                        <a:pt x="11" y="7040"/>
                        <a:pt x="6" y="7002"/>
                      </a:cubicBezTo>
                      <a:cubicBezTo>
                        <a:pt x="-155" y="3356"/>
                        <a:pt x="3106" y="270"/>
                        <a:pt x="7357" y="42"/>
                      </a:cubicBezTo>
                      <a:cubicBezTo>
                        <a:pt x="11452" y="-360"/>
                        <a:pt x="15150" y="2159"/>
                        <a:pt x="15620" y="5662"/>
                      </a:cubicBezTo>
                      <a:cubicBezTo>
                        <a:pt x="15631" y="5747"/>
                        <a:pt x="15642" y="5828"/>
                        <a:pt x="15647" y="5913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67" name="Freeform: Shape 266">
                  <a:extLst>
                    <a:ext uri="{FF2B5EF4-FFF2-40B4-BE49-F238E27FC236}">
                      <a16:creationId xmlns:a16="http://schemas.microsoft.com/office/drawing/2014/main" id="{953D4C12-4FA8-BC18-7863-B328FEF17143}"/>
                    </a:ext>
                  </a:extLst>
                </p:cNvPr>
                <p:cNvSpPr/>
                <p:nvPr/>
              </p:nvSpPr>
              <p:spPr>
                <a:xfrm>
                  <a:off x="8909521" y="940239"/>
                  <a:ext cx="31367" cy="7466"/>
                </a:xfrm>
                <a:custGeom>
                  <a:avLst/>
                  <a:gdLst>
                    <a:gd name="connsiteX0" fmla="*/ 31240 w 31367"/>
                    <a:gd name="connsiteY0" fmla="*/ 6725 h 7466"/>
                    <a:gd name="connsiteX1" fmla="*/ 15764 w 31367"/>
                    <a:gd name="connsiteY1" fmla="*/ 4216 h 7466"/>
                    <a:gd name="connsiteX2" fmla="*/ 288 w 31367"/>
                    <a:gd name="connsiteY2" fmla="*/ 7341 h 7466"/>
                    <a:gd name="connsiteX3" fmla="*/ 3439 w 31367"/>
                    <a:gd name="connsiteY3" fmla="*/ 3600 h 7466"/>
                    <a:gd name="connsiteX4" fmla="*/ 28144 w 31367"/>
                    <a:gd name="connsiteY4" fmla="*/ 3080 h 7466"/>
                    <a:gd name="connsiteX5" fmla="*/ 31240 w 31367"/>
                    <a:gd name="connsiteY5" fmla="*/ 6725 h 74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1367" h="7466">
                      <a:moveTo>
                        <a:pt x="31240" y="6725"/>
                      </a:moveTo>
                      <a:cubicBezTo>
                        <a:pt x="30300" y="7625"/>
                        <a:pt x="24220" y="3979"/>
                        <a:pt x="15764" y="4216"/>
                      </a:cubicBezTo>
                      <a:cubicBezTo>
                        <a:pt x="7308" y="4453"/>
                        <a:pt x="1228" y="8193"/>
                        <a:pt x="288" y="7341"/>
                      </a:cubicBezTo>
                      <a:cubicBezTo>
                        <a:pt x="-651" y="6488"/>
                        <a:pt x="786" y="5352"/>
                        <a:pt x="3439" y="3600"/>
                      </a:cubicBezTo>
                      <a:cubicBezTo>
                        <a:pt x="10729" y="-1002"/>
                        <a:pt x="20600" y="-1210"/>
                        <a:pt x="28144" y="3080"/>
                      </a:cubicBezTo>
                      <a:cubicBezTo>
                        <a:pt x="30798" y="4737"/>
                        <a:pt x="31737" y="6299"/>
                        <a:pt x="31240" y="6725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68" name="Freeform: Shape 267">
                  <a:extLst>
                    <a:ext uri="{FF2B5EF4-FFF2-40B4-BE49-F238E27FC236}">
                      <a16:creationId xmlns:a16="http://schemas.microsoft.com/office/drawing/2014/main" id="{2E756193-67B7-D44C-A8CD-C52D72487DF3}"/>
                    </a:ext>
                  </a:extLst>
                </p:cNvPr>
                <p:cNvSpPr/>
                <p:nvPr/>
              </p:nvSpPr>
              <p:spPr>
                <a:xfrm>
                  <a:off x="8967252" y="939668"/>
                  <a:ext cx="27226" cy="60537"/>
                </a:xfrm>
                <a:custGeom>
                  <a:avLst/>
                  <a:gdLst>
                    <a:gd name="connsiteX0" fmla="*/ 5953 w 27226"/>
                    <a:gd name="connsiteY0" fmla="*/ 60229 h 60537"/>
                    <a:gd name="connsiteX1" fmla="*/ 19604 w 27226"/>
                    <a:gd name="connsiteY1" fmla="*/ 57767 h 60537"/>
                    <a:gd name="connsiteX2" fmla="*/ 24137 w 27226"/>
                    <a:gd name="connsiteY2" fmla="*/ 55826 h 60537"/>
                    <a:gd name="connsiteX3" fmla="*/ 22534 w 27226"/>
                    <a:gd name="connsiteY3" fmla="*/ 50381 h 60537"/>
                    <a:gd name="connsiteX4" fmla="*/ 15680 w 27226"/>
                    <a:gd name="connsiteY4" fmla="*/ 36461 h 60537"/>
                    <a:gd name="connsiteX5" fmla="*/ 94 w 27226"/>
                    <a:gd name="connsiteY5" fmla="*/ 5 h 60537"/>
                    <a:gd name="connsiteX6" fmla="*/ 19052 w 27226"/>
                    <a:gd name="connsiteY6" fmla="*/ 35325 h 60537"/>
                    <a:gd name="connsiteX7" fmla="*/ 25629 w 27226"/>
                    <a:gd name="connsiteY7" fmla="*/ 49529 h 60537"/>
                    <a:gd name="connsiteX8" fmla="*/ 27011 w 27226"/>
                    <a:gd name="connsiteY8" fmla="*/ 56773 h 60537"/>
                    <a:gd name="connsiteX9" fmla="*/ 23529 w 27226"/>
                    <a:gd name="connsiteY9" fmla="*/ 59566 h 60537"/>
                    <a:gd name="connsiteX10" fmla="*/ 19881 w 27226"/>
                    <a:gd name="connsiteY10" fmla="*/ 60087 h 60537"/>
                    <a:gd name="connsiteX11" fmla="*/ 5953 w 27226"/>
                    <a:gd name="connsiteY11" fmla="*/ 60229 h 6053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7226" h="60537">
                      <a:moveTo>
                        <a:pt x="5953" y="60229"/>
                      </a:moveTo>
                      <a:cubicBezTo>
                        <a:pt x="10363" y="58913"/>
                        <a:pt x="14951" y="58084"/>
                        <a:pt x="19604" y="57767"/>
                      </a:cubicBezTo>
                      <a:cubicBezTo>
                        <a:pt x="21760" y="57767"/>
                        <a:pt x="23805" y="57104"/>
                        <a:pt x="24137" y="55826"/>
                      </a:cubicBezTo>
                      <a:cubicBezTo>
                        <a:pt x="24258" y="53913"/>
                        <a:pt x="23700" y="52014"/>
                        <a:pt x="22534" y="50381"/>
                      </a:cubicBezTo>
                      <a:cubicBezTo>
                        <a:pt x="20323" y="45978"/>
                        <a:pt x="18057" y="41338"/>
                        <a:pt x="15680" y="36461"/>
                      </a:cubicBezTo>
                      <a:cubicBezTo>
                        <a:pt x="6119" y="16671"/>
                        <a:pt x="-901" y="337"/>
                        <a:pt x="94" y="5"/>
                      </a:cubicBezTo>
                      <a:cubicBezTo>
                        <a:pt x="1089" y="-326"/>
                        <a:pt x="9545" y="15487"/>
                        <a:pt x="19052" y="35325"/>
                      </a:cubicBezTo>
                      <a:cubicBezTo>
                        <a:pt x="21373" y="40060"/>
                        <a:pt x="23529" y="44794"/>
                        <a:pt x="25629" y="49529"/>
                      </a:cubicBezTo>
                      <a:cubicBezTo>
                        <a:pt x="27066" y="51730"/>
                        <a:pt x="27552" y="54292"/>
                        <a:pt x="27011" y="56773"/>
                      </a:cubicBezTo>
                      <a:cubicBezTo>
                        <a:pt x="26403" y="58108"/>
                        <a:pt x="25120" y="59135"/>
                        <a:pt x="23529" y="59566"/>
                      </a:cubicBezTo>
                      <a:cubicBezTo>
                        <a:pt x="22340" y="59855"/>
                        <a:pt x="21113" y="60030"/>
                        <a:pt x="19881" y="60087"/>
                      </a:cubicBezTo>
                      <a:cubicBezTo>
                        <a:pt x="15266" y="60636"/>
                        <a:pt x="10584" y="60683"/>
                        <a:pt x="5953" y="60229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69" name="Freeform: Shape 268">
                  <a:extLst>
                    <a:ext uri="{FF2B5EF4-FFF2-40B4-BE49-F238E27FC236}">
                      <a16:creationId xmlns:a16="http://schemas.microsoft.com/office/drawing/2014/main" id="{84DD748D-DBA2-23D2-62F8-B62406ACF420}"/>
                    </a:ext>
                  </a:extLst>
                </p:cNvPr>
                <p:cNvSpPr/>
                <p:nvPr/>
              </p:nvSpPr>
              <p:spPr>
                <a:xfrm>
                  <a:off x="8899253" y="1068690"/>
                  <a:ext cx="78981" cy="33328"/>
                </a:xfrm>
                <a:custGeom>
                  <a:avLst/>
                  <a:gdLst>
                    <a:gd name="connsiteX0" fmla="*/ 78981 w 78981"/>
                    <a:gd name="connsiteY0" fmla="*/ 16902 h 33328"/>
                    <a:gd name="connsiteX1" fmla="*/ 0 w 78981"/>
                    <a:gd name="connsiteY1" fmla="*/ 0 h 33328"/>
                    <a:gd name="connsiteX2" fmla="*/ 78871 w 78981"/>
                    <a:gd name="connsiteY2" fmla="*/ 32621 h 3332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8981" h="33328">
                      <a:moveTo>
                        <a:pt x="78981" y="16902"/>
                      </a:moveTo>
                      <a:cubicBezTo>
                        <a:pt x="51324" y="17745"/>
                        <a:pt x="23949" y="11888"/>
                        <a:pt x="0" y="0"/>
                      </a:cubicBezTo>
                      <a:cubicBezTo>
                        <a:pt x="0" y="0"/>
                        <a:pt x="17742" y="39013"/>
                        <a:pt x="78871" y="32621"/>
                      </a:cubicBezTo>
                      <a:close/>
                    </a:path>
                  </a:pathLst>
                </a:custGeom>
                <a:solidFill>
                  <a:srgbClr val="FF9A6C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70" name="Freeform: Shape 269">
                  <a:extLst>
                    <a:ext uri="{FF2B5EF4-FFF2-40B4-BE49-F238E27FC236}">
                      <a16:creationId xmlns:a16="http://schemas.microsoft.com/office/drawing/2014/main" id="{520AE82B-CF17-1FCB-C579-BD0046BD2DFB}"/>
                    </a:ext>
                  </a:extLst>
                </p:cNvPr>
                <p:cNvSpPr/>
                <p:nvPr/>
              </p:nvSpPr>
              <p:spPr>
                <a:xfrm>
                  <a:off x="8942502" y="1009881"/>
                  <a:ext cx="31281" cy="21477"/>
                </a:xfrm>
                <a:custGeom>
                  <a:avLst/>
                  <a:gdLst>
                    <a:gd name="connsiteX0" fmla="*/ 30039 w 31281"/>
                    <a:gd name="connsiteY0" fmla="*/ 7344 h 21477"/>
                    <a:gd name="connsiteX1" fmla="*/ 12684 w 31281"/>
                    <a:gd name="connsiteY1" fmla="*/ 5 h 21477"/>
                    <a:gd name="connsiteX2" fmla="*/ 1630 w 31281"/>
                    <a:gd name="connsiteY2" fmla="*/ 5450 h 21477"/>
                    <a:gd name="connsiteX3" fmla="*/ 2238 w 31281"/>
                    <a:gd name="connsiteY3" fmla="*/ 17144 h 21477"/>
                    <a:gd name="connsiteX4" fmla="*/ 16111 w 31281"/>
                    <a:gd name="connsiteY4" fmla="*/ 21027 h 21477"/>
                    <a:gd name="connsiteX5" fmla="*/ 28326 w 31281"/>
                    <a:gd name="connsiteY5" fmla="*/ 14162 h 21477"/>
                    <a:gd name="connsiteX6" fmla="*/ 30924 w 31281"/>
                    <a:gd name="connsiteY6" fmla="*/ 11368 h 21477"/>
                    <a:gd name="connsiteX7" fmla="*/ 30482 w 31281"/>
                    <a:gd name="connsiteY7" fmla="*/ 7723 h 2147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1281" h="21477">
                      <a:moveTo>
                        <a:pt x="30039" y="7344"/>
                      </a:moveTo>
                      <a:cubicBezTo>
                        <a:pt x="26010" y="2605"/>
                        <a:pt x="19527" y="-137"/>
                        <a:pt x="12684" y="5"/>
                      </a:cubicBezTo>
                      <a:cubicBezTo>
                        <a:pt x="8169" y="128"/>
                        <a:pt x="4024" y="2169"/>
                        <a:pt x="1630" y="5450"/>
                      </a:cubicBezTo>
                      <a:cubicBezTo>
                        <a:pt x="-746" y="9138"/>
                        <a:pt x="-509" y="13655"/>
                        <a:pt x="2238" y="17144"/>
                      </a:cubicBezTo>
                      <a:cubicBezTo>
                        <a:pt x="5477" y="20776"/>
                        <a:pt x="10993" y="22319"/>
                        <a:pt x="16111" y="21027"/>
                      </a:cubicBezTo>
                      <a:cubicBezTo>
                        <a:pt x="20770" y="19616"/>
                        <a:pt x="24960" y="17263"/>
                        <a:pt x="28326" y="14162"/>
                      </a:cubicBezTo>
                      <a:cubicBezTo>
                        <a:pt x="29409" y="13399"/>
                        <a:pt x="30294" y="12443"/>
                        <a:pt x="30924" y="11368"/>
                      </a:cubicBezTo>
                      <a:cubicBezTo>
                        <a:pt x="31526" y="10170"/>
                        <a:pt x="31360" y="8788"/>
                        <a:pt x="30482" y="7723"/>
                      </a:cubicBezTo>
                    </a:path>
                  </a:pathLst>
                </a:custGeom>
                <a:solidFill>
                  <a:srgbClr val="FF9A6C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71" name="Freeform: Shape 270">
                  <a:extLst>
                    <a:ext uri="{FF2B5EF4-FFF2-40B4-BE49-F238E27FC236}">
                      <a16:creationId xmlns:a16="http://schemas.microsoft.com/office/drawing/2014/main" id="{18DFB2C0-DCD3-9C2B-8A1D-170B692F4A98}"/>
                    </a:ext>
                  </a:extLst>
                </p:cNvPr>
                <p:cNvSpPr/>
                <p:nvPr/>
              </p:nvSpPr>
              <p:spPr>
                <a:xfrm>
                  <a:off x="8947279" y="1005530"/>
                  <a:ext cx="28803" cy="20327"/>
                </a:xfrm>
                <a:custGeom>
                  <a:avLst/>
                  <a:gdLst>
                    <a:gd name="connsiteX0" fmla="*/ 1220 w 28803"/>
                    <a:gd name="connsiteY0" fmla="*/ 1 h 20327"/>
                    <a:gd name="connsiteX1" fmla="*/ 10947 w 28803"/>
                    <a:gd name="connsiteY1" fmla="*/ 13116 h 20327"/>
                    <a:gd name="connsiteX2" fmla="*/ 28800 w 28803"/>
                    <a:gd name="connsiteY2" fmla="*/ 18513 h 20327"/>
                    <a:gd name="connsiteX3" fmla="*/ 22554 w 28803"/>
                    <a:gd name="connsiteY3" fmla="*/ 20312 h 20327"/>
                    <a:gd name="connsiteX4" fmla="*/ 7631 w 28803"/>
                    <a:gd name="connsiteY4" fmla="*/ 16240 h 20327"/>
                    <a:gd name="connsiteX5" fmla="*/ 114 w 28803"/>
                    <a:gd name="connsiteY5" fmla="*/ 5209 h 20327"/>
                    <a:gd name="connsiteX6" fmla="*/ 1220 w 28803"/>
                    <a:gd name="connsiteY6" fmla="*/ 1 h 2032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8803" h="20327">
                      <a:moveTo>
                        <a:pt x="1220" y="1"/>
                      </a:moveTo>
                      <a:cubicBezTo>
                        <a:pt x="2602" y="1"/>
                        <a:pt x="2878" y="7766"/>
                        <a:pt x="10947" y="13116"/>
                      </a:cubicBezTo>
                      <a:cubicBezTo>
                        <a:pt x="19017" y="18466"/>
                        <a:pt x="28689" y="17424"/>
                        <a:pt x="28800" y="18513"/>
                      </a:cubicBezTo>
                      <a:cubicBezTo>
                        <a:pt x="28910" y="19602"/>
                        <a:pt x="26699" y="20075"/>
                        <a:pt x="22554" y="20312"/>
                      </a:cubicBezTo>
                      <a:cubicBezTo>
                        <a:pt x="17176" y="20492"/>
                        <a:pt x="11898" y="19053"/>
                        <a:pt x="7631" y="16240"/>
                      </a:cubicBezTo>
                      <a:cubicBezTo>
                        <a:pt x="3536" y="13551"/>
                        <a:pt x="833" y="9588"/>
                        <a:pt x="114" y="5209"/>
                      </a:cubicBezTo>
                      <a:cubicBezTo>
                        <a:pt x="-328" y="1942"/>
                        <a:pt x="612" y="-46"/>
                        <a:pt x="1220" y="1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72" name="Freeform: Shape 271">
                  <a:extLst>
                    <a:ext uri="{FF2B5EF4-FFF2-40B4-BE49-F238E27FC236}">
                      <a16:creationId xmlns:a16="http://schemas.microsoft.com/office/drawing/2014/main" id="{AAEB3412-6863-BA24-5906-1957C1E82014}"/>
                    </a:ext>
                  </a:extLst>
                </p:cNvPr>
                <p:cNvSpPr/>
                <p:nvPr/>
              </p:nvSpPr>
              <p:spPr>
                <a:xfrm>
                  <a:off x="8905023" y="911851"/>
                  <a:ext cx="38539" cy="10364"/>
                </a:xfrm>
                <a:custGeom>
                  <a:avLst/>
                  <a:gdLst>
                    <a:gd name="connsiteX0" fmla="*/ 38501 w 38539"/>
                    <a:gd name="connsiteY0" fmla="*/ 5191 h 10364"/>
                    <a:gd name="connsiteX1" fmla="*/ 19378 w 38539"/>
                    <a:gd name="connsiteY1" fmla="*/ 7748 h 10364"/>
                    <a:gd name="connsiteX2" fmla="*/ 143 w 38539"/>
                    <a:gd name="connsiteY2" fmla="*/ 9784 h 10364"/>
                    <a:gd name="connsiteX3" fmla="*/ 4068 w 38539"/>
                    <a:gd name="connsiteY3" fmla="*/ 5049 h 10364"/>
                    <a:gd name="connsiteX4" fmla="*/ 18162 w 38539"/>
                    <a:gd name="connsiteY4" fmla="*/ 314 h 10364"/>
                    <a:gd name="connsiteX5" fmla="*/ 33251 w 38539"/>
                    <a:gd name="connsiteY5" fmla="*/ 1451 h 10364"/>
                    <a:gd name="connsiteX6" fmla="*/ 38501 w 38539"/>
                    <a:gd name="connsiteY6" fmla="*/ 5191 h 103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38539" h="10364">
                      <a:moveTo>
                        <a:pt x="38501" y="5191"/>
                      </a:moveTo>
                      <a:cubicBezTo>
                        <a:pt x="37727" y="7179"/>
                        <a:pt x="29271" y="6469"/>
                        <a:pt x="19378" y="7748"/>
                      </a:cubicBezTo>
                      <a:cubicBezTo>
                        <a:pt x="9484" y="9026"/>
                        <a:pt x="1525" y="11488"/>
                        <a:pt x="143" y="9784"/>
                      </a:cubicBezTo>
                      <a:cubicBezTo>
                        <a:pt x="-464" y="8931"/>
                        <a:pt x="862" y="7037"/>
                        <a:pt x="4068" y="5049"/>
                      </a:cubicBezTo>
                      <a:cubicBezTo>
                        <a:pt x="8268" y="2549"/>
                        <a:pt x="13093" y="925"/>
                        <a:pt x="18162" y="314"/>
                      </a:cubicBezTo>
                      <a:cubicBezTo>
                        <a:pt x="23225" y="-348"/>
                        <a:pt x="28398" y="40"/>
                        <a:pt x="33251" y="1451"/>
                      </a:cubicBezTo>
                      <a:cubicBezTo>
                        <a:pt x="37009" y="2776"/>
                        <a:pt x="38833" y="4244"/>
                        <a:pt x="38501" y="5191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73" name="Freeform: Shape 272">
                  <a:extLst>
                    <a:ext uri="{FF2B5EF4-FFF2-40B4-BE49-F238E27FC236}">
                      <a16:creationId xmlns:a16="http://schemas.microsoft.com/office/drawing/2014/main" id="{99A3B1D3-157C-D890-E2CB-2EA88FE22982}"/>
                    </a:ext>
                  </a:extLst>
                </p:cNvPr>
                <p:cNvSpPr/>
                <p:nvPr/>
              </p:nvSpPr>
              <p:spPr>
                <a:xfrm>
                  <a:off x="8991151" y="911386"/>
                  <a:ext cx="29052" cy="8096"/>
                </a:xfrm>
                <a:custGeom>
                  <a:avLst/>
                  <a:gdLst>
                    <a:gd name="connsiteX0" fmla="*/ 28868 w 29052"/>
                    <a:gd name="connsiteY0" fmla="*/ 7360 h 8096"/>
                    <a:gd name="connsiteX1" fmla="*/ 14553 w 29052"/>
                    <a:gd name="connsiteY1" fmla="*/ 7360 h 8096"/>
                    <a:gd name="connsiteX2" fmla="*/ 238 w 29052"/>
                    <a:gd name="connsiteY2" fmla="*/ 7076 h 8096"/>
                    <a:gd name="connsiteX3" fmla="*/ 3001 w 29052"/>
                    <a:gd name="connsiteY3" fmla="*/ 3004 h 8096"/>
                    <a:gd name="connsiteX4" fmla="*/ 26104 w 29052"/>
                    <a:gd name="connsiteY4" fmla="*/ 3004 h 8096"/>
                    <a:gd name="connsiteX5" fmla="*/ 28868 w 29052"/>
                    <a:gd name="connsiteY5" fmla="*/ 7360 h 80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9052" h="8096">
                      <a:moveTo>
                        <a:pt x="28868" y="7360"/>
                      </a:moveTo>
                      <a:cubicBezTo>
                        <a:pt x="27431" y="9017"/>
                        <a:pt x="21517" y="7360"/>
                        <a:pt x="14553" y="7360"/>
                      </a:cubicBezTo>
                      <a:cubicBezTo>
                        <a:pt x="7589" y="7360"/>
                        <a:pt x="1620" y="8780"/>
                        <a:pt x="238" y="7076"/>
                      </a:cubicBezTo>
                      <a:cubicBezTo>
                        <a:pt x="-425" y="6271"/>
                        <a:pt x="238" y="4614"/>
                        <a:pt x="3001" y="3004"/>
                      </a:cubicBezTo>
                      <a:cubicBezTo>
                        <a:pt x="9993" y="-1001"/>
                        <a:pt x="19113" y="-1001"/>
                        <a:pt x="26104" y="3004"/>
                      </a:cubicBezTo>
                      <a:cubicBezTo>
                        <a:pt x="28592" y="4851"/>
                        <a:pt x="29476" y="6413"/>
                        <a:pt x="28868" y="7360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74" name="Freeform: Shape 273">
                  <a:extLst>
                    <a:ext uri="{FF2B5EF4-FFF2-40B4-BE49-F238E27FC236}">
                      <a16:creationId xmlns:a16="http://schemas.microsoft.com/office/drawing/2014/main" id="{19C91054-2183-C21C-40F3-A5695F5FFA00}"/>
                    </a:ext>
                  </a:extLst>
                </p:cNvPr>
                <p:cNvSpPr/>
                <p:nvPr/>
              </p:nvSpPr>
              <p:spPr>
                <a:xfrm>
                  <a:off x="8886043" y="828890"/>
                  <a:ext cx="193170" cy="106272"/>
                </a:xfrm>
                <a:custGeom>
                  <a:avLst/>
                  <a:gdLst>
                    <a:gd name="connsiteX0" fmla="*/ 189135 w 193170"/>
                    <a:gd name="connsiteY0" fmla="*/ 81144 h 106272"/>
                    <a:gd name="connsiteX1" fmla="*/ 172996 w 193170"/>
                    <a:gd name="connsiteY1" fmla="*/ 61307 h 106272"/>
                    <a:gd name="connsiteX2" fmla="*/ 159345 w 193170"/>
                    <a:gd name="connsiteY2" fmla="*/ 54489 h 106272"/>
                    <a:gd name="connsiteX3" fmla="*/ 142764 w 193170"/>
                    <a:gd name="connsiteY3" fmla="*/ 29159 h 106272"/>
                    <a:gd name="connsiteX4" fmla="*/ 107556 w 193170"/>
                    <a:gd name="connsiteY4" fmla="*/ 9132 h 106272"/>
                    <a:gd name="connsiteX5" fmla="*/ 71078 w 193170"/>
                    <a:gd name="connsiteY5" fmla="*/ 8658 h 106272"/>
                    <a:gd name="connsiteX6" fmla="*/ 45819 w 193170"/>
                    <a:gd name="connsiteY6" fmla="*/ 467 h 106272"/>
                    <a:gd name="connsiteX7" fmla="*/ 0 w 193170"/>
                    <a:gd name="connsiteY7" fmla="*/ 18790 h 106272"/>
                    <a:gd name="connsiteX8" fmla="*/ 19289 w 193170"/>
                    <a:gd name="connsiteY8" fmla="*/ 43268 h 106272"/>
                    <a:gd name="connsiteX9" fmla="*/ 53944 w 193170"/>
                    <a:gd name="connsiteY9" fmla="*/ 51080 h 106272"/>
                    <a:gd name="connsiteX10" fmla="*/ 81855 w 193170"/>
                    <a:gd name="connsiteY10" fmla="*/ 49849 h 106272"/>
                    <a:gd name="connsiteX11" fmla="*/ 98437 w 193170"/>
                    <a:gd name="connsiteY11" fmla="*/ 71107 h 106272"/>
                    <a:gd name="connsiteX12" fmla="*/ 140387 w 193170"/>
                    <a:gd name="connsiteY12" fmla="*/ 75131 h 106272"/>
                    <a:gd name="connsiteX13" fmla="*/ 164816 w 193170"/>
                    <a:gd name="connsiteY13" fmla="*/ 94070 h 106272"/>
                    <a:gd name="connsiteX14" fmla="*/ 193170 w 193170"/>
                    <a:gd name="connsiteY14" fmla="*/ 105717 h 106272"/>
                    <a:gd name="connsiteX15" fmla="*/ 189135 w 193170"/>
                    <a:gd name="connsiteY15" fmla="*/ 81144 h 1062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193170" h="106272">
                      <a:moveTo>
                        <a:pt x="189135" y="81144"/>
                      </a:moveTo>
                      <a:cubicBezTo>
                        <a:pt x="186604" y="73129"/>
                        <a:pt x="180900" y="66117"/>
                        <a:pt x="172996" y="61307"/>
                      </a:cubicBezTo>
                      <a:cubicBezTo>
                        <a:pt x="168309" y="59238"/>
                        <a:pt x="163755" y="56965"/>
                        <a:pt x="159345" y="54489"/>
                      </a:cubicBezTo>
                      <a:cubicBezTo>
                        <a:pt x="150501" y="48381"/>
                        <a:pt x="148291" y="37728"/>
                        <a:pt x="142764" y="29159"/>
                      </a:cubicBezTo>
                      <a:cubicBezTo>
                        <a:pt x="135479" y="18014"/>
                        <a:pt x="122374" y="10557"/>
                        <a:pt x="107556" y="9132"/>
                      </a:cubicBezTo>
                      <a:cubicBezTo>
                        <a:pt x="95397" y="8090"/>
                        <a:pt x="82906" y="11215"/>
                        <a:pt x="71078" y="8658"/>
                      </a:cubicBezTo>
                      <a:cubicBezTo>
                        <a:pt x="62290" y="6764"/>
                        <a:pt x="54497" y="1888"/>
                        <a:pt x="45819" y="467"/>
                      </a:cubicBezTo>
                      <a:cubicBezTo>
                        <a:pt x="28575" y="-2373"/>
                        <a:pt x="12657" y="8232"/>
                        <a:pt x="0" y="18790"/>
                      </a:cubicBezTo>
                      <a:cubicBezTo>
                        <a:pt x="0" y="29396"/>
                        <a:pt x="9783" y="36450"/>
                        <a:pt x="19289" y="43268"/>
                      </a:cubicBezTo>
                      <a:cubicBezTo>
                        <a:pt x="28945" y="50100"/>
                        <a:pt x="41613" y="52959"/>
                        <a:pt x="53944" y="51080"/>
                      </a:cubicBezTo>
                      <a:cubicBezTo>
                        <a:pt x="63395" y="49612"/>
                        <a:pt x="73731" y="45540"/>
                        <a:pt x="81855" y="49849"/>
                      </a:cubicBezTo>
                      <a:cubicBezTo>
                        <a:pt x="89980" y="54157"/>
                        <a:pt x="90809" y="65426"/>
                        <a:pt x="98437" y="71107"/>
                      </a:cubicBezTo>
                      <a:cubicBezTo>
                        <a:pt x="109491" y="79203"/>
                        <a:pt x="126569" y="71628"/>
                        <a:pt x="140387" y="75131"/>
                      </a:cubicBezTo>
                      <a:cubicBezTo>
                        <a:pt x="151054" y="77830"/>
                        <a:pt x="157742" y="86542"/>
                        <a:pt x="164816" y="94070"/>
                      </a:cubicBezTo>
                      <a:cubicBezTo>
                        <a:pt x="171891" y="101598"/>
                        <a:pt x="182503" y="108273"/>
                        <a:pt x="193170" y="105717"/>
                      </a:cubicBezTo>
                      <a:cubicBezTo>
                        <a:pt x="192960" y="97417"/>
                        <a:pt x="191606" y="89169"/>
                        <a:pt x="189135" y="81144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75" name="Freeform: Shape 274">
                  <a:extLst>
                    <a:ext uri="{FF2B5EF4-FFF2-40B4-BE49-F238E27FC236}">
                      <a16:creationId xmlns:a16="http://schemas.microsoft.com/office/drawing/2014/main" id="{D8936F07-F6D6-C7CB-1282-909E3DE70A72}"/>
                    </a:ext>
                  </a:extLst>
                </p:cNvPr>
                <p:cNvSpPr/>
                <p:nvPr/>
              </p:nvSpPr>
              <p:spPr>
                <a:xfrm>
                  <a:off x="8738943" y="833145"/>
                  <a:ext cx="206938" cy="244190"/>
                </a:xfrm>
                <a:custGeom>
                  <a:avLst/>
                  <a:gdLst>
                    <a:gd name="connsiteX0" fmla="*/ 206682 w 206938"/>
                    <a:gd name="connsiteY0" fmla="*/ 32195 h 244190"/>
                    <a:gd name="connsiteX1" fmla="*/ 179046 w 206938"/>
                    <a:gd name="connsiteY1" fmla="*/ 20217 h 244190"/>
                    <a:gd name="connsiteX2" fmla="*/ 137925 w 206938"/>
                    <a:gd name="connsiteY2" fmla="*/ 0 h 244190"/>
                    <a:gd name="connsiteX3" fmla="*/ 102773 w 206938"/>
                    <a:gd name="connsiteY3" fmla="*/ 26419 h 244190"/>
                    <a:gd name="connsiteX4" fmla="*/ 54578 w 206938"/>
                    <a:gd name="connsiteY4" fmla="*/ 53027 h 244190"/>
                    <a:gd name="connsiteX5" fmla="*/ 51482 w 206938"/>
                    <a:gd name="connsiteY5" fmla="*/ 59182 h 244190"/>
                    <a:gd name="connsiteX6" fmla="*/ 48664 w 206938"/>
                    <a:gd name="connsiteY6" fmla="*/ 89862 h 244190"/>
                    <a:gd name="connsiteX7" fmla="*/ 52311 w 206938"/>
                    <a:gd name="connsiteY7" fmla="*/ 108138 h 244190"/>
                    <a:gd name="connsiteX8" fmla="*/ 32193 w 206938"/>
                    <a:gd name="connsiteY8" fmla="*/ 116139 h 244190"/>
                    <a:gd name="connsiteX9" fmla="*/ 14341 w 206938"/>
                    <a:gd name="connsiteY9" fmla="*/ 143268 h 244190"/>
                    <a:gd name="connsiteX10" fmla="*/ 16607 w 206938"/>
                    <a:gd name="connsiteY10" fmla="*/ 155247 h 244190"/>
                    <a:gd name="connsiteX11" fmla="*/ 8261 w 206938"/>
                    <a:gd name="connsiteY11" fmla="*/ 165568 h 244190"/>
                    <a:gd name="connsiteX12" fmla="*/ 12583 w 206938"/>
                    <a:gd name="connsiteY12" fmla="*/ 208127 h 244190"/>
                    <a:gd name="connsiteX13" fmla="*/ 28932 w 206938"/>
                    <a:gd name="connsiteY13" fmla="*/ 214713 h 244190"/>
                    <a:gd name="connsiteX14" fmla="*/ 45182 w 206938"/>
                    <a:gd name="connsiteY14" fmla="*/ 217885 h 244190"/>
                    <a:gd name="connsiteX15" fmla="*/ 56844 w 206938"/>
                    <a:gd name="connsiteY15" fmla="*/ 230810 h 244190"/>
                    <a:gd name="connsiteX16" fmla="*/ 90006 w 206938"/>
                    <a:gd name="connsiteY16" fmla="*/ 239664 h 244190"/>
                    <a:gd name="connsiteX17" fmla="*/ 96638 w 206938"/>
                    <a:gd name="connsiteY17" fmla="*/ 236776 h 244190"/>
                    <a:gd name="connsiteX18" fmla="*/ 115983 w 206938"/>
                    <a:gd name="connsiteY18" fmla="*/ 244114 h 244190"/>
                    <a:gd name="connsiteX19" fmla="*/ 113717 w 206938"/>
                    <a:gd name="connsiteY19" fmla="*/ 133515 h 244190"/>
                    <a:gd name="connsiteX20" fmla="*/ 121565 w 206938"/>
                    <a:gd name="connsiteY20" fmla="*/ 138770 h 244190"/>
                    <a:gd name="connsiteX21" fmla="*/ 140689 w 206938"/>
                    <a:gd name="connsiteY21" fmla="*/ 96159 h 244190"/>
                    <a:gd name="connsiteX22" fmla="*/ 161471 w 206938"/>
                    <a:gd name="connsiteY22" fmla="*/ 77458 h 244190"/>
                    <a:gd name="connsiteX23" fmla="*/ 171032 w 206938"/>
                    <a:gd name="connsiteY23" fmla="*/ 41522 h 244190"/>
                    <a:gd name="connsiteX24" fmla="*/ 206682 w 206938"/>
                    <a:gd name="connsiteY24" fmla="*/ 32195 h 2441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</a:cxnLst>
                  <a:rect l="l" t="t" r="r" b="b"/>
                  <a:pathLst>
                    <a:path w="206938" h="244190">
                      <a:moveTo>
                        <a:pt x="206682" y="32195"/>
                      </a:moveTo>
                      <a:cubicBezTo>
                        <a:pt x="198944" y="30254"/>
                        <a:pt x="183137" y="25993"/>
                        <a:pt x="179046" y="20217"/>
                      </a:cubicBezTo>
                      <a:cubicBezTo>
                        <a:pt x="170557" y="7656"/>
                        <a:pt x="154871" y="-56"/>
                        <a:pt x="137925" y="0"/>
                      </a:cubicBezTo>
                      <a:cubicBezTo>
                        <a:pt x="120664" y="1151"/>
                        <a:pt x="106349" y="11908"/>
                        <a:pt x="102773" y="26419"/>
                      </a:cubicBezTo>
                      <a:cubicBezTo>
                        <a:pt x="82229" y="27054"/>
                        <a:pt x="63736" y="37266"/>
                        <a:pt x="54578" y="53027"/>
                      </a:cubicBezTo>
                      <a:cubicBezTo>
                        <a:pt x="53378" y="55016"/>
                        <a:pt x="52345" y="57071"/>
                        <a:pt x="51482" y="59182"/>
                      </a:cubicBezTo>
                      <a:cubicBezTo>
                        <a:pt x="45309" y="68552"/>
                        <a:pt x="44281" y="79778"/>
                        <a:pt x="48664" y="89862"/>
                      </a:cubicBezTo>
                      <a:cubicBezTo>
                        <a:pt x="51317" y="95875"/>
                        <a:pt x="55904" y="102504"/>
                        <a:pt x="52311" y="108138"/>
                      </a:cubicBezTo>
                      <a:cubicBezTo>
                        <a:pt x="48719" y="113772"/>
                        <a:pt x="39378" y="114056"/>
                        <a:pt x="32193" y="116139"/>
                      </a:cubicBezTo>
                      <a:cubicBezTo>
                        <a:pt x="19365" y="120296"/>
                        <a:pt x="11848" y="131716"/>
                        <a:pt x="14341" y="143268"/>
                      </a:cubicBezTo>
                      <a:cubicBezTo>
                        <a:pt x="16038" y="147089"/>
                        <a:pt x="16806" y="151165"/>
                        <a:pt x="16607" y="155247"/>
                      </a:cubicBezTo>
                      <a:cubicBezTo>
                        <a:pt x="14805" y="159200"/>
                        <a:pt x="11947" y="162732"/>
                        <a:pt x="8261" y="165568"/>
                      </a:cubicBezTo>
                      <a:cubicBezTo>
                        <a:pt x="-4263" y="178342"/>
                        <a:pt x="-2329" y="197394"/>
                        <a:pt x="12583" y="208127"/>
                      </a:cubicBezTo>
                      <a:cubicBezTo>
                        <a:pt x="17270" y="211503"/>
                        <a:pt x="22908" y="213770"/>
                        <a:pt x="28932" y="214713"/>
                      </a:cubicBezTo>
                      <a:cubicBezTo>
                        <a:pt x="34526" y="214930"/>
                        <a:pt x="40030" y="216005"/>
                        <a:pt x="45182" y="217885"/>
                      </a:cubicBezTo>
                      <a:cubicBezTo>
                        <a:pt x="50709" y="220773"/>
                        <a:pt x="53030" y="226407"/>
                        <a:pt x="56844" y="230810"/>
                      </a:cubicBezTo>
                      <a:cubicBezTo>
                        <a:pt x="64675" y="239380"/>
                        <a:pt x="77880" y="242902"/>
                        <a:pt x="90006" y="239664"/>
                      </a:cubicBezTo>
                      <a:cubicBezTo>
                        <a:pt x="92355" y="238949"/>
                        <a:pt x="94582" y="237978"/>
                        <a:pt x="96638" y="236776"/>
                      </a:cubicBezTo>
                      <a:cubicBezTo>
                        <a:pt x="101170" y="241922"/>
                        <a:pt x="108488" y="244697"/>
                        <a:pt x="115983" y="244114"/>
                      </a:cubicBezTo>
                      <a:lnTo>
                        <a:pt x="113717" y="133515"/>
                      </a:lnTo>
                      <a:cubicBezTo>
                        <a:pt x="115209" y="136233"/>
                        <a:pt x="118122" y="138183"/>
                        <a:pt x="121565" y="138770"/>
                      </a:cubicBezTo>
                      <a:cubicBezTo>
                        <a:pt x="142292" y="142795"/>
                        <a:pt x="145331" y="106197"/>
                        <a:pt x="140689" y="96159"/>
                      </a:cubicBezTo>
                      <a:cubicBezTo>
                        <a:pt x="148521" y="90715"/>
                        <a:pt x="155507" y="84427"/>
                        <a:pt x="161471" y="77458"/>
                      </a:cubicBezTo>
                      <a:cubicBezTo>
                        <a:pt x="168125" y="66355"/>
                        <a:pt x="171414" y="53998"/>
                        <a:pt x="171032" y="41522"/>
                      </a:cubicBezTo>
                      <a:cubicBezTo>
                        <a:pt x="178273" y="42043"/>
                        <a:pt x="210108" y="33000"/>
                        <a:pt x="206682" y="32195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76" name="Freeform: Shape 275">
                  <a:extLst>
                    <a:ext uri="{FF2B5EF4-FFF2-40B4-BE49-F238E27FC236}">
                      <a16:creationId xmlns:a16="http://schemas.microsoft.com/office/drawing/2014/main" id="{B3F8C2E4-14BF-4405-7166-4CF2AB275128}"/>
                    </a:ext>
                  </a:extLst>
                </p:cNvPr>
                <p:cNvSpPr/>
                <p:nvPr/>
              </p:nvSpPr>
              <p:spPr>
                <a:xfrm>
                  <a:off x="8819556" y="964717"/>
                  <a:ext cx="39065" cy="48719"/>
                </a:xfrm>
                <a:custGeom>
                  <a:avLst/>
                  <a:gdLst>
                    <a:gd name="connsiteX0" fmla="*/ 38575 w 39065"/>
                    <a:gd name="connsiteY0" fmla="*/ 10939 h 48719"/>
                    <a:gd name="connsiteX1" fmla="*/ 10498 w 39065"/>
                    <a:gd name="connsiteY1" fmla="*/ 2937 h 48719"/>
                    <a:gd name="connsiteX2" fmla="*/ 52 w 39065"/>
                    <a:gd name="connsiteY2" fmla="*/ 24148 h 48719"/>
                    <a:gd name="connsiteX3" fmla="*/ 38741 w 39065"/>
                    <a:gd name="connsiteY3" fmla="*/ 47205 h 48719"/>
                    <a:gd name="connsiteX4" fmla="*/ 38575 w 39065"/>
                    <a:gd name="connsiteY4" fmla="*/ 10939 h 487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9065" h="48719">
                      <a:moveTo>
                        <a:pt x="38575" y="10939"/>
                      </a:moveTo>
                      <a:cubicBezTo>
                        <a:pt x="37912" y="-330"/>
                        <a:pt x="21994" y="-2697"/>
                        <a:pt x="10498" y="2937"/>
                      </a:cubicBezTo>
                      <a:cubicBezTo>
                        <a:pt x="4252" y="6015"/>
                        <a:pt x="-556" y="12406"/>
                        <a:pt x="52" y="24148"/>
                      </a:cubicBezTo>
                      <a:cubicBezTo>
                        <a:pt x="1599" y="56012"/>
                        <a:pt x="38741" y="48105"/>
                        <a:pt x="38741" y="47205"/>
                      </a:cubicBezTo>
                      <a:cubicBezTo>
                        <a:pt x="38741" y="46306"/>
                        <a:pt x="39570" y="24101"/>
                        <a:pt x="38575" y="10939"/>
                      </a:cubicBezTo>
                      <a:close/>
                    </a:path>
                  </a:pathLst>
                </a:custGeom>
                <a:solidFill>
                  <a:srgbClr val="FFBF9D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77" name="Freeform: Shape 276">
                  <a:extLst>
                    <a:ext uri="{FF2B5EF4-FFF2-40B4-BE49-F238E27FC236}">
                      <a16:creationId xmlns:a16="http://schemas.microsoft.com/office/drawing/2014/main" id="{57504FF8-0500-8A1B-B2B1-9AE55D842ED4}"/>
                    </a:ext>
                  </a:extLst>
                </p:cNvPr>
                <p:cNvSpPr/>
                <p:nvPr/>
              </p:nvSpPr>
              <p:spPr>
                <a:xfrm>
                  <a:off x="8829054" y="975308"/>
                  <a:ext cx="17194" cy="27782"/>
                </a:xfrm>
                <a:custGeom>
                  <a:avLst/>
                  <a:gdLst>
                    <a:gd name="connsiteX0" fmla="*/ 17139 w 17194"/>
                    <a:gd name="connsiteY0" fmla="*/ 24967 h 27782"/>
                    <a:gd name="connsiteX1" fmla="*/ 15481 w 17194"/>
                    <a:gd name="connsiteY1" fmla="*/ 25820 h 27782"/>
                    <a:gd name="connsiteX2" fmla="*/ 10617 w 17194"/>
                    <a:gd name="connsiteY2" fmla="*/ 26104 h 27782"/>
                    <a:gd name="connsiteX3" fmla="*/ 2603 w 17194"/>
                    <a:gd name="connsiteY3" fmla="*/ 14031 h 27782"/>
                    <a:gd name="connsiteX4" fmla="*/ 4040 w 17194"/>
                    <a:gd name="connsiteY4" fmla="*/ 6029 h 27782"/>
                    <a:gd name="connsiteX5" fmla="*/ 8738 w 17194"/>
                    <a:gd name="connsiteY5" fmla="*/ 1579 h 27782"/>
                    <a:gd name="connsiteX6" fmla="*/ 12607 w 17194"/>
                    <a:gd name="connsiteY6" fmla="*/ 2999 h 27782"/>
                    <a:gd name="connsiteX7" fmla="*/ 13160 w 17194"/>
                    <a:gd name="connsiteY7" fmla="*/ 4561 h 27782"/>
                    <a:gd name="connsiteX8" fmla="*/ 13547 w 17194"/>
                    <a:gd name="connsiteY8" fmla="*/ 2668 h 27782"/>
                    <a:gd name="connsiteX9" fmla="*/ 11999 w 17194"/>
                    <a:gd name="connsiteY9" fmla="*/ 727 h 27782"/>
                    <a:gd name="connsiteX10" fmla="*/ 8351 w 17194"/>
                    <a:gd name="connsiteY10" fmla="*/ 64 h 27782"/>
                    <a:gd name="connsiteX11" fmla="*/ 1829 w 17194"/>
                    <a:gd name="connsiteY11" fmla="*/ 5224 h 27782"/>
                    <a:gd name="connsiteX12" fmla="*/ 61 w 17194"/>
                    <a:gd name="connsiteY12" fmla="*/ 14173 h 27782"/>
                    <a:gd name="connsiteX13" fmla="*/ 10120 w 17194"/>
                    <a:gd name="connsiteY13" fmla="*/ 27619 h 27782"/>
                    <a:gd name="connsiteX14" fmla="*/ 16034 w 17194"/>
                    <a:gd name="connsiteY14" fmla="*/ 26530 h 27782"/>
                    <a:gd name="connsiteX15" fmla="*/ 17139 w 17194"/>
                    <a:gd name="connsiteY15" fmla="*/ 24967 h 277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17194" h="27782">
                      <a:moveTo>
                        <a:pt x="17139" y="24967"/>
                      </a:moveTo>
                      <a:cubicBezTo>
                        <a:pt x="17139" y="24967"/>
                        <a:pt x="16531" y="25346"/>
                        <a:pt x="15481" y="25820"/>
                      </a:cubicBezTo>
                      <a:cubicBezTo>
                        <a:pt x="13961" y="26440"/>
                        <a:pt x="12220" y="26539"/>
                        <a:pt x="10617" y="26104"/>
                      </a:cubicBezTo>
                      <a:cubicBezTo>
                        <a:pt x="5626" y="23590"/>
                        <a:pt x="2570" y="18992"/>
                        <a:pt x="2603" y="14031"/>
                      </a:cubicBezTo>
                      <a:cubicBezTo>
                        <a:pt x="2404" y="11308"/>
                        <a:pt x="2890" y="8576"/>
                        <a:pt x="4040" y="6029"/>
                      </a:cubicBezTo>
                      <a:cubicBezTo>
                        <a:pt x="4665" y="3979"/>
                        <a:pt x="6417" y="2317"/>
                        <a:pt x="8738" y="1579"/>
                      </a:cubicBezTo>
                      <a:cubicBezTo>
                        <a:pt x="10258" y="1200"/>
                        <a:pt x="11877" y="1797"/>
                        <a:pt x="12607" y="2999"/>
                      </a:cubicBezTo>
                      <a:cubicBezTo>
                        <a:pt x="13160" y="3851"/>
                        <a:pt x="12939" y="4514"/>
                        <a:pt x="13160" y="4561"/>
                      </a:cubicBezTo>
                      <a:cubicBezTo>
                        <a:pt x="13381" y="4609"/>
                        <a:pt x="13933" y="3993"/>
                        <a:pt x="13547" y="2668"/>
                      </a:cubicBezTo>
                      <a:cubicBezTo>
                        <a:pt x="13292" y="1891"/>
                        <a:pt x="12751" y="1214"/>
                        <a:pt x="11999" y="727"/>
                      </a:cubicBezTo>
                      <a:cubicBezTo>
                        <a:pt x="10927" y="111"/>
                        <a:pt x="9622" y="-126"/>
                        <a:pt x="8351" y="64"/>
                      </a:cubicBezTo>
                      <a:cubicBezTo>
                        <a:pt x="5284" y="708"/>
                        <a:pt x="2824" y="2658"/>
                        <a:pt x="1829" y="5224"/>
                      </a:cubicBezTo>
                      <a:cubicBezTo>
                        <a:pt x="403" y="8041"/>
                        <a:pt x="-205" y="11109"/>
                        <a:pt x="61" y="14173"/>
                      </a:cubicBezTo>
                      <a:cubicBezTo>
                        <a:pt x="-122" y="19996"/>
                        <a:pt x="3863" y="25327"/>
                        <a:pt x="10120" y="27619"/>
                      </a:cubicBezTo>
                      <a:cubicBezTo>
                        <a:pt x="12181" y="28040"/>
                        <a:pt x="14354" y="27638"/>
                        <a:pt x="16034" y="26530"/>
                      </a:cubicBezTo>
                      <a:cubicBezTo>
                        <a:pt x="17139" y="25725"/>
                        <a:pt x="17305" y="25015"/>
                        <a:pt x="17139" y="24967"/>
                      </a:cubicBezTo>
                      <a:close/>
                    </a:path>
                  </a:pathLst>
                </a:custGeom>
                <a:solidFill>
                  <a:srgbClr val="FF9A6C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78" name="Freeform: Shape 277">
                  <a:extLst>
                    <a:ext uri="{FF2B5EF4-FFF2-40B4-BE49-F238E27FC236}">
                      <a16:creationId xmlns:a16="http://schemas.microsoft.com/office/drawing/2014/main" id="{A9C51503-34E0-4B6E-F5D8-B6DCDD65945C}"/>
                    </a:ext>
                  </a:extLst>
                </p:cNvPr>
                <p:cNvSpPr/>
                <p:nvPr/>
              </p:nvSpPr>
              <p:spPr>
                <a:xfrm>
                  <a:off x="8805728" y="856701"/>
                  <a:ext cx="88771" cy="155432"/>
                </a:xfrm>
                <a:custGeom>
                  <a:avLst/>
                  <a:gdLst>
                    <a:gd name="connsiteX0" fmla="*/ 88772 w 88771"/>
                    <a:gd name="connsiteY0" fmla="*/ 23 h 155432"/>
                    <a:gd name="connsiteX1" fmla="*/ 81310 w 88771"/>
                    <a:gd name="connsiteY1" fmla="*/ 5325 h 155432"/>
                    <a:gd name="connsiteX2" fmla="*/ 78602 w 88771"/>
                    <a:gd name="connsiteY2" fmla="*/ 27341 h 155432"/>
                    <a:gd name="connsiteX3" fmla="*/ 78602 w 88771"/>
                    <a:gd name="connsiteY3" fmla="*/ 28146 h 155432"/>
                    <a:gd name="connsiteX4" fmla="*/ 77663 w 88771"/>
                    <a:gd name="connsiteY4" fmla="*/ 28146 h 155432"/>
                    <a:gd name="connsiteX5" fmla="*/ 53730 w 88771"/>
                    <a:gd name="connsiteY5" fmla="*/ 46232 h 155432"/>
                    <a:gd name="connsiteX6" fmla="*/ 51796 w 88771"/>
                    <a:gd name="connsiteY6" fmla="*/ 53996 h 155432"/>
                    <a:gd name="connsiteX7" fmla="*/ 52957 w 88771"/>
                    <a:gd name="connsiteY7" fmla="*/ 62424 h 155432"/>
                    <a:gd name="connsiteX8" fmla="*/ 54394 w 88771"/>
                    <a:gd name="connsiteY8" fmla="*/ 71467 h 155432"/>
                    <a:gd name="connsiteX9" fmla="*/ 51409 w 88771"/>
                    <a:gd name="connsiteY9" fmla="*/ 80936 h 155432"/>
                    <a:gd name="connsiteX10" fmla="*/ 33004 w 88771"/>
                    <a:gd name="connsiteY10" fmla="*/ 92820 h 155432"/>
                    <a:gd name="connsiteX11" fmla="*/ 15760 w 88771"/>
                    <a:gd name="connsiteY11" fmla="*/ 102526 h 155432"/>
                    <a:gd name="connsiteX12" fmla="*/ 1832 w 88771"/>
                    <a:gd name="connsiteY12" fmla="*/ 129181 h 155432"/>
                    <a:gd name="connsiteX13" fmla="*/ 6751 w 88771"/>
                    <a:gd name="connsiteY13" fmla="*/ 148877 h 155432"/>
                    <a:gd name="connsiteX14" fmla="*/ 11062 w 88771"/>
                    <a:gd name="connsiteY14" fmla="*/ 155411 h 155432"/>
                    <a:gd name="connsiteX15" fmla="*/ 9514 w 88771"/>
                    <a:gd name="connsiteY15" fmla="*/ 153990 h 155432"/>
                    <a:gd name="connsiteX16" fmla="*/ 5866 w 88771"/>
                    <a:gd name="connsiteY16" fmla="*/ 149256 h 155432"/>
                    <a:gd name="connsiteX17" fmla="*/ 14046 w 88771"/>
                    <a:gd name="connsiteY17" fmla="*/ 101058 h 155432"/>
                    <a:gd name="connsiteX18" fmla="*/ 31843 w 88771"/>
                    <a:gd name="connsiteY18" fmla="*/ 90879 h 155432"/>
                    <a:gd name="connsiteX19" fmla="*/ 49198 w 88771"/>
                    <a:gd name="connsiteY19" fmla="*/ 79753 h 155432"/>
                    <a:gd name="connsiteX20" fmla="*/ 50414 w 88771"/>
                    <a:gd name="connsiteY20" fmla="*/ 62897 h 155432"/>
                    <a:gd name="connsiteX21" fmla="*/ 49254 w 88771"/>
                    <a:gd name="connsiteY21" fmla="*/ 54044 h 155432"/>
                    <a:gd name="connsiteX22" fmla="*/ 51464 w 88771"/>
                    <a:gd name="connsiteY22" fmla="*/ 45569 h 155432"/>
                    <a:gd name="connsiteX23" fmla="*/ 77220 w 88771"/>
                    <a:gd name="connsiteY23" fmla="*/ 26631 h 155432"/>
                    <a:gd name="connsiteX24" fmla="*/ 76502 w 88771"/>
                    <a:gd name="connsiteY24" fmla="*/ 27625 h 155432"/>
                    <a:gd name="connsiteX25" fmla="*/ 80260 w 88771"/>
                    <a:gd name="connsiteY25" fmla="*/ 4710 h 155432"/>
                    <a:gd name="connsiteX26" fmla="*/ 86064 w 88771"/>
                    <a:gd name="connsiteY26" fmla="*/ 638 h 155432"/>
                    <a:gd name="connsiteX27" fmla="*/ 88772 w 88771"/>
                    <a:gd name="connsiteY27" fmla="*/ 23 h 1554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</a:cxnLst>
                  <a:rect l="l" t="t" r="r" b="b"/>
                  <a:pathLst>
                    <a:path w="88771" h="155432">
                      <a:moveTo>
                        <a:pt x="88772" y="23"/>
                      </a:moveTo>
                      <a:cubicBezTo>
                        <a:pt x="85848" y="1282"/>
                        <a:pt x="83295" y="3095"/>
                        <a:pt x="81310" y="5325"/>
                      </a:cubicBezTo>
                      <a:cubicBezTo>
                        <a:pt x="77110" y="12086"/>
                        <a:pt x="76137" y="19979"/>
                        <a:pt x="78602" y="27341"/>
                      </a:cubicBezTo>
                      <a:lnTo>
                        <a:pt x="78602" y="28146"/>
                      </a:lnTo>
                      <a:lnTo>
                        <a:pt x="77663" y="28146"/>
                      </a:lnTo>
                      <a:cubicBezTo>
                        <a:pt x="66830" y="30650"/>
                        <a:pt x="57981" y="37336"/>
                        <a:pt x="53730" y="46232"/>
                      </a:cubicBezTo>
                      <a:cubicBezTo>
                        <a:pt x="52586" y="48708"/>
                        <a:pt x="51934" y="51336"/>
                        <a:pt x="51796" y="53996"/>
                      </a:cubicBezTo>
                      <a:cubicBezTo>
                        <a:pt x="51895" y="56828"/>
                        <a:pt x="52282" y="59650"/>
                        <a:pt x="52957" y="62424"/>
                      </a:cubicBezTo>
                      <a:cubicBezTo>
                        <a:pt x="53675" y="65407"/>
                        <a:pt x="54156" y="68427"/>
                        <a:pt x="54394" y="71467"/>
                      </a:cubicBezTo>
                      <a:cubicBezTo>
                        <a:pt x="54676" y="74824"/>
                        <a:pt x="53625" y="78162"/>
                        <a:pt x="51409" y="80936"/>
                      </a:cubicBezTo>
                      <a:cubicBezTo>
                        <a:pt x="46590" y="86206"/>
                        <a:pt x="40244" y="90301"/>
                        <a:pt x="33004" y="92820"/>
                      </a:cubicBezTo>
                      <a:cubicBezTo>
                        <a:pt x="26654" y="95192"/>
                        <a:pt x="20822" y="98473"/>
                        <a:pt x="15760" y="102526"/>
                      </a:cubicBezTo>
                      <a:cubicBezTo>
                        <a:pt x="7325" y="109566"/>
                        <a:pt x="2346" y="119101"/>
                        <a:pt x="1832" y="129181"/>
                      </a:cubicBezTo>
                      <a:cubicBezTo>
                        <a:pt x="1583" y="135990"/>
                        <a:pt x="3269" y="142751"/>
                        <a:pt x="6751" y="148877"/>
                      </a:cubicBezTo>
                      <a:cubicBezTo>
                        <a:pt x="9238" y="153186"/>
                        <a:pt x="11283" y="155269"/>
                        <a:pt x="11062" y="155411"/>
                      </a:cubicBezTo>
                      <a:cubicBezTo>
                        <a:pt x="10841" y="155553"/>
                        <a:pt x="10454" y="154985"/>
                        <a:pt x="9514" y="153990"/>
                      </a:cubicBezTo>
                      <a:cubicBezTo>
                        <a:pt x="8143" y="152504"/>
                        <a:pt x="6928" y="150918"/>
                        <a:pt x="5866" y="149256"/>
                      </a:cubicBezTo>
                      <a:cubicBezTo>
                        <a:pt x="-4337" y="133438"/>
                        <a:pt x="-993" y="113732"/>
                        <a:pt x="14046" y="101058"/>
                      </a:cubicBezTo>
                      <a:cubicBezTo>
                        <a:pt x="19264" y="96825"/>
                        <a:pt x="25283" y="93383"/>
                        <a:pt x="31843" y="90879"/>
                      </a:cubicBezTo>
                      <a:cubicBezTo>
                        <a:pt x="38636" y="88492"/>
                        <a:pt x="44611" y="84662"/>
                        <a:pt x="49198" y="79753"/>
                      </a:cubicBezTo>
                      <a:cubicBezTo>
                        <a:pt x="53344" y="75018"/>
                        <a:pt x="51520" y="68579"/>
                        <a:pt x="50414" y="62897"/>
                      </a:cubicBezTo>
                      <a:cubicBezTo>
                        <a:pt x="49723" y="59981"/>
                        <a:pt x="49331" y="57017"/>
                        <a:pt x="49254" y="54044"/>
                      </a:cubicBezTo>
                      <a:cubicBezTo>
                        <a:pt x="49436" y="51132"/>
                        <a:pt x="50182" y="48268"/>
                        <a:pt x="51464" y="45569"/>
                      </a:cubicBezTo>
                      <a:cubicBezTo>
                        <a:pt x="56057" y="36114"/>
                        <a:pt x="65614" y="29088"/>
                        <a:pt x="77220" y="26631"/>
                      </a:cubicBezTo>
                      <a:lnTo>
                        <a:pt x="76502" y="27625"/>
                      </a:lnTo>
                      <a:cubicBezTo>
                        <a:pt x="74031" y="19870"/>
                        <a:pt x="75391" y="11584"/>
                        <a:pt x="80260" y="4710"/>
                      </a:cubicBezTo>
                      <a:cubicBezTo>
                        <a:pt x="81769" y="2958"/>
                        <a:pt x="83764" y="1561"/>
                        <a:pt x="86064" y="638"/>
                      </a:cubicBezTo>
                      <a:cubicBezTo>
                        <a:pt x="87832" y="131"/>
                        <a:pt x="88733" y="-72"/>
                        <a:pt x="88772" y="23"/>
                      </a:cubicBezTo>
                      <a:close/>
                    </a:path>
                  </a:pathLst>
                </a:custGeom>
                <a:solidFill>
                  <a:srgbClr val="455A64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79" name="Freeform: Shape 278">
                  <a:extLst>
                    <a:ext uri="{FF2B5EF4-FFF2-40B4-BE49-F238E27FC236}">
                      <a16:creationId xmlns:a16="http://schemas.microsoft.com/office/drawing/2014/main" id="{433EACFF-34D3-C3E9-E1DB-3F62E639EF1B}"/>
                    </a:ext>
                  </a:extLst>
                </p:cNvPr>
                <p:cNvSpPr/>
                <p:nvPr/>
              </p:nvSpPr>
              <p:spPr>
                <a:xfrm>
                  <a:off x="8827129" y="1005538"/>
                  <a:ext cx="38267" cy="36826"/>
                </a:xfrm>
                <a:custGeom>
                  <a:avLst/>
                  <a:gdLst>
                    <a:gd name="connsiteX0" fmla="*/ 5192 w 38267"/>
                    <a:gd name="connsiteY0" fmla="*/ 6621 h 36826"/>
                    <a:gd name="connsiteX1" fmla="*/ 15748 w 38267"/>
                    <a:gd name="connsiteY1" fmla="*/ 703 h 36826"/>
                    <a:gd name="connsiteX2" fmla="*/ 14975 w 38267"/>
                    <a:gd name="connsiteY2" fmla="*/ 703 h 36826"/>
                    <a:gd name="connsiteX3" fmla="*/ 17240 w 38267"/>
                    <a:gd name="connsiteY3" fmla="*/ 371 h 36826"/>
                    <a:gd name="connsiteX4" fmla="*/ 25476 w 38267"/>
                    <a:gd name="connsiteY4" fmla="*/ 1224 h 36826"/>
                    <a:gd name="connsiteX5" fmla="*/ 25476 w 38267"/>
                    <a:gd name="connsiteY5" fmla="*/ 1224 h 36826"/>
                    <a:gd name="connsiteX6" fmla="*/ 36143 w 38267"/>
                    <a:gd name="connsiteY6" fmla="*/ 9178 h 36826"/>
                    <a:gd name="connsiteX7" fmla="*/ 33435 w 38267"/>
                    <a:gd name="connsiteY7" fmla="*/ 29631 h 36826"/>
                    <a:gd name="connsiteX8" fmla="*/ 9094 w 38267"/>
                    <a:gd name="connsiteY8" fmla="*/ 34564 h 36826"/>
                    <a:gd name="connsiteX9" fmla="*/ 991 w 38267"/>
                    <a:gd name="connsiteY9" fmla="*/ 24423 h 36826"/>
                    <a:gd name="connsiteX10" fmla="*/ 5192 w 38267"/>
                    <a:gd name="connsiteY10" fmla="*/ 6621 h 368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8267" h="36826">
                      <a:moveTo>
                        <a:pt x="5192" y="6621"/>
                      </a:moveTo>
                      <a:cubicBezTo>
                        <a:pt x="8099" y="3946"/>
                        <a:pt x="11725" y="1915"/>
                        <a:pt x="15748" y="703"/>
                      </a:cubicBezTo>
                      <a:lnTo>
                        <a:pt x="14975" y="703"/>
                      </a:lnTo>
                      <a:cubicBezTo>
                        <a:pt x="15715" y="518"/>
                        <a:pt x="16472" y="409"/>
                        <a:pt x="17240" y="371"/>
                      </a:cubicBezTo>
                      <a:cubicBezTo>
                        <a:pt x="20004" y="-334"/>
                        <a:pt x="22989" y="-26"/>
                        <a:pt x="25476" y="1224"/>
                      </a:cubicBezTo>
                      <a:lnTo>
                        <a:pt x="25476" y="1224"/>
                      </a:lnTo>
                      <a:cubicBezTo>
                        <a:pt x="30063" y="2644"/>
                        <a:pt x="33871" y="5480"/>
                        <a:pt x="36143" y="9178"/>
                      </a:cubicBezTo>
                      <a:cubicBezTo>
                        <a:pt x="39752" y="15896"/>
                        <a:pt x="38708" y="23774"/>
                        <a:pt x="33435" y="29631"/>
                      </a:cubicBezTo>
                      <a:cubicBezTo>
                        <a:pt x="28306" y="36752"/>
                        <a:pt x="17406" y="38963"/>
                        <a:pt x="9094" y="34564"/>
                      </a:cubicBezTo>
                      <a:cubicBezTo>
                        <a:pt x="4843" y="32320"/>
                        <a:pt x="1897" y="28632"/>
                        <a:pt x="991" y="24423"/>
                      </a:cubicBezTo>
                      <a:cubicBezTo>
                        <a:pt x="-1236" y="18263"/>
                        <a:pt x="344" y="11554"/>
                        <a:pt x="5192" y="6621"/>
                      </a:cubicBezTo>
                      <a:close/>
                    </a:path>
                  </a:pathLst>
                </a:custGeom>
                <a:solidFill>
                  <a:srgbClr val="455A64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</p:grpSp>
          <p:grpSp>
            <p:nvGrpSpPr>
              <p:cNvPr id="280" name="Graphic 1">
                <a:extLst>
                  <a:ext uri="{FF2B5EF4-FFF2-40B4-BE49-F238E27FC236}">
                    <a16:creationId xmlns:a16="http://schemas.microsoft.com/office/drawing/2014/main" id="{6813BE50-47D6-DC14-67CD-17693AAAB8B9}"/>
                  </a:ext>
                </a:extLst>
              </p:cNvPr>
              <p:cNvGrpSpPr/>
              <p:nvPr/>
            </p:nvGrpSpPr>
            <p:grpSpPr>
              <a:xfrm>
                <a:off x="6703409" y="1083172"/>
                <a:ext cx="1091596" cy="802614"/>
                <a:chOff x="6703409" y="1083172"/>
                <a:chExt cx="1091596" cy="802614"/>
              </a:xfrm>
            </p:grpSpPr>
            <p:sp>
              <p:nvSpPr>
                <p:cNvPr id="281" name="Freeform: Shape 280">
                  <a:extLst>
                    <a:ext uri="{FF2B5EF4-FFF2-40B4-BE49-F238E27FC236}">
                      <a16:creationId xmlns:a16="http://schemas.microsoft.com/office/drawing/2014/main" id="{2E4AE366-E8E3-F3C4-57E5-CB5D99D45890}"/>
                    </a:ext>
                  </a:extLst>
                </p:cNvPr>
                <p:cNvSpPr/>
                <p:nvPr/>
              </p:nvSpPr>
              <p:spPr>
                <a:xfrm>
                  <a:off x="6706897" y="1109407"/>
                  <a:ext cx="1088108" cy="775852"/>
                </a:xfrm>
                <a:custGeom>
                  <a:avLst/>
                  <a:gdLst>
                    <a:gd name="connsiteX0" fmla="*/ 36589 w 1088108"/>
                    <a:gd name="connsiteY0" fmla="*/ 0 h 775852"/>
                    <a:gd name="connsiteX1" fmla="*/ 1056107 w 1088108"/>
                    <a:gd name="connsiteY1" fmla="*/ 0 h 775852"/>
                    <a:gd name="connsiteX2" fmla="*/ 1088108 w 1088108"/>
                    <a:gd name="connsiteY2" fmla="*/ 27413 h 775852"/>
                    <a:gd name="connsiteX3" fmla="*/ 1088108 w 1088108"/>
                    <a:gd name="connsiteY3" fmla="*/ 742710 h 775852"/>
                    <a:gd name="connsiteX4" fmla="*/ 1049419 w 1088108"/>
                    <a:gd name="connsiteY4" fmla="*/ 775852 h 775852"/>
                    <a:gd name="connsiteX5" fmla="*/ 31670 w 1088108"/>
                    <a:gd name="connsiteY5" fmla="*/ 775852 h 775852"/>
                    <a:gd name="connsiteX6" fmla="*/ 0 w 1088108"/>
                    <a:gd name="connsiteY6" fmla="*/ 748723 h 775852"/>
                    <a:gd name="connsiteX7" fmla="*/ 0 w 1088108"/>
                    <a:gd name="connsiteY7" fmla="*/ 31343 h 775852"/>
                    <a:gd name="connsiteX8" fmla="*/ 36589 w 1088108"/>
                    <a:gd name="connsiteY8" fmla="*/ 0 h 7758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088108" h="775852">
                      <a:moveTo>
                        <a:pt x="36589" y="0"/>
                      </a:moveTo>
                      <a:lnTo>
                        <a:pt x="1056107" y="0"/>
                      </a:lnTo>
                      <a:cubicBezTo>
                        <a:pt x="1073782" y="0"/>
                        <a:pt x="1088108" y="12272"/>
                        <a:pt x="1088108" y="27413"/>
                      </a:cubicBezTo>
                      <a:lnTo>
                        <a:pt x="1088108" y="742710"/>
                      </a:lnTo>
                      <a:cubicBezTo>
                        <a:pt x="1088108" y="761014"/>
                        <a:pt x="1070787" y="775852"/>
                        <a:pt x="1049419" y="775852"/>
                      </a:cubicBezTo>
                      <a:lnTo>
                        <a:pt x="31670" y="775852"/>
                      </a:lnTo>
                      <a:cubicBezTo>
                        <a:pt x="14179" y="775852"/>
                        <a:pt x="0" y="763708"/>
                        <a:pt x="0" y="748723"/>
                      </a:cubicBezTo>
                      <a:lnTo>
                        <a:pt x="0" y="31343"/>
                      </a:lnTo>
                      <a:cubicBezTo>
                        <a:pt x="0" y="14033"/>
                        <a:pt x="16382" y="0"/>
                        <a:pt x="36589" y="0"/>
                      </a:cubicBezTo>
                      <a:close/>
                    </a:path>
                  </a:pathLst>
                </a:custGeom>
                <a:solidFill>
                  <a:srgbClr val="FAFAFA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82" name="Freeform: Shape 281">
                  <a:extLst>
                    <a:ext uri="{FF2B5EF4-FFF2-40B4-BE49-F238E27FC236}">
                      <a16:creationId xmlns:a16="http://schemas.microsoft.com/office/drawing/2014/main" id="{5A155729-1825-E04A-63F1-C6F3F7B4BC99}"/>
                    </a:ext>
                  </a:extLst>
                </p:cNvPr>
                <p:cNvSpPr/>
                <p:nvPr/>
              </p:nvSpPr>
              <p:spPr>
                <a:xfrm>
                  <a:off x="6704908" y="1109218"/>
                  <a:ext cx="1088384" cy="112777"/>
                </a:xfrm>
                <a:custGeom>
                  <a:avLst/>
                  <a:gdLst>
                    <a:gd name="connsiteX0" fmla="*/ 33439 w 1088384"/>
                    <a:gd name="connsiteY0" fmla="*/ 0 h 112777"/>
                    <a:gd name="connsiteX1" fmla="*/ 1051077 w 1088384"/>
                    <a:gd name="connsiteY1" fmla="*/ 0 h 112777"/>
                    <a:gd name="connsiteX2" fmla="*/ 1088385 w 1088384"/>
                    <a:gd name="connsiteY2" fmla="*/ 31958 h 112777"/>
                    <a:gd name="connsiteX3" fmla="*/ 1088385 w 1088384"/>
                    <a:gd name="connsiteY3" fmla="*/ 112777 h 112777"/>
                    <a:gd name="connsiteX4" fmla="*/ 1088385 w 1088384"/>
                    <a:gd name="connsiteY4" fmla="*/ 112777 h 112777"/>
                    <a:gd name="connsiteX5" fmla="*/ 0 w 1088384"/>
                    <a:gd name="connsiteY5" fmla="*/ 112777 h 112777"/>
                    <a:gd name="connsiteX6" fmla="*/ 0 w 1088384"/>
                    <a:gd name="connsiteY6" fmla="*/ 112777 h 112777"/>
                    <a:gd name="connsiteX7" fmla="*/ 0 w 1088384"/>
                    <a:gd name="connsiteY7" fmla="*/ 28691 h 112777"/>
                    <a:gd name="connsiteX8" fmla="*/ 33439 w 1088384"/>
                    <a:gd name="connsiteY8" fmla="*/ 0 h 11277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088384" h="112777">
                      <a:moveTo>
                        <a:pt x="33439" y="0"/>
                      </a:moveTo>
                      <a:lnTo>
                        <a:pt x="1051077" y="0"/>
                      </a:lnTo>
                      <a:cubicBezTo>
                        <a:pt x="1071682" y="0"/>
                        <a:pt x="1088385" y="14308"/>
                        <a:pt x="1088385" y="31958"/>
                      </a:cubicBezTo>
                      <a:lnTo>
                        <a:pt x="1088385" y="112777"/>
                      </a:lnTo>
                      <a:lnTo>
                        <a:pt x="1088385" y="112777"/>
                      </a:lnTo>
                      <a:lnTo>
                        <a:pt x="0" y="112777"/>
                      </a:lnTo>
                      <a:lnTo>
                        <a:pt x="0" y="112777"/>
                      </a:lnTo>
                      <a:lnTo>
                        <a:pt x="0" y="28691"/>
                      </a:lnTo>
                      <a:cubicBezTo>
                        <a:pt x="0" y="12864"/>
                        <a:pt x="14962" y="28"/>
                        <a:pt x="33439" y="0"/>
                      </a:cubicBezTo>
                      <a:close/>
                    </a:path>
                  </a:pathLst>
                </a:custGeom>
                <a:solidFill>
                  <a:srgbClr val="E0E0E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83" name="Freeform: Shape 282">
                  <a:extLst>
                    <a:ext uri="{FF2B5EF4-FFF2-40B4-BE49-F238E27FC236}">
                      <a16:creationId xmlns:a16="http://schemas.microsoft.com/office/drawing/2014/main" id="{71CA221E-2B73-2D83-D231-19332AEF4BF2}"/>
                    </a:ext>
                  </a:extLst>
                </p:cNvPr>
                <p:cNvSpPr/>
                <p:nvPr/>
              </p:nvSpPr>
              <p:spPr>
                <a:xfrm>
                  <a:off x="6703409" y="1107987"/>
                  <a:ext cx="1090751" cy="777083"/>
                </a:xfrm>
                <a:custGeom>
                  <a:avLst/>
                  <a:gdLst>
                    <a:gd name="connsiteX0" fmla="*/ 1054289 w 1090751"/>
                    <a:gd name="connsiteY0" fmla="*/ 777083 h 777083"/>
                    <a:gd name="connsiteX1" fmla="*/ 1056831 w 1090751"/>
                    <a:gd name="connsiteY1" fmla="*/ 777083 h 777083"/>
                    <a:gd name="connsiteX2" fmla="*/ 1064238 w 1090751"/>
                    <a:gd name="connsiteY2" fmla="*/ 775900 h 777083"/>
                    <a:gd name="connsiteX3" fmla="*/ 1075292 w 1090751"/>
                    <a:gd name="connsiteY3" fmla="*/ 771165 h 777083"/>
                    <a:gd name="connsiteX4" fmla="*/ 1086014 w 1090751"/>
                    <a:gd name="connsiteY4" fmla="*/ 759897 h 777083"/>
                    <a:gd name="connsiteX5" fmla="*/ 1089275 w 1090751"/>
                    <a:gd name="connsiteY5" fmla="*/ 741669 h 777083"/>
                    <a:gd name="connsiteX6" fmla="*/ 1089275 w 1090751"/>
                    <a:gd name="connsiteY6" fmla="*/ 718990 h 777083"/>
                    <a:gd name="connsiteX7" fmla="*/ 1089275 w 1090751"/>
                    <a:gd name="connsiteY7" fmla="*/ 662176 h 777083"/>
                    <a:gd name="connsiteX8" fmla="*/ 1088778 w 1090751"/>
                    <a:gd name="connsiteY8" fmla="*/ 301734 h 777083"/>
                    <a:gd name="connsiteX9" fmla="*/ 1088778 w 1090751"/>
                    <a:gd name="connsiteY9" fmla="*/ 52790 h 777083"/>
                    <a:gd name="connsiteX10" fmla="*/ 1088778 w 1090751"/>
                    <a:gd name="connsiteY10" fmla="*/ 35983 h 777083"/>
                    <a:gd name="connsiteX11" fmla="*/ 1085848 w 1090751"/>
                    <a:gd name="connsiteY11" fmla="*/ 19743 h 777083"/>
                    <a:gd name="connsiteX12" fmla="*/ 1055284 w 1090751"/>
                    <a:gd name="connsiteY12" fmla="*/ 2367 h 777083"/>
                    <a:gd name="connsiteX13" fmla="*/ 801040 w 1090751"/>
                    <a:gd name="connsiteY13" fmla="*/ 2367 h 777083"/>
                    <a:gd name="connsiteX14" fmla="*/ 36871 w 1090751"/>
                    <a:gd name="connsiteY14" fmla="*/ 2367 h 777083"/>
                    <a:gd name="connsiteX15" fmla="*/ 14763 w 1090751"/>
                    <a:gd name="connsiteY15" fmla="*/ 9564 h 777083"/>
                    <a:gd name="connsiteX16" fmla="*/ 3709 w 1090751"/>
                    <a:gd name="connsiteY16" fmla="*/ 27413 h 777083"/>
                    <a:gd name="connsiteX17" fmla="*/ 3378 w 1090751"/>
                    <a:gd name="connsiteY17" fmla="*/ 38066 h 777083"/>
                    <a:gd name="connsiteX18" fmla="*/ 3378 w 1090751"/>
                    <a:gd name="connsiteY18" fmla="*/ 155909 h 777083"/>
                    <a:gd name="connsiteX19" fmla="*/ 3378 w 1090751"/>
                    <a:gd name="connsiteY19" fmla="*/ 322944 h 777083"/>
                    <a:gd name="connsiteX20" fmla="*/ 3378 w 1090751"/>
                    <a:gd name="connsiteY20" fmla="*/ 638692 h 777083"/>
                    <a:gd name="connsiteX21" fmla="*/ 3378 w 1090751"/>
                    <a:gd name="connsiteY21" fmla="*/ 713214 h 777083"/>
                    <a:gd name="connsiteX22" fmla="*/ 3378 w 1090751"/>
                    <a:gd name="connsiteY22" fmla="*/ 749623 h 777083"/>
                    <a:gd name="connsiteX23" fmla="*/ 27697 w 1090751"/>
                    <a:gd name="connsiteY23" fmla="*/ 774811 h 777083"/>
                    <a:gd name="connsiteX24" fmla="*/ 47981 w 1090751"/>
                    <a:gd name="connsiteY24" fmla="*/ 775994 h 777083"/>
                    <a:gd name="connsiteX25" fmla="*/ 188644 w 1090751"/>
                    <a:gd name="connsiteY25" fmla="*/ 775994 h 777083"/>
                    <a:gd name="connsiteX26" fmla="*/ 479256 w 1090751"/>
                    <a:gd name="connsiteY26" fmla="*/ 775994 h 777083"/>
                    <a:gd name="connsiteX27" fmla="*/ 900029 w 1090751"/>
                    <a:gd name="connsiteY27" fmla="*/ 776373 h 777083"/>
                    <a:gd name="connsiteX28" fmla="*/ 1014384 w 1090751"/>
                    <a:gd name="connsiteY28" fmla="*/ 776610 h 777083"/>
                    <a:gd name="connsiteX29" fmla="*/ 1044175 w 1090751"/>
                    <a:gd name="connsiteY29" fmla="*/ 776610 h 777083"/>
                    <a:gd name="connsiteX30" fmla="*/ 1054289 w 1090751"/>
                    <a:gd name="connsiteY30" fmla="*/ 776610 h 777083"/>
                    <a:gd name="connsiteX31" fmla="*/ 1044175 w 1090751"/>
                    <a:gd name="connsiteY31" fmla="*/ 776610 h 777083"/>
                    <a:gd name="connsiteX32" fmla="*/ 1014384 w 1090751"/>
                    <a:gd name="connsiteY32" fmla="*/ 776610 h 777083"/>
                    <a:gd name="connsiteX33" fmla="*/ 900029 w 1090751"/>
                    <a:gd name="connsiteY33" fmla="*/ 776610 h 777083"/>
                    <a:gd name="connsiteX34" fmla="*/ 479256 w 1090751"/>
                    <a:gd name="connsiteY34" fmla="*/ 776989 h 777083"/>
                    <a:gd name="connsiteX35" fmla="*/ 188644 w 1090751"/>
                    <a:gd name="connsiteY35" fmla="*/ 776989 h 777083"/>
                    <a:gd name="connsiteX36" fmla="*/ 37148 w 1090751"/>
                    <a:gd name="connsiteY36" fmla="*/ 776989 h 777083"/>
                    <a:gd name="connsiteX37" fmla="*/ 26536 w 1090751"/>
                    <a:gd name="connsiteY37" fmla="*/ 775710 h 777083"/>
                    <a:gd name="connsiteX38" fmla="*/ 172 w 1090751"/>
                    <a:gd name="connsiteY38" fmla="*/ 749812 h 777083"/>
                    <a:gd name="connsiteX39" fmla="*/ 172 w 1090751"/>
                    <a:gd name="connsiteY39" fmla="*/ 713214 h 777083"/>
                    <a:gd name="connsiteX40" fmla="*/ 172 w 1090751"/>
                    <a:gd name="connsiteY40" fmla="*/ 638692 h 777083"/>
                    <a:gd name="connsiteX41" fmla="*/ 172 w 1090751"/>
                    <a:gd name="connsiteY41" fmla="*/ 322944 h 777083"/>
                    <a:gd name="connsiteX42" fmla="*/ 172 w 1090751"/>
                    <a:gd name="connsiteY42" fmla="*/ 38161 h 777083"/>
                    <a:gd name="connsiteX43" fmla="*/ 559 w 1090751"/>
                    <a:gd name="connsiteY43" fmla="*/ 27176 h 777083"/>
                    <a:gd name="connsiteX44" fmla="*/ 12774 w 1090751"/>
                    <a:gd name="connsiteY44" fmla="*/ 7765 h 777083"/>
                    <a:gd name="connsiteX45" fmla="*/ 36982 w 1090751"/>
                    <a:gd name="connsiteY45" fmla="*/ 0 h 777083"/>
                    <a:gd name="connsiteX46" fmla="*/ 801151 w 1090751"/>
                    <a:gd name="connsiteY46" fmla="*/ 0 h 777083"/>
                    <a:gd name="connsiteX47" fmla="*/ 972489 w 1090751"/>
                    <a:gd name="connsiteY47" fmla="*/ 0 h 777083"/>
                    <a:gd name="connsiteX48" fmla="*/ 1054731 w 1090751"/>
                    <a:gd name="connsiteY48" fmla="*/ 0 h 777083"/>
                    <a:gd name="connsiteX49" fmla="*/ 1087507 w 1090751"/>
                    <a:gd name="connsiteY49" fmla="*/ 18654 h 777083"/>
                    <a:gd name="connsiteX50" fmla="*/ 1090602 w 1090751"/>
                    <a:gd name="connsiteY50" fmla="*/ 35699 h 777083"/>
                    <a:gd name="connsiteX51" fmla="*/ 1090602 w 1090751"/>
                    <a:gd name="connsiteY51" fmla="*/ 52506 h 777083"/>
                    <a:gd name="connsiteX52" fmla="*/ 1090602 w 1090751"/>
                    <a:gd name="connsiteY52" fmla="*/ 301449 h 777083"/>
                    <a:gd name="connsiteX53" fmla="*/ 1090160 w 1090751"/>
                    <a:gd name="connsiteY53" fmla="*/ 661892 h 777083"/>
                    <a:gd name="connsiteX54" fmla="*/ 1090160 w 1090751"/>
                    <a:gd name="connsiteY54" fmla="*/ 718706 h 777083"/>
                    <a:gd name="connsiteX55" fmla="*/ 1090160 w 1090751"/>
                    <a:gd name="connsiteY55" fmla="*/ 741385 h 777083"/>
                    <a:gd name="connsiteX56" fmla="*/ 1086678 w 1090751"/>
                    <a:gd name="connsiteY56" fmla="*/ 759850 h 777083"/>
                    <a:gd name="connsiteX57" fmla="*/ 1075623 w 1090751"/>
                    <a:gd name="connsiteY57" fmla="*/ 771213 h 777083"/>
                    <a:gd name="connsiteX58" fmla="*/ 1064569 w 1090751"/>
                    <a:gd name="connsiteY58" fmla="*/ 775947 h 777083"/>
                    <a:gd name="connsiteX59" fmla="*/ 1057053 w 1090751"/>
                    <a:gd name="connsiteY59" fmla="*/ 777036 h 7770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</a:cxnLst>
                  <a:rect l="l" t="t" r="r" b="b"/>
                  <a:pathLst>
                    <a:path w="1090751" h="777083">
                      <a:moveTo>
                        <a:pt x="1054289" y="777083"/>
                      </a:moveTo>
                      <a:lnTo>
                        <a:pt x="1056831" y="777083"/>
                      </a:lnTo>
                      <a:cubicBezTo>
                        <a:pt x="1059346" y="776922"/>
                        <a:pt x="1061828" y="776525"/>
                        <a:pt x="1064238" y="775900"/>
                      </a:cubicBezTo>
                      <a:cubicBezTo>
                        <a:pt x="1068217" y="774891"/>
                        <a:pt x="1071959" y="773286"/>
                        <a:pt x="1075292" y="771165"/>
                      </a:cubicBezTo>
                      <a:cubicBezTo>
                        <a:pt x="1079896" y="768225"/>
                        <a:pt x="1083582" y="764352"/>
                        <a:pt x="1086014" y="759897"/>
                      </a:cubicBezTo>
                      <a:cubicBezTo>
                        <a:pt x="1088839" y="754144"/>
                        <a:pt x="1089961" y="747881"/>
                        <a:pt x="1089275" y="741669"/>
                      </a:cubicBezTo>
                      <a:cubicBezTo>
                        <a:pt x="1089275" y="734756"/>
                        <a:pt x="1089275" y="727181"/>
                        <a:pt x="1089275" y="718990"/>
                      </a:cubicBezTo>
                      <a:cubicBezTo>
                        <a:pt x="1089275" y="702609"/>
                        <a:pt x="1089275" y="683718"/>
                        <a:pt x="1089275" y="662176"/>
                      </a:cubicBezTo>
                      <a:cubicBezTo>
                        <a:pt x="1089275" y="576954"/>
                        <a:pt x="1089275" y="453855"/>
                        <a:pt x="1088778" y="301734"/>
                      </a:cubicBezTo>
                      <a:cubicBezTo>
                        <a:pt x="1088778" y="225649"/>
                        <a:pt x="1088778" y="142274"/>
                        <a:pt x="1088778" y="52790"/>
                      </a:cubicBezTo>
                      <a:lnTo>
                        <a:pt x="1088778" y="35983"/>
                      </a:lnTo>
                      <a:cubicBezTo>
                        <a:pt x="1089297" y="30448"/>
                        <a:pt x="1088297" y="24885"/>
                        <a:pt x="1085848" y="19743"/>
                      </a:cubicBezTo>
                      <a:cubicBezTo>
                        <a:pt x="1080476" y="9351"/>
                        <a:pt x="1068549" y="2571"/>
                        <a:pt x="1055284" y="2367"/>
                      </a:cubicBezTo>
                      <a:lnTo>
                        <a:pt x="801040" y="2367"/>
                      </a:lnTo>
                      <a:lnTo>
                        <a:pt x="36871" y="2367"/>
                      </a:lnTo>
                      <a:cubicBezTo>
                        <a:pt x="28741" y="2457"/>
                        <a:pt x="20910" y="5004"/>
                        <a:pt x="14763" y="9564"/>
                      </a:cubicBezTo>
                      <a:cubicBezTo>
                        <a:pt x="8649" y="14152"/>
                        <a:pt x="4716" y="20505"/>
                        <a:pt x="3709" y="27413"/>
                      </a:cubicBezTo>
                      <a:cubicBezTo>
                        <a:pt x="3375" y="30955"/>
                        <a:pt x="3264" y="34510"/>
                        <a:pt x="3378" y="38066"/>
                      </a:cubicBezTo>
                      <a:lnTo>
                        <a:pt x="3378" y="155909"/>
                      </a:lnTo>
                      <a:cubicBezTo>
                        <a:pt x="3378" y="212501"/>
                        <a:pt x="3378" y="268180"/>
                        <a:pt x="3378" y="322944"/>
                      </a:cubicBezTo>
                      <a:cubicBezTo>
                        <a:pt x="3378" y="432455"/>
                        <a:pt x="3378" y="538083"/>
                        <a:pt x="3378" y="638692"/>
                      </a:cubicBezTo>
                      <a:cubicBezTo>
                        <a:pt x="3378" y="663942"/>
                        <a:pt x="3378" y="688784"/>
                        <a:pt x="3378" y="713214"/>
                      </a:cubicBezTo>
                      <a:cubicBezTo>
                        <a:pt x="3378" y="725429"/>
                        <a:pt x="3378" y="737739"/>
                        <a:pt x="3378" y="749623"/>
                      </a:cubicBezTo>
                      <a:cubicBezTo>
                        <a:pt x="4729" y="761483"/>
                        <a:pt x="14352" y="771449"/>
                        <a:pt x="27697" y="774811"/>
                      </a:cubicBezTo>
                      <a:cubicBezTo>
                        <a:pt x="34359" y="776023"/>
                        <a:pt x="41188" y="776421"/>
                        <a:pt x="47981" y="775994"/>
                      </a:cubicBezTo>
                      <a:lnTo>
                        <a:pt x="188644" y="775994"/>
                      </a:lnTo>
                      <a:lnTo>
                        <a:pt x="479256" y="775994"/>
                      </a:lnTo>
                      <a:lnTo>
                        <a:pt x="900029" y="776373"/>
                      </a:lnTo>
                      <a:lnTo>
                        <a:pt x="1014384" y="776610"/>
                      </a:lnTo>
                      <a:lnTo>
                        <a:pt x="1044175" y="776610"/>
                      </a:lnTo>
                      <a:lnTo>
                        <a:pt x="1054289" y="776610"/>
                      </a:lnTo>
                      <a:lnTo>
                        <a:pt x="1044175" y="776610"/>
                      </a:lnTo>
                      <a:lnTo>
                        <a:pt x="1014384" y="776610"/>
                      </a:lnTo>
                      <a:lnTo>
                        <a:pt x="900029" y="776610"/>
                      </a:lnTo>
                      <a:lnTo>
                        <a:pt x="479256" y="776989"/>
                      </a:lnTo>
                      <a:lnTo>
                        <a:pt x="188644" y="776989"/>
                      </a:lnTo>
                      <a:lnTo>
                        <a:pt x="37148" y="776989"/>
                      </a:lnTo>
                      <a:cubicBezTo>
                        <a:pt x="33560" y="776965"/>
                        <a:pt x="29992" y="776534"/>
                        <a:pt x="26536" y="775710"/>
                      </a:cubicBezTo>
                      <a:cubicBezTo>
                        <a:pt x="12498" y="772363"/>
                        <a:pt x="2133" y="762179"/>
                        <a:pt x="172" y="749812"/>
                      </a:cubicBezTo>
                      <a:cubicBezTo>
                        <a:pt x="-215" y="737550"/>
                        <a:pt x="172" y="725524"/>
                        <a:pt x="172" y="713214"/>
                      </a:cubicBezTo>
                      <a:lnTo>
                        <a:pt x="172" y="638692"/>
                      </a:lnTo>
                      <a:cubicBezTo>
                        <a:pt x="172" y="538083"/>
                        <a:pt x="172" y="432455"/>
                        <a:pt x="172" y="322944"/>
                      </a:cubicBezTo>
                      <a:lnTo>
                        <a:pt x="172" y="38161"/>
                      </a:lnTo>
                      <a:cubicBezTo>
                        <a:pt x="28" y="34496"/>
                        <a:pt x="157" y="30827"/>
                        <a:pt x="559" y="27176"/>
                      </a:cubicBezTo>
                      <a:cubicBezTo>
                        <a:pt x="1717" y="19644"/>
                        <a:pt x="6063" y="12736"/>
                        <a:pt x="12774" y="7765"/>
                      </a:cubicBezTo>
                      <a:cubicBezTo>
                        <a:pt x="19492" y="2770"/>
                        <a:pt x="28086" y="14"/>
                        <a:pt x="36982" y="0"/>
                      </a:cubicBezTo>
                      <a:lnTo>
                        <a:pt x="801151" y="0"/>
                      </a:lnTo>
                      <a:lnTo>
                        <a:pt x="972489" y="0"/>
                      </a:lnTo>
                      <a:lnTo>
                        <a:pt x="1054731" y="0"/>
                      </a:lnTo>
                      <a:cubicBezTo>
                        <a:pt x="1068974" y="194"/>
                        <a:pt x="1081781" y="7481"/>
                        <a:pt x="1087507" y="18654"/>
                      </a:cubicBezTo>
                      <a:cubicBezTo>
                        <a:pt x="1090110" y="24042"/>
                        <a:pt x="1091171" y="29889"/>
                        <a:pt x="1090602" y="35699"/>
                      </a:cubicBezTo>
                      <a:lnTo>
                        <a:pt x="1090602" y="52506"/>
                      </a:lnTo>
                      <a:cubicBezTo>
                        <a:pt x="1090602" y="141989"/>
                        <a:pt x="1090602" y="225365"/>
                        <a:pt x="1090602" y="301449"/>
                      </a:cubicBezTo>
                      <a:cubicBezTo>
                        <a:pt x="1090602" y="453618"/>
                        <a:pt x="1090270" y="576764"/>
                        <a:pt x="1090160" y="661892"/>
                      </a:cubicBezTo>
                      <a:cubicBezTo>
                        <a:pt x="1090160" y="683197"/>
                        <a:pt x="1090160" y="702088"/>
                        <a:pt x="1090160" y="718706"/>
                      </a:cubicBezTo>
                      <a:cubicBezTo>
                        <a:pt x="1090160" y="726897"/>
                        <a:pt x="1090160" y="734472"/>
                        <a:pt x="1090160" y="741385"/>
                      </a:cubicBezTo>
                      <a:cubicBezTo>
                        <a:pt x="1090850" y="747691"/>
                        <a:pt x="1089657" y="754050"/>
                        <a:pt x="1086678" y="759850"/>
                      </a:cubicBezTo>
                      <a:cubicBezTo>
                        <a:pt x="1084135" y="764357"/>
                        <a:pt x="1080338" y="768258"/>
                        <a:pt x="1075623" y="771213"/>
                      </a:cubicBezTo>
                      <a:cubicBezTo>
                        <a:pt x="1072291" y="773334"/>
                        <a:pt x="1068549" y="774939"/>
                        <a:pt x="1064569" y="775947"/>
                      </a:cubicBezTo>
                      <a:cubicBezTo>
                        <a:pt x="1062121" y="776553"/>
                        <a:pt x="1059601" y="776918"/>
                        <a:pt x="1057053" y="77703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84" name="Freeform: Shape 283">
                  <a:extLst>
                    <a:ext uri="{FF2B5EF4-FFF2-40B4-BE49-F238E27FC236}">
                      <a16:creationId xmlns:a16="http://schemas.microsoft.com/office/drawing/2014/main" id="{9064FE1F-A66B-9289-480F-FE5EFE945F74}"/>
                    </a:ext>
                  </a:extLst>
                </p:cNvPr>
                <p:cNvSpPr/>
                <p:nvPr/>
              </p:nvSpPr>
              <p:spPr>
                <a:xfrm>
                  <a:off x="6829709" y="1527279"/>
                  <a:ext cx="227160" cy="356891"/>
                </a:xfrm>
                <a:custGeom>
                  <a:avLst/>
                  <a:gdLst>
                    <a:gd name="connsiteX0" fmla="*/ 177307 w 227160"/>
                    <a:gd name="connsiteY0" fmla="*/ 0 h 356891"/>
                    <a:gd name="connsiteX1" fmla="*/ 140110 w 227160"/>
                    <a:gd name="connsiteY1" fmla="*/ 51323 h 356891"/>
                    <a:gd name="connsiteX2" fmla="*/ 10058 w 227160"/>
                    <a:gd name="connsiteY2" fmla="*/ 263857 h 356891"/>
                    <a:gd name="connsiteX3" fmla="*/ 34709 w 227160"/>
                    <a:gd name="connsiteY3" fmla="*/ 356891 h 356891"/>
                    <a:gd name="connsiteX4" fmla="*/ 130769 w 227160"/>
                    <a:gd name="connsiteY4" fmla="*/ 356891 h 356891"/>
                    <a:gd name="connsiteX5" fmla="*/ 227160 w 227160"/>
                    <a:gd name="connsiteY5" fmla="*/ 194875 h 356891"/>
                    <a:gd name="connsiteX6" fmla="*/ 205052 w 227160"/>
                    <a:gd name="connsiteY6" fmla="*/ 56531 h 3568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27160" h="356891">
                      <a:moveTo>
                        <a:pt x="177307" y="0"/>
                      </a:moveTo>
                      <a:cubicBezTo>
                        <a:pt x="163518" y="16339"/>
                        <a:pt x="151088" y="33488"/>
                        <a:pt x="140110" y="51323"/>
                      </a:cubicBezTo>
                      <a:cubicBezTo>
                        <a:pt x="127784" y="73291"/>
                        <a:pt x="20007" y="246055"/>
                        <a:pt x="10058" y="263857"/>
                      </a:cubicBezTo>
                      <a:cubicBezTo>
                        <a:pt x="-1935" y="285447"/>
                        <a:pt x="-12050" y="342972"/>
                        <a:pt x="34709" y="356891"/>
                      </a:cubicBezTo>
                      <a:lnTo>
                        <a:pt x="130769" y="356891"/>
                      </a:lnTo>
                      <a:lnTo>
                        <a:pt x="227160" y="194875"/>
                      </a:lnTo>
                      <a:lnTo>
                        <a:pt x="205052" y="56531"/>
                      </a:lnTo>
                      <a:close/>
                    </a:path>
                  </a:pathLst>
                </a:custGeom>
                <a:solidFill>
                  <a:srgbClr val="AE7461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85" name="Freeform: Shape 284">
                  <a:extLst>
                    <a:ext uri="{FF2B5EF4-FFF2-40B4-BE49-F238E27FC236}">
                      <a16:creationId xmlns:a16="http://schemas.microsoft.com/office/drawing/2014/main" id="{51FE4E09-1150-43AE-E1E1-6C0AFB956F25}"/>
                    </a:ext>
                  </a:extLst>
                </p:cNvPr>
                <p:cNvSpPr/>
                <p:nvPr/>
              </p:nvSpPr>
              <p:spPr>
                <a:xfrm>
                  <a:off x="7489968" y="1487604"/>
                  <a:ext cx="207128" cy="382450"/>
                </a:xfrm>
                <a:custGeom>
                  <a:avLst/>
                  <a:gdLst>
                    <a:gd name="connsiteX0" fmla="*/ 36423 w 207128"/>
                    <a:gd name="connsiteY0" fmla="*/ 0 h 382450"/>
                    <a:gd name="connsiteX1" fmla="*/ 101311 w 207128"/>
                    <a:gd name="connsiteY1" fmla="*/ 62733 h 382450"/>
                    <a:gd name="connsiteX2" fmla="*/ 171117 w 207128"/>
                    <a:gd name="connsiteY2" fmla="*/ 226265 h 382450"/>
                    <a:gd name="connsiteX3" fmla="*/ 206380 w 207128"/>
                    <a:gd name="connsiteY3" fmla="*/ 298703 h 382450"/>
                    <a:gd name="connsiteX4" fmla="*/ 193225 w 207128"/>
                    <a:gd name="connsiteY4" fmla="*/ 374220 h 382450"/>
                    <a:gd name="connsiteX5" fmla="*/ 170564 w 207128"/>
                    <a:gd name="connsiteY5" fmla="*/ 382363 h 382450"/>
                    <a:gd name="connsiteX6" fmla="*/ 48196 w 207128"/>
                    <a:gd name="connsiteY6" fmla="*/ 372373 h 382450"/>
                    <a:gd name="connsiteX7" fmla="*/ 0 w 207128"/>
                    <a:gd name="connsiteY7" fmla="*/ 96064 h 3824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07128" h="382450">
                      <a:moveTo>
                        <a:pt x="36423" y="0"/>
                      </a:moveTo>
                      <a:cubicBezTo>
                        <a:pt x="36423" y="0"/>
                        <a:pt x="84730" y="11789"/>
                        <a:pt x="101311" y="62733"/>
                      </a:cubicBezTo>
                      <a:cubicBezTo>
                        <a:pt x="117892" y="113677"/>
                        <a:pt x="171117" y="226265"/>
                        <a:pt x="171117" y="226265"/>
                      </a:cubicBezTo>
                      <a:cubicBezTo>
                        <a:pt x="171117" y="226265"/>
                        <a:pt x="203285" y="277019"/>
                        <a:pt x="206380" y="298703"/>
                      </a:cubicBezTo>
                      <a:cubicBezTo>
                        <a:pt x="209475" y="320388"/>
                        <a:pt x="202566" y="364419"/>
                        <a:pt x="193225" y="374220"/>
                      </a:cubicBezTo>
                      <a:cubicBezTo>
                        <a:pt x="187698" y="379967"/>
                        <a:pt x="179225" y="383016"/>
                        <a:pt x="170564" y="382363"/>
                      </a:cubicBezTo>
                      <a:lnTo>
                        <a:pt x="48196" y="372373"/>
                      </a:lnTo>
                      <a:lnTo>
                        <a:pt x="0" y="96064"/>
                      </a:lnTo>
                      <a:close/>
                    </a:path>
                  </a:pathLst>
                </a:custGeom>
                <a:solidFill>
                  <a:srgbClr val="AE7461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86" name="Freeform: Shape 285">
                  <a:extLst>
                    <a:ext uri="{FF2B5EF4-FFF2-40B4-BE49-F238E27FC236}">
                      <a16:creationId xmlns:a16="http://schemas.microsoft.com/office/drawing/2014/main" id="{607D2C08-298B-25E9-91E3-88F9F57E3666}"/>
                    </a:ext>
                  </a:extLst>
                </p:cNvPr>
                <p:cNvSpPr/>
                <p:nvPr/>
              </p:nvSpPr>
              <p:spPr>
                <a:xfrm>
                  <a:off x="7002539" y="1439595"/>
                  <a:ext cx="507990" cy="445758"/>
                </a:xfrm>
                <a:custGeom>
                  <a:avLst/>
                  <a:gdLst>
                    <a:gd name="connsiteX0" fmla="*/ 112586 w 507990"/>
                    <a:gd name="connsiteY0" fmla="*/ 26419 h 445758"/>
                    <a:gd name="connsiteX1" fmla="*/ 0 w 507990"/>
                    <a:gd name="connsiteY1" fmla="*/ 70356 h 445758"/>
                    <a:gd name="connsiteX2" fmla="*/ 73786 w 507990"/>
                    <a:gd name="connsiteY2" fmla="*/ 355802 h 445758"/>
                    <a:gd name="connsiteX3" fmla="*/ 72625 w 507990"/>
                    <a:gd name="connsiteY3" fmla="*/ 445759 h 445758"/>
                    <a:gd name="connsiteX4" fmla="*/ 500087 w 507990"/>
                    <a:gd name="connsiteY4" fmla="*/ 445759 h 445758"/>
                    <a:gd name="connsiteX5" fmla="*/ 503900 w 507990"/>
                    <a:gd name="connsiteY5" fmla="*/ 146771 h 445758"/>
                    <a:gd name="connsiteX6" fmla="*/ 507990 w 507990"/>
                    <a:gd name="connsiteY6" fmla="*/ 21211 h 445758"/>
                    <a:gd name="connsiteX7" fmla="*/ 507990 w 507990"/>
                    <a:gd name="connsiteY7" fmla="*/ 21211 h 445758"/>
                    <a:gd name="connsiteX8" fmla="*/ 334828 w 507990"/>
                    <a:gd name="connsiteY8" fmla="*/ 0 h 445758"/>
                    <a:gd name="connsiteX9" fmla="*/ 190075 w 507990"/>
                    <a:gd name="connsiteY9" fmla="*/ 6865 h 445758"/>
                    <a:gd name="connsiteX10" fmla="*/ 152988 w 507990"/>
                    <a:gd name="connsiteY10" fmla="*/ 17944 h 4457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507990" h="445758">
                      <a:moveTo>
                        <a:pt x="112586" y="26419"/>
                      </a:moveTo>
                      <a:cubicBezTo>
                        <a:pt x="112586" y="26419"/>
                        <a:pt x="22440" y="50092"/>
                        <a:pt x="0" y="70356"/>
                      </a:cubicBezTo>
                      <a:lnTo>
                        <a:pt x="73786" y="355802"/>
                      </a:lnTo>
                      <a:lnTo>
                        <a:pt x="72625" y="445759"/>
                      </a:lnTo>
                      <a:lnTo>
                        <a:pt x="500087" y="445759"/>
                      </a:lnTo>
                      <a:cubicBezTo>
                        <a:pt x="500087" y="441308"/>
                        <a:pt x="503900" y="146771"/>
                        <a:pt x="503900" y="146771"/>
                      </a:cubicBezTo>
                      <a:lnTo>
                        <a:pt x="507990" y="21211"/>
                      </a:lnTo>
                      <a:lnTo>
                        <a:pt x="507990" y="21211"/>
                      </a:lnTo>
                      <a:lnTo>
                        <a:pt x="334828" y="0"/>
                      </a:lnTo>
                      <a:lnTo>
                        <a:pt x="190075" y="6865"/>
                      </a:lnTo>
                      <a:lnTo>
                        <a:pt x="152988" y="17944"/>
                      </a:ln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87" name="Freeform: Shape 286">
                  <a:extLst>
                    <a:ext uri="{FF2B5EF4-FFF2-40B4-BE49-F238E27FC236}">
                      <a16:creationId xmlns:a16="http://schemas.microsoft.com/office/drawing/2014/main" id="{D875ECB9-623C-C357-74CA-E515D88A3154}"/>
                    </a:ext>
                  </a:extLst>
                </p:cNvPr>
                <p:cNvSpPr/>
                <p:nvPr/>
              </p:nvSpPr>
              <p:spPr>
                <a:xfrm>
                  <a:off x="7075551" y="1707987"/>
                  <a:ext cx="92403" cy="149054"/>
                </a:xfrm>
                <a:custGeom>
                  <a:avLst/>
                  <a:gdLst>
                    <a:gd name="connsiteX0" fmla="*/ 85227 w 92403"/>
                    <a:gd name="connsiteY0" fmla="*/ 5644 h 149054"/>
                    <a:gd name="connsiteX1" fmla="*/ 79092 w 92403"/>
                    <a:gd name="connsiteY1" fmla="*/ 105 h 149054"/>
                    <a:gd name="connsiteX2" fmla="*/ 69088 w 92403"/>
                    <a:gd name="connsiteY2" fmla="*/ 8390 h 149054"/>
                    <a:gd name="connsiteX3" fmla="*/ 608 w 92403"/>
                    <a:gd name="connsiteY3" fmla="*/ 101472 h 149054"/>
                    <a:gd name="connsiteX4" fmla="*/ 0 w 92403"/>
                    <a:gd name="connsiteY4" fmla="*/ 149054 h 149054"/>
                    <a:gd name="connsiteX5" fmla="*/ 76936 w 92403"/>
                    <a:gd name="connsiteY5" fmla="*/ 83575 h 149054"/>
                    <a:gd name="connsiteX6" fmla="*/ 85227 w 92403"/>
                    <a:gd name="connsiteY6" fmla="*/ 5644 h 14905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92403" h="149054">
                      <a:moveTo>
                        <a:pt x="85227" y="5644"/>
                      </a:moveTo>
                      <a:cubicBezTo>
                        <a:pt x="83956" y="3230"/>
                        <a:pt x="82132" y="626"/>
                        <a:pt x="79092" y="105"/>
                      </a:cubicBezTo>
                      <a:cubicBezTo>
                        <a:pt x="74118" y="-795"/>
                        <a:pt x="70746" y="4271"/>
                        <a:pt x="69088" y="8390"/>
                      </a:cubicBezTo>
                      <a:cubicBezTo>
                        <a:pt x="55602" y="41059"/>
                        <a:pt x="23822" y="73064"/>
                        <a:pt x="608" y="101472"/>
                      </a:cubicBezTo>
                      <a:lnTo>
                        <a:pt x="0" y="149054"/>
                      </a:lnTo>
                      <a:cubicBezTo>
                        <a:pt x="24153" y="131631"/>
                        <a:pt x="61516" y="107248"/>
                        <a:pt x="76936" y="83575"/>
                      </a:cubicBezTo>
                      <a:cubicBezTo>
                        <a:pt x="92357" y="59902"/>
                        <a:pt x="98271" y="30311"/>
                        <a:pt x="85227" y="5644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88" name="Freeform: Shape 287">
                  <a:extLst>
                    <a:ext uri="{FF2B5EF4-FFF2-40B4-BE49-F238E27FC236}">
                      <a16:creationId xmlns:a16="http://schemas.microsoft.com/office/drawing/2014/main" id="{D3AE520E-BCC7-2C21-DAA7-29B203E0326F}"/>
                    </a:ext>
                  </a:extLst>
                </p:cNvPr>
                <p:cNvSpPr/>
                <p:nvPr/>
              </p:nvSpPr>
              <p:spPr>
                <a:xfrm>
                  <a:off x="7396057" y="1704588"/>
                  <a:ext cx="108392" cy="163815"/>
                </a:xfrm>
                <a:custGeom>
                  <a:avLst/>
                  <a:gdLst>
                    <a:gd name="connsiteX0" fmla="*/ 892 w 108392"/>
                    <a:gd name="connsiteY0" fmla="*/ 0 h 163815"/>
                    <a:gd name="connsiteX1" fmla="*/ 24824 w 108392"/>
                    <a:gd name="connsiteY1" fmla="*/ 95733 h 163815"/>
                    <a:gd name="connsiteX2" fmla="*/ 107729 w 108392"/>
                    <a:gd name="connsiteY2" fmla="*/ 163816 h 163815"/>
                    <a:gd name="connsiteX3" fmla="*/ 108392 w 108392"/>
                    <a:gd name="connsiteY3" fmla="*/ 70734 h 16381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8392" h="163815">
                      <a:moveTo>
                        <a:pt x="892" y="0"/>
                      </a:moveTo>
                      <a:cubicBezTo>
                        <a:pt x="-2900" y="33265"/>
                        <a:pt x="5462" y="66715"/>
                        <a:pt x="24824" y="95733"/>
                      </a:cubicBezTo>
                      <a:cubicBezTo>
                        <a:pt x="44113" y="124472"/>
                        <a:pt x="72411" y="150086"/>
                        <a:pt x="107729" y="163816"/>
                      </a:cubicBezTo>
                      <a:cubicBezTo>
                        <a:pt x="108890" y="134556"/>
                        <a:pt x="107232" y="100041"/>
                        <a:pt x="108392" y="70734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89" name="Freeform: Shape 288">
                  <a:extLst>
                    <a:ext uri="{FF2B5EF4-FFF2-40B4-BE49-F238E27FC236}">
                      <a16:creationId xmlns:a16="http://schemas.microsoft.com/office/drawing/2014/main" id="{EA17303C-57BF-448A-71CE-B671B02CFA3E}"/>
                    </a:ext>
                  </a:extLst>
                </p:cNvPr>
                <p:cNvSpPr/>
                <p:nvPr/>
              </p:nvSpPr>
              <p:spPr>
                <a:xfrm>
                  <a:off x="7490245" y="1460143"/>
                  <a:ext cx="156304" cy="249937"/>
                </a:xfrm>
                <a:custGeom>
                  <a:avLst/>
                  <a:gdLst>
                    <a:gd name="connsiteX0" fmla="*/ 14094 w 156304"/>
                    <a:gd name="connsiteY0" fmla="*/ 0 h 249937"/>
                    <a:gd name="connsiteX1" fmla="*/ 101034 w 156304"/>
                    <a:gd name="connsiteY1" fmla="*/ 71397 h 249937"/>
                    <a:gd name="connsiteX2" fmla="*/ 156305 w 156304"/>
                    <a:gd name="connsiteY2" fmla="*/ 200083 h 249937"/>
                    <a:gd name="connsiteX3" fmla="*/ 14370 w 156304"/>
                    <a:gd name="connsiteY3" fmla="*/ 249937 h 249937"/>
                    <a:gd name="connsiteX4" fmla="*/ 0 w 156304"/>
                    <a:gd name="connsiteY4" fmla="*/ 135977 h 24993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56304" h="249937">
                      <a:moveTo>
                        <a:pt x="14094" y="0"/>
                      </a:moveTo>
                      <a:cubicBezTo>
                        <a:pt x="14094" y="0"/>
                        <a:pt x="62456" y="7102"/>
                        <a:pt x="101034" y="71397"/>
                      </a:cubicBezTo>
                      <a:cubicBezTo>
                        <a:pt x="118555" y="100562"/>
                        <a:pt x="156305" y="200083"/>
                        <a:pt x="156305" y="200083"/>
                      </a:cubicBezTo>
                      <a:lnTo>
                        <a:pt x="14370" y="249937"/>
                      </a:lnTo>
                      <a:lnTo>
                        <a:pt x="0" y="135977"/>
                      </a:ln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90" name="Freeform: Shape 289">
                  <a:extLst>
                    <a:ext uri="{FF2B5EF4-FFF2-40B4-BE49-F238E27FC236}">
                      <a16:creationId xmlns:a16="http://schemas.microsoft.com/office/drawing/2014/main" id="{DA387178-93BB-D944-04AA-95506DEF22A4}"/>
                    </a:ext>
                  </a:extLst>
                </p:cNvPr>
                <p:cNvSpPr/>
                <p:nvPr/>
              </p:nvSpPr>
              <p:spPr>
                <a:xfrm>
                  <a:off x="7493063" y="1511939"/>
                  <a:ext cx="34930" cy="80440"/>
                </a:xfrm>
                <a:custGeom>
                  <a:avLst/>
                  <a:gdLst>
                    <a:gd name="connsiteX0" fmla="*/ 0 w 34930"/>
                    <a:gd name="connsiteY0" fmla="*/ 80440 h 80440"/>
                    <a:gd name="connsiteX1" fmla="*/ 1216 w 34930"/>
                    <a:gd name="connsiteY1" fmla="*/ 77221 h 80440"/>
                    <a:gd name="connsiteX2" fmla="*/ 5140 w 34930"/>
                    <a:gd name="connsiteY2" fmla="*/ 68651 h 80440"/>
                    <a:gd name="connsiteX3" fmla="*/ 17852 w 34930"/>
                    <a:gd name="connsiteY3" fmla="*/ 40244 h 80440"/>
                    <a:gd name="connsiteX4" fmla="*/ 29846 w 34930"/>
                    <a:gd name="connsiteY4" fmla="*/ 11836 h 80440"/>
                    <a:gd name="connsiteX5" fmla="*/ 33439 w 34930"/>
                    <a:gd name="connsiteY5" fmla="*/ 3125 h 80440"/>
                    <a:gd name="connsiteX6" fmla="*/ 34931 w 34930"/>
                    <a:gd name="connsiteY6" fmla="*/ 0 h 80440"/>
                    <a:gd name="connsiteX7" fmla="*/ 34102 w 34930"/>
                    <a:gd name="connsiteY7" fmla="*/ 3314 h 80440"/>
                    <a:gd name="connsiteX8" fmla="*/ 31062 w 34930"/>
                    <a:gd name="connsiteY8" fmla="*/ 12168 h 80440"/>
                    <a:gd name="connsiteX9" fmla="*/ 19566 w 34930"/>
                    <a:gd name="connsiteY9" fmla="*/ 40907 h 80440"/>
                    <a:gd name="connsiteX10" fmla="*/ 6301 w 34930"/>
                    <a:gd name="connsiteY10" fmla="*/ 69314 h 80440"/>
                    <a:gd name="connsiteX11" fmla="*/ 1879 w 34930"/>
                    <a:gd name="connsiteY11" fmla="*/ 77694 h 80440"/>
                    <a:gd name="connsiteX12" fmla="*/ 0 w 34930"/>
                    <a:gd name="connsiteY12" fmla="*/ 80440 h 804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34930" h="80440">
                      <a:moveTo>
                        <a:pt x="0" y="80440"/>
                      </a:moveTo>
                      <a:cubicBezTo>
                        <a:pt x="260" y="79332"/>
                        <a:pt x="669" y="78253"/>
                        <a:pt x="1216" y="77221"/>
                      </a:cubicBezTo>
                      <a:lnTo>
                        <a:pt x="5140" y="68651"/>
                      </a:lnTo>
                      <a:cubicBezTo>
                        <a:pt x="8456" y="61455"/>
                        <a:pt x="13044" y="51465"/>
                        <a:pt x="17852" y="40244"/>
                      </a:cubicBezTo>
                      <a:cubicBezTo>
                        <a:pt x="22661" y="29023"/>
                        <a:pt x="26861" y="19033"/>
                        <a:pt x="29846" y="11836"/>
                      </a:cubicBezTo>
                      <a:lnTo>
                        <a:pt x="33439" y="3125"/>
                      </a:lnTo>
                      <a:cubicBezTo>
                        <a:pt x="33826" y="2045"/>
                        <a:pt x="34328" y="1004"/>
                        <a:pt x="34931" y="0"/>
                      </a:cubicBezTo>
                      <a:cubicBezTo>
                        <a:pt x="34820" y="1132"/>
                        <a:pt x="34539" y="2244"/>
                        <a:pt x="34102" y="3314"/>
                      </a:cubicBezTo>
                      <a:cubicBezTo>
                        <a:pt x="33439" y="5445"/>
                        <a:pt x="32388" y="8428"/>
                        <a:pt x="31062" y="12168"/>
                      </a:cubicBezTo>
                      <a:cubicBezTo>
                        <a:pt x="28354" y="19601"/>
                        <a:pt x="24374" y="29780"/>
                        <a:pt x="19566" y="40907"/>
                      </a:cubicBezTo>
                      <a:cubicBezTo>
                        <a:pt x="14757" y="52033"/>
                        <a:pt x="9949" y="61975"/>
                        <a:pt x="6301" y="69314"/>
                      </a:cubicBezTo>
                      <a:cubicBezTo>
                        <a:pt x="4477" y="72865"/>
                        <a:pt x="2985" y="75753"/>
                        <a:pt x="1879" y="77694"/>
                      </a:cubicBezTo>
                      <a:cubicBezTo>
                        <a:pt x="1382" y="78669"/>
                        <a:pt x="752" y="79593"/>
                        <a:pt x="0" y="80440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91" name="Freeform: Shape 290">
                  <a:extLst>
                    <a:ext uri="{FF2B5EF4-FFF2-40B4-BE49-F238E27FC236}">
                      <a16:creationId xmlns:a16="http://schemas.microsoft.com/office/drawing/2014/main" id="{4D0BBD68-5E34-FD67-02A1-76395A6D5D1E}"/>
                    </a:ext>
                  </a:extLst>
                </p:cNvPr>
                <p:cNvSpPr/>
                <p:nvPr/>
              </p:nvSpPr>
              <p:spPr>
                <a:xfrm>
                  <a:off x="7043936" y="1532298"/>
                  <a:ext cx="15077" cy="63016"/>
                </a:xfrm>
                <a:custGeom>
                  <a:avLst/>
                  <a:gdLst>
                    <a:gd name="connsiteX0" fmla="*/ 15033 w 15077"/>
                    <a:gd name="connsiteY0" fmla="*/ 63017 h 63016"/>
                    <a:gd name="connsiteX1" fmla="*/ 6632 w 15077"/>
                    <a:gd name="connsiteY1" fmla="*/ 31627 h 63016"/>
                    <a:gd name="connsiteX2" fmla="*/ 55 w 15077"/>
                    <a:gd name="connsiteY2" fmla="*/ 0 h 63016"/>
                    <a:gd name="connsiteX3" fmla="*/ 8401 w 15077"/>
                    <a:gd name="connsiteY3" fmla="*/ 31343 h 63016"/>
                    <a:gd name="connsiteX4" fmla="*/ 15033 w 15077"/>
                    <a:gd name="connsiteY4" fmla="*/ 63017 h 630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5077" h="63016">
                      <a:moveTo>
                        <a:pt x="15033" y="63017"/>
                      </a:moveTo>
                      <a:cubicBezTo>
                        <a:pt x="14536" y="63017"/>
                        <a:pt x="10778" y="48813"/>
                        <a:pt x="6632" y="31627"/>
                      </a:cubicBezTo>
                      <a:cubicBezTo>
                        <a:pt x="2487" y="14440"/>
                        <a:pt x="-442" y="95"/>
                        <a:pt x="55" y="0"/>
                      </a:cubicBezTo>
                      <a:cubicBezTo>
                        <a:pt x="3449" y="10321"/>
                        <a:pt x="6234" y="20780"/>
                        <a:pt x="8401" y="31343"/>
                      </a:cubicBezTo>
                      <a:cubicBezTo>
                        <a:pt x="12546" y="48719"/>
                        <a:pt x="15475" y="62922"/>
                        <a:pt x="15033" y="63017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92" name="Freeform: Shape 291">
                  <a:extLst>
                    <a:ext uri="{FF2B5EF4-FFF2-40B4-BE49-F238E27FC236}">
                      <a16:creationId xmlns:a16="http://schemas.microsoft.com/office/drawing/2014/main" id="{ED304E72-B45D-CB4A-32B2-942BC20BDFFF}"/>
                    </a:ext>
                  </a:extLst>
                </p:cNvPr>
                <p:cNvSpPr/>
                <p:nvPr/>
              </p:nvSpPr>
              <p:spPr>
                <a:xfrm>
                  <a:off x="6901560" y="1501864"/>
                  <a:ext cx="176036" cy="229427"/>
                </a:xfrm>
                <a:custGeom>
                  <a:avLst/>
                  <a:gdLst>
                    <a:gd name="connsiteX0" fmla="*/ 0 w 176036"/>
                    <a:gd name="connsiteY0" fmla="*/ 155900 h 229427"/>
                    <a:gd name="connsiteX1" fmla="*/ 108662 w 176036"/>
                    <a:gd name="connsiteY1" fmla="*/ 2453 h 229427"/>
                    <a:gd name="connsiteX2" fmla="*/ 142432 w 176036"/>
                    <a:gd name="connsiteY2" fmla="*/ 30434 h 229427"/>
                    <a:gd name="connsiteX3" fmla="*/ 176036 w 176036"/>
                    <a:gd name="connsiteY3" fmla="*/ 189941 h 229427"/>
                    <a:gd name="connsiteX4" fmla="*/ 152380 w 176036"/>
                    <a:gd name="connsiteY4" fmla="*/ 229428 h 22942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6036" h="229427">
                      <a:moveTo>
                        <a:pt x="0" y="155900"/>
                      </a:moveTo>
                      <a:cubicBezTo>
                        <a:pt x="0" y="155900"/>
                        <a:pt x="82906" y="15141"/>
                        <a:pt x="108662" y="2453"/>
                      </a:cubicBezTo>
                      <a:cubicBezTo>
                        <a:pt x="134418" y="-10236"/>
                        <a:pt x="142432" y="30434"/>
                        <a:pt x="142432" y="30434"/>
                      </a:cubicBezTo>
                      <a:lnTo>
                        <a:pt x="176036" y="189941"/>
                      </a:lnTo>
                      <a:lnTo>
                        <a:pt x="152380" y="229428"/>
                      </a:ln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93" name="Freeform: Shape 292">
                  <a:extLst>
                    <a:ext uri="{FF2B5EF4-FFF2-40B4-BE49-F238E27FC236}">
                      <a16:creationId xmlns:a16="http://schemas.microsoft.com/office/drawing/2014/main" id="{730E1A97-5592-8377-70A1-FC9741F89096}"/>
                    </a:ext>
                  </a:extLst>
                </p:cNvPr>
                <p:cNvSpPr/>
                <p:nvPr/>
              </p:nvSpPr>
              <p:spPr>
                <a:xfrm>
                  <a:off x="7209269" y="1083172"/>
                  <a:ext cx="208540" cy="126138"/>
                </a:xfrm>
                <a:custGeom>
                  <a:avLst/>
                  <a:gdLst>
                    <a:gd name="connsiteX0" fmla="*/ 2081 w 208540"/>
                    <a:gd name="connsiteY0" fmla="*/ 26471 h 126138"/>
                    <a:gd name="connsiteX1" fmla="*/ 33972 w 208540"/>
                    <a:gd name="connsiteY1" fmla="*/ 9853 h 126138"/>
                    <a:gd name="connsiteX2" fmla="*/ 88193 w 208540"/>
                    <a:gd name="connsiteY2" fmla="*/ 6349 h 126138"/>
                    <a:gd name="connsiteX3" fmla="*/ 126882 w 208540"/>
                    <a:gd name="connsiteY3" fmla="*/ 2609 h 126138"/>
                    <a:gd name="connsiteX4" fmla="*/ 150372 w 208540"/>
                    <a:gd name="connsiteY4" fmla="*/ 28744 h 126138"/>
                    <a:gd name="connsiteX5" fmla="*/ 186132 w 208540"/>
                    <a:gd name="connsiteY5" fmla="*/ 40628 h 126138"/>
                    <a:gd name="connsiteX6" fmla="*/ 184142 w 208540"/>
                    <a:gd name="connsiteY6" fmla="*/ 73201 h 126138"/>
                    <a:gd name="connsiteX7" fmla="*/ 207765 w 208540"/>
                    <a:gd name="connsiteY7" fmla="*/ 105245 h 126138"/>
                    <a:gd name="connsiteX8" fmla="*/ 176681 w 208540"/>
                    <a:gd name="connsiteY8" fmla="*/ 126134 h 126138"/>
                    <a:gd name="connsiteX9" fmla="*/ 11422 w 208540"/>
                    <a:gd name="connsiteY9" fmla="*/ 57151 h 126138"/>
                    <a:gd name="connsiteX10" fmla="*/ 2081 w 208540"/>
                    <a:gd name="connsiteY10" fmla="*/ 26471 h 1261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208540" h="126138">
                      <a:moveTo>
                        <a:pt x="2081" y="26471"/>
                      </a:moveTo>
                      <a:cubicBezTo>
                        <a:pt x="7553" y="15724"/>
                        <a:pt x="20315" y="9077"/>
                        <a:pt x="33972" y="9853"/>
                      </a:cubicBezTo>
                      <a:cubicBezTo>
                        <a:pt x="48973" y="-1822"/>
                        <a:pt x="71319" y="-3266"/>
                        <a:pt x="88193" y="6349"/>
                      </a:cubicBezTo>
                      <a:cubicBezTo>
                        <a:pt x="99484" y="-497"/>
                        <a:pt x="114092" y="-1908"/>
                        <a:pt x="126882" y="2609"/>
                      </a:cubicBezTo>
                      <a:cubicBezTo>
                        <a:pt x="139439" y="7282"/>
                        <a:pt x="148310" y="17149"/>
                        <a:pt x="150372" y="28744"/>
                      </a:cubicBezTo>
                      <a:cubicBezTo>
                        <a:pt x="164018" y="25932"/>
                        <a:pt x="178272" y="30666"/>
                        <a:pt x="186132" y="40628"/>
                      </a:cubicBezTo>
                      <a:cubicBezTo>
                        <a:pt x="193538" y="50764"/>
                        <a:pt x="192742" y="63784"/>
                        <a:pt x="184142" y="73201"/>
                      </a:cubicBezTo>
                      <a:cubicBezTo>
                        <a:pt x="200994" y="76464"/>
                        <a:pt x="211573" y="90809"/>
                        <a:pt x="207765" y="105245"/>
                      </a:cubicBezTo>
                      <a:cubicBezTo>
                        <a:pt x="204498" y="117640"/>
                        <a:pt x="191515" y="126366"/>
                        <a:pt x="176681" y="126134"/>
                      </a:cubicBezTo>
                      <a:lnTo>
                        <a:pt x="11422" y="57151"/>
                      </a:lnTo>
                      <a:cubicBezTo>
                        <a:pt x="1004" y="49671"/>
                        <a:pt x="-2744" y="37361"/>
                        <a:pt x="2081" y="26471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94" name="Freeform: Shape 293">
                  <a:extLst>
                    <a:ext uri="{FF2B5EF4-FFF2-40B4-BE49-F238E27FC236}">
                      <a16:creationId xmlns:a16="http://schemas.microsoft.com/office/drawing/2014/main" id="{5F34FC47-A13E-6BC0-A9EF-BC4B395293A3}"/>
                    </a:ext>
                  </a:extLst>
                </p:cNvPr>
                <p:cNvSpPr/>
                <p:nvPr/>
              </p:nvSpPr>
              <p:spPr>
                <a:xfrm>
                  <a:off x="7144283" y="1118792"/>
                  <a:ext cx="272596" cy="407299"/>
                </a:xfrm>
                <a:custGeom>
                  <a:avLst/>
                  <a:gdLst>
                    <a:gd name="connsiteX0" fmla="*/ 272286 w 272596"/>
                    <a:gd name="connsiteY0" fmla="*/ 237617 h 407299"/>
                    <a:gd name="connsiteX1" fmla="*/ 246586 w 272596"/>
                    <a:gd name="connsiteY1" fmla="*/ 93923 h 407299"/>
                    <a:gd name="connsiteX2" fmla="*/ 102164 w 272596"/>
                    <a:gd name="connsiteY2" fmla="*/ 557 h 407299"/>
                    <a:gd name="connsiteX3" fmla="*/ 95255 w 272596"/>
                    <a:gd name="connsiteY3" fmla="*/ 1126 h 407299"/>
                    <a:gd name="connsiteX4" fmla="*/ 3009 w 272596"/>
                    <a:gd name="connsiteY4" fmla="*/ 132226 h 407299"/>
                    <a:gd name="connsiteX5" fmla="*/ 43854 w 272596"/>
                    <a:gd name="connsiteY5" fmla="*/ 346843 h 407299"/>
                    <a:gd name="connsiteX6" fmla="*/ 137316 w 272596"/>
                    <a:gd name="connsiteY6" fmla="*/ 406735 h 407299"/>
                    <a:gd name="connsiteX7" fmla="*/ 137316 w 272596"/>
                    <a:gd name="connsiteY7" fmla="*/ 406735 h 407299"/>
                    <a:gd name="connsiteX8" fmla="*/ 210289 w 272596"/>
                    <a:gd name="connsiteY8" fmla="*/ 326338 h 407299"/>
                    <a:gd name="connsiteX9" fmla="*/ 209444 w 272596"/>
                    <a:gd name="connsiteY9" fmla="*/ 321750 h 407299"/>
                    <a:gd name="connsiteX10" fmla="*/ 207675 w 272596"/>
                    <a:gd name="connsiteY10" fmla="*/ 313701 h 407299"/>
                    <a:gd name="connsiteX11" fmla="*/ 272286 w 272596"/>
                    <a:gd name="connsiteY11" fmla="*/ 237617 h 40729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72596" h="407299">
                      <a:moveTo>
                        <a:pt x="272286" y="237617"/>
                      </a:moveTo>
                      <a:cubicBezTo>
                        <a:pt x="269468" y="208263"/>
                        <a:pt x="257805" y="148181"/>
                        <a:pt x="246586" y="93923"/>
                      </a:cubicBezTo>
                      <a:cubicBezTo>
                        <a:pt x="234172" y="35338"/>
                        <a:pt x="171340" y="-5280"/>
                        <a:pt x="102164" y="557"/>
                      </a:cubicBezTo>
                      <a:lnTo>
                        <a:pt x="95255" y="1126"/>
                      </a:lnTo>
                      <a:cubicBezTo>
                        <a:pt x="21248" y="10831"/>
                        <a:pt x="-10422" y="69635"/>
                        <a:pt x="3009" y="132226"/>
                      </a:cubicBezTo>
                      <a:lnTo>
                        <a:pt x="43854" y="346843"/>
                      </a:lnTo>
                      <a:cubicBezTo>
                        <a:pt x="51144" y="385084"/>
                        <a:pt x="92431" y="411546"/>
                        <a:pt x="137316" y="406735"/>
                      </a:cubicBezTo>
                      <a:lnTo>
                        <a:pt x="137316" y="406735"/>
                      </a:lnTo>
                      <a:cubicBezTo>
                        <a:pt x="183384" y="401797"/>
                        <a:pt x="216054" y="365800"/>
                        <a:pt x="210289" y="326338"/>
                      </a:cubicBezTo>
                      <a:cubicBezTo>
                        <a:pt x="210063" y="324799"/>
                        <a:pt x="209781" y="323270"/>
                        <a:pt x="209444" y="321750"/>
                      </a:cubicBezTo>
                      <a:lnTo>
                        <a:pt x="207675" y="313701"/>
                      </a:lnTo>
                      <a:cubicBezTo>
                        <a:pt x="207675" y="313701"/>
                        <a:pt x="277813" y="298456"/>
                        <a:pt x="272286" y="237617"/>
                      </a:cubicBezTo>
                      <a:close/>
                    </a:path>
                  </a:pathLst>
                </a:custGeom>
                <a:solidFill>
                  <a:srgbClr val="AE7461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95" name="Freeform: Shape 294">
                  <a:extLst>
                    <a:ext uri="{FF2B5EF4-FFF2-40B4-BE49-F238E27FC236}">
                      <a16:creationId xmlns:a16="http://schemas.microsoft.com/office/drawing/2014/main" id="{79E7772C-6FF8-2050-08DF-FF423D3CE9A0}"/>
                    </a:ext>
                  </a:extLst>
                </p:cNvPr>
                <p:cNvSpPr/>
                <p:nvPr/>
              </p:nvSpPr>
              <p:spPr>
                <a:xfrm>
                  <a:off x="7256285" y="1416633"/>
                  <a:ext cx="97662" cy="32602"/>
                </a:xfrm>
                <a:custGeom>
                  <a:avLst/>
                  <a:gdLst>
                    <a:gd name="connsiteX0" fmla="*/ 96115 w 97662"/>
                    <a:gd name="connsiteY0" fmla="*/ 15719 h 32602"/>
                    <a:gd name="connsiteX1" fmla="*/ 0 w 97662"/>
                    <a:gd name="connsiteY1" fmla="*/ 0 h 32602"/>
                    <a:gd name="connsiteX2" fmla="*/ 97663 w 97662"/>
                    <a:gd name="connsiteY2" fmla="*/ 30680 h 3260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7662" h="32602">
                      <a:moveTo>
                        <a:pt x="96115" y="15719"/>
                      </a:moveTo>
                      <a:cubicBezTo>
                        <a:pt x="62986" y="18384"/>
                        <a:pt x="29653" y="12935"/>
                        <a:pt x="0" y="0"/>
                      </a:cubicBezTo>
                      <a:cubicBezTo>
                        <a:pt x="0" y="0"/>
                        <a:pt x="26917" y="41948"/>
                        <a:pt x="97663" y="30680"/>
                      </a:cubicBezTo>
                      <a:close/>
                    </a:path>
                  </a:pathLst>
                </a:custGeom>
                <a:solidFill>
                  <a:srgbClr val="6F4439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96" name="Freeform: Shape 295">
                  <a:extLst>
                    <a:ext uri="{FF2B5EF4-FFF2-40B4-BE49-F238E27FC236}">
                      <a16:creationId xmlns:a16="http://schemas.microsoft.com/office/drawing/2014/main" id="{48A27810-1AD9-F4DD-52A0-218F40C0C626}"/>
                    </a:ext>
                  </a:extLst>
                </p:cNvPr>
                <p:cNvSpPr/>
                <p:nvPr/>
              </p:nvSpPr>
              <p:spPr>
                <a:xfrm>
                  <a:off x="7345722" y="1264804"/>
                  <a:ext cx="20376" cy="16693"/>
                </a:xfrm>
                <a:custGeom>
                  <a:avLst/>
                  <a:gdLst>
                    <a:gd name="connsiteX0" fmla="*/ 20331 w 20376"/>
                    <a:gd name="connsiteY0" fmla="*/ 7093 h 16693"/>
                    <a:gd name="connsiteX1" fmla="*/ 11432 w 20376"/>
                    <a:gd name="connsiteY1" fmla="*/ 16562 h 16693"/>
                    <a:gd name="connsiteX2" fmla="*/ 79 w 20376"/>
                    <a:gd name="connsiteY2" fmla="*/ 9787 h 16693"/>
                    <a:gd name="connsiteX3" fmla="*/ 46 w 20376"/>
                    <a:gd name="connsiteY3" fmla="*/ 9602 h 16693"/>
                    <a:gd name="connsiteX4" fmla="*/ 8889 w 20376"/>
                    <a:gd name="connsiteY4" fmla="*/ 133 h 16693"/>
                    <a:gd name="connsiteX5" fmla="*/ 20303 w 20376"/>
                    <a:gd name="connsiteY5" fmla="*/ 6951 h 16693"/>
                    <a:gd name="connsiteX6" fmla="*/ 20331 w 20376"/>
                    <a:gd name="connsiteY6" fmla="*/ 7093 h 1669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0376" h="16693">
                      <a:moveTo>
                        <a:pt x="20331" y="7093"/>
                      </a:moveTo>
                      <a:cubicBezTo>
                        <a:pt x="20850" y="11794"/>
                        <a:pt x="16904" y="15994"/>
                        <a:pt x="11432" y="16562"/>
                      </a:cubicBezTo>
                      <a:cubicBezTo>
                        <a:pt x="6115" y="17376"/>
                        <a:pt x="1030" y="14341"/>
                        <a:pt x="79" y="9787"/>
                      </a:cubicBezTo>
                      <a:cubicBezTo>
                        <a:pt x="68" y="9725"/>
                        <a:pt x="57" y="9663"/>
                        <a:pt x="46" y="9602"/>
                      </a:cubicBezTo>
                      <a:cubicBezTo>
                        <a:pt x="-473" y="4919"/>
                        <a:pt x="3440" y="725"/>
                        <a:pt x="8889" y="133"/>
                      </a:cubicBezTo>
                      <a:cubicBezTo>
                        <a:pt x="14240" y="-686"/>
                        <a:pt x="19347" y="2368"/>
                        <a:pt x="20303" y="6951"/>
                      </a:cubicBezTo>
                      <a:cubicBezTo>
                        <a:pt x="20314" y="6998"/>
                        <a:pt x="20319" y="7045"/>
                        <a:pt x="20331" y="7093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97" name="Freeform: Shape 296">
                  <a:extLst>
                    <a:ext uri="{FF2B5EF4-FFF2-40B4-BE49-F238E27FC236}">
                      <a16:creationId xmlns:a16="http://schemas.microsoft.com/office/drawing/2014/main" id="{F6AC7D32-0974-4EEA-6491-853DAA69F3C7}"/>
                    </a:ext>
                  </a:extLst>
                </p:cNvPr>
                <p:cNvSpPr/>
                <p:nvPr/>
              </p:nvSpPr>
              <p:spPr>
                <a:xfrm>
                  <a:off x="7337973" y="1236023"/>
                  <a:ext cx="40801" cy="10869"/>
                </a:xfrm>
                <a:custGeom>
                  <a:avLst/>
                  <a:gdLst>
                    <a:gd name="connsiteX0" fmla="*/ 40680 w 40801"/>
                    <a:gd name="connsiteY0" fmla="*/ 7656 h 10869"/>
                    <a:gd name="connsiteX1" fmla="*/ 20286 w 40801"/>
                    <a:gd name="connsiteY1" fmla="*/ 5573 h 10869"/>
                    <a:gd name="connsiteX2" fmla="*/ 444 w 40801"/>
                    <a:gd name="connsiteY2" fmla="*/ 10733 h 10869"/>
                    <a:gd name="connsiteX3" fmla="*/ 4147 w 40801"/>
                    <a:gd name="connsiteY3" fmla="*/ 5667 h 10869"/>
                    <a:gd name="connsiteX4" fmla="*/ 19844 w 40801"/>
                    <a:gd name="connsiteY4" fmla="*/ 128 h 10869"/>
                    <a:gd name="connsiteX5" fmla="*/ 36425 w 40801"/>
                    <a:gd name="connsiteY5" fmla="*/ 3205 h 10869"/>
                    <a:gd name="connsiteX6" fmla="*/ 40680 w 40801"/>
                    <a:gd name="connsiteY6" fmla="*/ 7656 h 108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40801" h="10869">
                      <a:moveTo>
                        <a:pt x="40680" y="7656"/>
                      </a:moveTo>
                      <a:cubicBezTo>
                        <a:pt x="39575" y="8887"/>
                        <a:pt x="31285" y="4626"/>
                        <a:pt x="20286" y="5573"/>
                      </a:cubicBezTo>
                      <a:cubicBezTo>
                        <a:pt x="9287" y="6519"/>
                        <a:pt x="1770" y="11775"/>
                        <a:pt x="444" y="10733"/>
                      </a:cubicBezTo>
                      <a:cubicBezTo>
                        <a:pt x="-883" y="9692"/>
                        <a:pt x="886" y="8129"/>
                        <a:pt x="4147" y="5667"/>
                      </a:cubicBezTo>
                      <a:cubicBezTo>
                        <a:pt x="8596" y="2490"/>
                        <a:pt x="14073" y="554"/>
                        <a:pt x="19844" y="128"/>
                      </a:cubicBezTo>
                      <a:cubicBezTo>
                        <a:pt x="25614" y="-393"/>
                        <a:pt x="31423" y="686"/>
                        <a:pt x="36425" y="3205"/>
                      </a:cubicBezTo>
                      <a:cubicBezTo>
                        <a:pt x="39907" y="5146"/>
                        <a:pt x="41233" y="7088"/>
                        <a:pt x="40680" y="765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98" name="Freeform: Shape 297">
                  <a:extLst>
                    <a:ext uri="{FF2B5EF4-FFF2-40B4-BE49-F238E27FC236}">
                      <a16:creationId xmlns:a16="http://schemas.microsoft.com/office/drawing/2014/main" id="{DC71B812-4EA0-9FDE-C2B8-2E55174DAF38}"/>
                    </a:ext>
                  </a:extLst>
                </p:cNvPr>
                <p:cNvSpPr/>
                <p:nvPr/>
              </p:nvSpPr>
              <p:spPr>
                <a:xfrm>
                  <a:off x="7245959" y="1273131"/>
                  <a:ext cx="20317" cy="16745"/>
                </a:xfrm>
                <a:custGeom>
                  <a:avLst/>
                  <a:gdLst>
                    <a:gd name="connsiteX0" fmla="*/ 20275 w 20317"/>
                    <a:gd name="connsiteY0" fmla="*/ 7146 h 16745"/>
                    <a:gd name="connsiteX1" fmla="*/ 11432 w 20317"/>
                    <a:gd name="connsiteY1" fmla="*/ 16615 h 16745"/>
                    <a:gd name="connsiteX2" fmla="*/ 90 w 20317"/>
                    <a:gd name="connsiteY2" fmla="*/ 9831 h 16745"/>
                    <a:gd name="connsiteX3" fmla="*/ 46 w 20317"/>
                    <a:gd name="connsiteY3" fmla="*/ 9608 h 16745"/>
                    <a:gd name="connsiteX4" fmla="*/ 8890 w 20317"/>
                    <a:gd name="connsiteY4" fmla="*/ 139 h 16745"/>
                    <a:gd name="connsiteX5" fmla="*/ 20214 w 20317"/>
                    <a:gd name="connsiteY5" fmla="*/ 6829 h 16745"/>
                    <a:gd name="connsiteX6" fmla="*/ 20275 w 20317"/>
                    <a:gd name="connsiteY6" fmla="*/ 7146 h 1674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0317" h="16745">
                      <a:moveTo>
                        <a:pt x="20275" y="7146"/>
                      </a:moveTo>
                      <a:cubicBezTo>
                        <a:pt x="20767" y="11824"/>
                        <a:pt x="16865" y="16000"/>
                        <a:pt x="11432" y="16615"/>
                      </a:cubicBezTo>
                      <a:cubicBezTo>
                        <a:pt x="6115" y="17425"/>
                        <a:pt x="1036" y="14385"/>
                        <a:pt x="90" y="9831"/>
                      </a:cubicBezTo>
                      <a:cubicBezTo>
                        <a:pt x="74" y="9755"/>
                        <a:pt x="57" y="9684"/>
                        <a:pt x="46" y="9608"/>
                      </a:cubicBezTo>
                      <a:cubicBezTo>
                        <a:pt x="-473" y="4926"/>
                        <a:pt x="3440" y="731"/>
                        <a:pt x="8890" y="139"/>
                      </a:cubicBezTo>
                      <a:cubicBezTo>
                        <a:pt x="14173" y="-694"/>
                        <a:pt x="19242" y="2303"/>
                        <a:pt x="20214" y="6829"/>
                      </a:cubicBezTo>
                      <a:cubicBezTo>
                        <a:pt x="20237" y="6933"/>
                        <a:pt x="20259" y="7042"/>
                        <a:pt x="20275" y="714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299" name="Freeform: Shape 298">
                  <a:extLst>
                    <a:ext uri="{FF2B5EF4-FFF2-40B4-BE49-F238E27FC236}">
                      <a16:creationId xmlns:a16="http://schemas.microsoft.com/office/drawing/2014/main" id="{65BF4E5F-3D3E-253A-C9F8-7E642AC5EEB8}"/>
                    </a:ext>
                  </a:extLst>
                </p:cNvPr>
                <p:cNvSpPr/>
                <p:nvPr/>
              </p:nvSpPr>
              <p:spPr>
                <a:xfrm>
                  <a:off x="7230134" y="1246310"/>
                  <a:ext cx="40805" cy="10901"/>
                </a:xfrm>
                <a:custGeom>
                  <a:avLst/>
                  <a:gdLst>
                    <a:gd name="connsiteX0" fmla="*/ 40687 w 40805"/>
                    <a:gd name="connsiteY0" fmla="*/ 7643 h 10901"/>
                    <a:gd name="connsiteX1" fmla="*/ 20292 w 40805"/>
                    <a:gd name="connsiteY1" fmla="*/ 5559 h 10901"/>
                    <a:gd name="connsiteX2" fmla="*/ 450 w 40805"/>
                    <a:gd name="connsiteY2" fmla="*/ 10767 h 10901"/>
                    <a:gd name="connsiteX3" fmla="*/ 4153 w 40805"/>
                    <a:gd name="connsiteY3" fmla="*/ 5701 h 10901"/>
                    <a:gd name="connsiteX4" fmla="*/ 19850 w 40805"/>
                    <a:gd name="connsiteY4" fmla="*/ 115 h 10901"/>
                    <a:gd name="connsiteX5" fmla="*/ 36431 w 40805"/>
                    <a:gd name="connsiteY5" fmla="*/ 3192 h 10901"/>
                    <a:gd name="connsiteX6" fmla="*/ 40687 w 40805"/>
                    <a:gd name="connsiteY6" fmla="*/ 7643 h 1090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40805" h="10901">
                      <a:moveTo>
                        <a:pt x="40687" y="7643"/>
                      </a:moveTo>
                      <a:cubicBezTo>
                        <a:pt x="39526" y="8874"/>
                        <a:pt x="31236" y="4660"/>
                        <a:pt x="20292" y="5559"/>
                      </a:cubicBezTo>
                      <a:cubicBezTo>
                        <a:pt x="9349" y="6459"/>
                        <a:pt x="1777" y="11809"/>
                        <a:pt x="450" y="10767"/>
                      </a:cubicBezTo>
                      <a:cubicBezTo>
                        <a:pt x="-876" y="9726"/>
                        <a:pt x="837" y="8163"/>
                        <a:pt x="4153" y="5701"/>
                      </a:cubicBezTo>
                      <a:cubicBezTo>
                        <a:pt x="8592" y="2506"/>
                        <a:pt x="14074" y="555"/>
                        <a:pt x="19850" y="115"/>
                      </a:cubicBezTo>
                      <a:cubicBezTo>
                        <a:pt x="25615" y="-373"/>
                        <a:pt x="31418" y="702"/>
                        <a:pt x="36431" y="3192"/>
                      </a:cubicBezTo>
                      <a:cubicBezTo>
                        <a:pt x="39858" y="5323"/>
                        <a:pt x="41240" y="7264"/>
                        <a:pt x="40687" y="7643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00" name="Freeform: Shape 299">
                  <a:extLst>
                    <a:ext uri="{FF2B5EF4-FFF2-40B4-BE49-F238E27FC236}">
                      <a16:creationId xmlns:a16="http://schemas.microsoft.com/office/drawing/2014/main" id="{F9022DB5-D8E6-FE90-A972-AE9DB5762122}"/>
                    </a:ext>
                  </a:extLst>
                </p:cNvPr>
                <p:cNvSpPr/>
                <p:nvPr/>
              </p:nvSpPr>
              <p:spPr>
                <a:xfrm>
                  <a:off x="7304884" y="1242582"/>
                  <a:ext cx="40908" cy="77688"/>
                </a:xfrm>
                <a:custGeom>
                  <a:avLst/>
                  <a:gdLst>
                    <a:gd name="connsiteX0" fmla="*/ 13525 w 40908"/>
                    <a:gd name="connsiteY0" fmla="*/ 77655 h 77688"/>
                    <a:gd name="connsiteX1" fmla="*/ 31045 w 40908"/>
                    <a:gd name="connsiteY1" fmla="*/ 73489 h 77688"/>
                    <a:gd name="connsiteX2" fmla="*/ 36573 w 40908"/>
                    <a:gd name="connsiteY2" fmla="*/ 70648 h 77688"/>
                    <a:gd name="connsiteX3" fmla="*/ 34306 w 40908"/>
                    <a:gd name="connsiteY3" fmla="*/ 63451 h 77688"/>
                    <a:gd name="connsiteX4" fmla="*/ 23971 w 40908"/>
                    <a:gd name="connsiteY4" fmla="*/ 45981 h 77688"/>
                    <a:gd name="connsiteX5" fmla="*/ 94 w 40908"/>
                    <a:gd name="connsiteY5" fmla="*/ 8 h 77688"/>
                    <a:gd name="connsiteX6" fmla="*/ 28282 w 40908"/>
                    <a:gd name="connsiteY6" fmla="*/ 44229 h 77688"/>
                    <a:gd name="connsiteX7" fmla="*/ 38286 w 40908"/>
                    <a:gd name="connsiteY7" fmla="*/ 61842 h 77688"/>
                    <a:gd name="connsiteX8" fmla="*/ 40773 w 40908"/>
                    <a:gd name="connsiteY8" fmla="*/ 71311 h 77688"/>
                    <a:gd name="connsiteX9" fmla="*/ 36517 w 40908"/>
                    <a:gd name="connsiteY9" fmla="*/ 75193 h 77688"/>
                    <a:gd name="connsiteX10" fmla="*/ 31819 w 40908"/>
                    <a:gd name="connsiteY10" fmla="*/ 76140 h 77688"/>
                    <a:gd name="connsiteX11" fmla="*/ 13525 w 40908"/>
                    <a:gd name="connsiteY11" fmla="*/ 77655 h 776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0908" h="77688">
                      <a:moveTo>
                        <a:pt x="13525" y="77655"/>
                      </a:moveTo>
                      <a:cubicBezTo>
                        <a:pt x="19140" y="75643"/>
                        <a:pt x="25026" y="74246"/>
                        <a:pt x="31045" y="73489"/>
                      </a:cubicBezTo>
                      <a:cubicBezTo>
                        <a:pt x="33864" y="73015"/>
                        <a:pt x="36573" y="72352"/>
                        <a:pt x="36573" y="70648"/>
                      </a:cubicBezTo>
                      <a:cubicBezTo>
                        <a:pt x="36689" y="68105"/>
                        <a:pt x="35898" y="65596"/>
                        <a:pt x="34306" y="63451"/>
                      </a:cubicBezTo>
                      <a:lnTo>
                        <a:pt x="23971" y="45981"/>
                      </a:lnTo>
                      <a:cubicBezTo>
                        <a:pt x="9601" y="21077"/>
                        <a:pt x="-1122" y="482"/>
                        <a:pt x="94" y="8"/>
                      </a:cubicBezTo>
                      <a:cubicBezTo>
                        <a:pt x="1310" y="-465"/>
                        <a:pt x="13912" y="19325"/>
                        <a:pt x="28282" y="44229"/>
                      </a:cubicBezTo>
                      <a:cubicBezTo>
                        <a:pt x="31764" y="50384"/>
                        <a:pt x="35080" y="56255"/>
                        <a:pt x="38286" y="61842"/>
                      </a:cubicBezTo>
                      <a:cubicBezTo>
                        <a:pt x="40386" y="64649"/>
                        <a:pt x="41270" y="68001"/>
                        <a:pt x="40773" y="71311"/>
                      </a:cubicBezTo>
                      <a:cubicBezTo>
                        <a:pt x="40121" y="73096"/>
                        <a:pt x="38557" y="74526"/>
                        <a:pt x="36517" y="75193"/>
                      </a:cubicBezTo>
                      <a:cubicBezTo>
                        <a:pt x="35003" y="75681"/>
                        <a:pt x="33428" y="75998"/>
                        <a:pt x="31819" y="76140"/>
                      </a:cubicBezTo>
                      <a:cubicBezTo>
                        <a:pt x="25822" y="77319"/>
                        <a:pt x="19676" y="77830"/>
                        <a:pt x="13525" y="77655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01" name="Freeform: Shape 300">
                  <a:extLst>
                    <a:ext uri="{FF2B5EF4-FFF2-40B4-BE49-F238E27FC236}">
                      <a16:creationId xmlns:a16="http://schemas.microsoft.com/office/drawing/2014/main" id="{8A2FE887-7142-6E62-AB06-A790FF7B99FD}"/>
                    </a:ext>
                  </a:extLst>
                </p:cNvPr>
                <p:cNvSpPr/>
                <p:nvPr/>
              </p:nvSpPr>
              <p:spPr>
                <a:xfrm>
                  <a:off x="7219897" y="1211996"/>
                  <a:ext cx="49736" cy="14796"/>
                </a:xfrm>
                <a:custGeom>
                  <a:avLst/>
                  <a:gdLst>
                    <a:gd name="connsiteX0" fmla="*/ 49709 w 49736"/>
                    <a:gd name="connsiteY0" fmla="*/ 5359 h 14796"/>
                    <a:gd name="connsiteX1" fmla="*/ 25058 w 49736"/>
                    <a:gd name="connsiteY1" fmla="*/ 10093 h 14796"/>
                    <a:gd name="connsiteX2" fmla="*/ 242 w 49736"/>
                    <a:gd name="connsiteY2" fmla="*/ 14165 h 14796"/>
                    <a:gd name="connsiteX3" fmla="*/ 4829 w 49736"/>
                    <a:gd name="connsiteY3" fmla="*/ 7821 h 14796"/>
                    <a:gd name="connsiteX4" fmla="*/ 42523 w 49736"/>
                    <a:gd name="connsiteY4" fmla="*/ 1145 h 14796"/>
                    <a:gd name="connsiteX5" fmla="*/ 49709 w 49736"/>
                    <a:gd name="connsiteY5" fmla="*/ 5359 h 147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9736" h="14796">
                      <a:moveTo>
                        <a:pt x="49709" y="5359"/>
                      </a:moveTo>
                      <a:cubicBezTo>
                        <a:pt x="48879" y="7963"/>
                        <a:pt x="37770" y="7631"/>
                        <a:pt x="25058" y="10093"/>
                      </a:cubicBezTo>
                      <a:cubicBezTo>
                        <a:pt x="12346" y="12555"/>
                        <a:pt x="2176" y="16296"/>
                        <a:pt x="242" y="14165"/>
                      </a:cubicBezTo>
                      <a:cubicBezTo>
                        <a:pt x="-643" y="13123"/>
                        <a:pt x="905" y="10614"/>
                        <a:pt x="4829" y="7821"/>
                      </a:cubicBezTo>
                      <a:cubicBezTo>
                        <a:pt x="15546" y="780"/>
                        <a:pt x="29430" y="-1677"/>
                        <a:pt x="42523" y="1145"/>
                      </a:cubicBezTo>
                      <a:cubicBezTo>
                        <a:pt x="47442" y="2281"/>
                        <a:pt x="50040" y="4080"/>
                        <a:pt x="49709" y="5359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02" name="Freeform: Shape 301">
                  <a:extLst>
                    <a:ext uri="{FF2B5EF4-FFF2-40B4-BE49-F238E27FC236}">
                      <a16:creationId xmlns:a16="http://schemas.microsoft.com/office/drawing/2014/main" id="{134ADC1F-83C0-D24C-1B8E-F9F7E5B6FE4A}"/>
                    </a:ext>
                  </a:extLst>
                </p:cNvPr>
                <p:cNvSpPr/>
                <p:nvPr/>
              </p:nvSpPr>
              <p:spPr>
                <a:xfrm>
                  <a:off x="7334003" y="1208738"/>
                  <a:ext cx="37824" cy="11166"/>
                </a:xfrm>
                <a:custGeom>
                  <a:avLst/>
                  <a:gdLst>
                    <a:gd name="connsiteX0" fmla="*/ 37631 w 37824"/>
                    <a:gd name="connsiteY0" fmla="*/ 8239 h 11166"/>
                    <a:gd name="connsiteX1" fmla="*/ 19005 w 37824"/>
                    <a:gd name="connsiteY1" fmla="*/ 9564 h 11166"/>
                    <a:gd name="connsiteX2" fmla="*/ 323 w 37824"/>
                    <a:gd name="connsiteY2" fmla="*/ 10275 h 11166"/>
                    <a:gd name="connsiteX3" fmla="*/ 3529 w 37824"/>
                    <a:gd name="connsiteY3" fmla="*/ 4735 h 11166"/>
                    <a:gd name="connsiteX4" fmla="*/ 33596 w 37824"/>
                    <a:gd name="connsiteY4" fmla="*/ 3125 h 11166"/>
                    <a:gd name="connsiteX5" fmla="*/ 37631 w 37824"/>
                    <a:gd name="connsiteY5" fmla="*/ 8239 h 111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7824" h="11166">
                      <a:moveTo>
                        <a:pt x="37631" y="8239"/>
                      </a:moveTo>
                      <a:cubicBezTo>
                        <a:pt x="35918" y="10511"/>
                        <a:pt x="28124" y="8902"/>
                        <a:pt x="19005" y="9564"/>
                      </a:cubicBezTo>
                      <a:cubicBezTo>
                        <a:pt x="9885" y="10227"/>
                        <a:pt x="2424" y="12358"/>
                        <a:pt x="323" y="10275"/>
                      </a:cubicBezTo>
                      <a:cubicBezTo>
                        <a:pt x="-561" y="9233"/>
                        <a:pt x="323" y="7055"/>
                        <a:pt x="3529" y="4735"/>
                      </a:cubicBezTo>
                      <a:cubicBezTo>
                        <a:pt x="12262" y="-932"/>
                        <a:pt x="24106" y="-1567"/>
                        <a:pt x="33596" y="3125"/>
                      </a:cubicBezTo>
                      <a:cubicBezTo>
                        <a:pt x="37078" y="5019"/>
                        <a:pt x="38349" y="7339"/>
                        <a:pt x="37631" y="8239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03" name="Freeform: Shape 302">
                  <a:extLst>
                    <a:ext uri="{FF2B5EF4-FFF2-40B4-BE49-F238E27FC236}">
                      <a16:creationId xmlns:a16="http://schemas.microsoft.com/office/drawing/2014/main" id="{87C3DFC7-C107-1723-AEC4-6D5A3001497E}"/>
                    </a:ext>
                  </a:extLst>
                </p:cNvPr>
                <p:cNvSpPr/>
                <p:nvPr/>
              </p:nvSpPr>
              <p:spPr>
                <a:xfrm>
                  <a:off x="7125985" y="1110445"/>
                  <a:ext cx="254769" cy="224206"/>
                </a:xfrm>
                <a:custGeom>
                  <a:avLst/>
                  <a:gdLst>
                    <a:gd name="connsiteX0" fmla="*/ 254769 w 254769"/>
                    <a:gd name="connsiteY0" fmla="*/ 74951 h 224206"/>
                    <a:gd name="connsiteX1" fmla="*/ 209116 w 254769"/>
                    <a:gd name="connsiteY1" fmla="*/ 31299 h 224206"/>
                    <a:gd name="connsiteX2" fmla="*/ 147655 w 254769"/>
                    <a:gd name="connsiteY2" fmla="*/ 44035 h 224206"/>
                    <a:gd name="connsiteX3" fmla="*/ 72322 w 254769"/>
                    <a:gd name="connsiteY3" fmla="*/ 50284 h 224206"/>
                    <a:gd name="connsiteX4" fmla="*/ 62152 w 254769"/>
                    <a:gd name="connsiteY4" fmla="*/ 109040 h 224206"/>
                    <a:gd name="connsiteX5" fmla="*/ 34848 w 254769"/>
                    <a:gd name="connsiteY5" fmla="*/ 200796 h 224206"/>
                    <a:gd name="connsiteX6" fmla="*/ 9203 w 254769"/>
                    <a:gd name="connsiteY6" fmla="*/ 168601 h 224206"/>
                    <a:gd name="connsiteX7" fmla="*/ 2349 w 254769"/>
                    <a:gd name="connsiteY7" fmla="*/ 77981 h 224206"/>
                    <a:gd name="connsiteX8" fmla="*/ 38828 w 254769"/>
                    <a:gd name="connsiteY8" fmla="*/ 29310 h 224206"/>
                    <a:gd name="connsiteX9" fmla="*/ 152685 w 254769"/>
                    <a:gd name="connsiteY9" fmla="*/ 3 h 224206"/>
                    <a:gd name="connsiteX10" fmla="*/ 254769 w 254769"/>
                    <a:gd name="connsiteY10" fmla="*/ 74951 h 22420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254769" h="224206">
                      <a:moveTo>
                        <a:pt x="254769" y="74951"/>
                      </a:moveTo>
                      <a:cubicBezTo>
                        <a:pt x="254769" y="74951"/>
                        <a:pt x="231666" y="38448"/>
                        <a:pt x="209116" y="31299"/>
                      </a:cubicBezTo>
                      <a:cubicBezTo>
                        <a:pt x="181757" y="22682"/>
                        <a:pt x="173245" y="47964"/>
                        <a:pt x="147655" y="44035"/>
                      </a:cubicBezTo>
                      <a:cubicBezTo>
                        <a:pt x="122065" y="40105"/>
                        <a:pt x="95977" y="31867"/>
                        <a:pt x="72322" y="50284"/>
                      </a:cubicBezTo>
                      <a:cubicBezTo>
                        <a:pt x="46455" y="70454"/>
                        <a:pt x="60881" y="81958"/>
                        <a:pt x="62152" y="109040"/>
                      </a:cubicBezTo>
                      <a:cubicBezTo>
                        <a:pt x="67347" y="218929"/>
                        <a:pt x="47284" y="251693"/>
                        <a:pt x="34848" y="200796"/>
                      </a:cubicBezTo>
                      <a:cubicBezTo>
                        <a:pt x="33522" y="195209"/>
                        <a:pt x="14564" y="192226"/>
                        <a:pt x="9203" y="168601"/>
                      </a:cubicBezTo>
                      <a:cubicBezTo>
                        <a:pt x="2239" y="137968"/>
                        <a:pt x="-3343" y="100565"/>
                        <a:pt x="2349" y="77981"/>
                      </a:cubicBezTo>
                      <a:cubicBezTo>
                        <a:pt x="7158" y="59043"/>
                        <a:pt x="18101" y="45171"/>
                        <a:pt x="38828" y="29310"/>
                      </a:cubicBezTo>
                      <a:cubicBezTo>
                        <a:pt x="71437" y="4264"/>
                        <a:pt x="119633" y="-139"/>
                        <a:pt x="152685" y="3"/>
                      </a:cubicBezTo>
                      <a:cubicBezTo>
                        <a:pt x="185737" y="145"/>
                        <a:pt x="252503" y="27085"/>
                        <a:pt x="254769" y="74951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04" name="Freeform: Shape 303">
                  <a:extLst>
                    <a:ext uri="{FF2B5EF4-FFF2-40B4-BE49-F238E27FC236}">
                      <a16:creationId xmlns:a16="http://schemas.microsoft.com/office/drawing/2014/main" id="{51914597-C1C9-7701-F672-5CA790C433CB}"/>
                    </a:ext>
                  </a:extLst>
                </p:cNvPr>
                <p:cNvSpPr/>
                <p:nvPr/>
              </p:nvSpPr>
              <p:spPr>
                <a:xfrm>
                  <a:off x="7118001" y="1294747"/>
                  <a:ext cx="54384" cy="62937"/>
                </a:xfrm>
                <a:custGeom>
                  <a:avLst/>
                  <a:gdLst>
                    <a:gd name="connsiteX0" fmla="*/ 47199 w 54384"/>
                    <a:gd name="connsiteY0" fmla="*/ 14458 h 62937"/>
                    <a:gd name="connsiteX1" fmla="*/ 25235 w 54384"/>
                    <a:gd name="connsiteY1" fmla="*/ 155 h 62937"/>
                    <a:gd name="connsiteX2" fmla="*/ 24483 w 54384"/>
                    <a:gd name="connsiteY2" fmla="*/ 254 h 62937"/>
                    <a:gd name="connsiteX3" fmla="*/ 606 w 54384"/>
                    <a:gd name="connsiteY3" fmla="*/ 33396 h 62937"/>
                    <a:gd name="connsiteX4" fmla="*/ 54384 w 54384"/>
                    <a:gd name="connsiteY4" fmla="*/ 59768 h 62937"/>
                    <a:gd name="connsiteX5" fmla="*/ 47199 w 54384"/>
                    <a:gd name="connsiteY5" fmla="*/ 14458 h 6293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54384" h="62937">
                      <a:moveTo>
                        <a:pt x="47199" y="14458"/>
                      </a:moveTo>
                      <a:cubicBezTo>
                        <a:pt x="45745" y="5311"/>
                        <a:pt x="35913" y="-1090"/>
                        <a:pt x="25235" y="155"/>
                      </a:cubicBezTo>
                      <a:cubicBezTo>
                        <a:pt x="24980" y="183"/>
                        <a:pt x="24732" y="216"/>
                        <a:pt x="24483" y="254"/>
                      </a:cubicBezTo>
                      <a:cubicBezTo>
                        <a:pt x="11273" y="2432"/>
                        <a:pt x="-3152" y="10055"/>
                        <a:pt x="606" y="33396"/>
                      </a:cubicBezTo>
                      <a:cubicBezTo>
                        <a:pt x="6796" y="74824"/>
                        <a:pt x="54495" y="60951"/>
                        <a:pt x="54384" y="59768"/>
                      </a:cubicBezTo>
                      <a:cubicBezTo>
                        <a:pt x="54274" y="58584"/>
                        <a:pt x="49852" y="31739"/>
                        <a:pt x="47199" y="14458"/>
                      </a:cubicBezTo>
                      <a:close/>
                    </a:path>
                  </a:pathLst>
                </a:custGeom>
                <a:solidFill>
                  <a:srgbClr val="AE7461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05" name="Freeform: Shape 304">
                  <a:extLst>
                    <a:ext uri="{FF2B5EF4-FFF2-40B4-BE49-F238E27FC236}">
                      <a16:creationId xmlns:a16="http://schemas.microsoft.com/office/drawing/2014/main" id="{38855124-E579-FEC5-251C-26964DFDAA63}"/>
                    </a:ext>
                  </a:extLst>
                </p:cNvPr>
                <p:cNvSpPr/>
                <p:nvPr/>
              </p:nvSpPr>
              <p:spPr>
                <a:xfrm>
                  <a:off x="7135053" y="1308262"/>
                  <a:ext cx="24456" cy="36035"/>
                </a:xfrm>
                <a:custGeom>
                  <a:avLst/>
                  <a:gdLst>
                    <a:gd name="connsiteX0" fmla="*/ 24399 w 24456"/>
                    <a:gd name="connsiteY0" fmla="*/ 31813 h 36035"/>
                    <a:gd name="connsiteX1" fmla="*/ 22243 w 24456"/>
                    <a:gd name="connsiteY1" fmla="*/ 33138 h 36035"/>
                    <a:gd name="connsiteX2" fmla="*/ 15942 w 24456"/>
                    <a:gd name="connsiteY2" fmla="*/ 33943 h 36035"/>
                    <a:gd name="connsiteX3" fmla="*/ 3838 w 24456"/>
                    <a:gd name="connsiteY3" fmla="*/ 18982 h 36035"/>
                    <a:gd name="connsiteX4" fmla="*/ 4667 w 24456"/>
                    <a:gd name="connsiteY4" fmla="*/ 8377 h 36035"/>
                    <a:gd name="connsiteX5" fmla="*/ 10194 w 24456"/>
                    <a:gd name="connsiteY5" fmla="*/ 2174 h 36035"/>
                    <a:gd name="connsiteX6" fmla="*/ 15721 w 24456"/>
                    <a:gd name="connsiteY6" fmla="*/ 3595 h 36035"/>
                    <a:gd name="connsiteX7" fmla="*/ 16605 w 24456"/>
                    <a:gd name="connsiteY7" fmla="*/ 5583 h 36035"/>
                    <a:gd name="connsiteX8" fmla="*/ 16605 w 24456"/>
                    <a:gd name="connsiteY8" fmla="*/ 3121 h 36035"/>
                    <a:gd name="connsiteX9" fmla="*/ 14339 w 24456"/>
                    <a:gd name="connsiteY9" fmla="*/ 707 h 36035"/>
                    <a:gd name="connsiteX10" fmla="*/ 9476 w 24456"/>
                    <a:gd name="connsiteY10" fmla="*/ 186 h 36035"/>
                    <a:gd name="connsiteX11" fmla="*/ 1572 w 24456"/>
                    <a:gd name="connsiteY11" fmla="*/ 7572 h 36035"/>
                    <a:gd name="connsiteX12" fmla="*/ 356 w 24456"/>
                    <a:gd name="connsiteY12" fmla="*/ 19408 h 36035"/>
                    <a:gd name="connsiteX13" fmla="*/ 15389 w 24456"/>
                    <a:gd name="connsiteY13" fmla="*/ 35932 h 36035"/>
                    <a:gd name="connsiteX14" fmla="*/ 22961 w 24456"/>
                    <a:gd name="connsiteY14" fmla="*/ 33991 h 36035"/>
                    <a:gd name="connsiteX15" fmla="*/ 24399 w 24456"/>
                    <a:gd name="connsiteY15" fmla="*/ 31813 h 36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24456" h="36035">
                      <a:moveTo>
                        <a:pt x="24399" y="31813"/>
                      </a:moveTo>
                      <a:cubicBezTo>
                        <a:pt x="24399" y="31813"/>
                        <a:pt x="23625" y="32428"/>
                        <a:pt x="22243" y="33138"/>
                      </a:cubicBezTo>
                      <a:cubicBezTo>
                        <a:pt x="20336" y="34076"/>
                        <a:pt x="18087" y="34365"/>
                        <a:pt x="15942" y="33943"/>
                      </a:cubicBezTo>
                      <a:cubicBezTo>
                        <a:pt x="10415" y="32854"/>
                        <a:pt x="4888" y="26415"/>
                        <a:pt x="3838" y="18982"/>
                      </a:cubicBezTo>
                      <a:cubicBezTo>
                        <a:pt x="3175" y="15441"/>
                        <a:pt x="3457" y="11814"/>
                        <a:pt x="4667" y="8377"/>
                      </a:cubicBezTo>
                      <a:cubicBezTo>
                        <a:pt x="5214" y="5659"/>
                        <a:pt x="7276" y="3344"/>
                        <a:pt x="10194" y="2174"/>
                      </a:cubicBezTo>
                      <a:cubicBezTo>
                        <a:pt x="12189" y="1389"/>
                        <a:pt x="14560" y="1999"/>
                        <a:pt x="15721" y="3595"/>
                      </a:cubicBezTo>
                      <a:cubicBezTo>
                        <a:pt x="16550" y="4684"/>
                        <a:pt x="16329" y="5536"/>
                        <a:pt x="16605" y="5583"/>
                      </a:cubicBezTo>
                      <a:cubicBezTo>
                        <a:pt x="16882" y="5631"/>
                        <a:pt x="17545" y="4778"/>
                        <a:pt x="16605" y="3121"/>
                      </a:cubicBezTo>
                      <a:cubicBezTo>
                        <a:pt x="16185" y="2122"/>
                        <a:pt x="15389" y="1270"/>
                        <a:pt x="14339" y="707"/>
                      </a:cubicBezTo>
                      <a:cubicBezTo>
                        <a:pt x="12858" y="1"/>
                        <a:pt x="11117" y="-183"/>
                        <a:pt x="9476" y="186"/>
                      </a:cubicBezTo>
                      <a:cubicBezTo>
                        <a:pt x="5507" y="1280"/>
                        <a:pt x="2500" y="4087"/>
                        <a:pt x="1572" y="7572"/>
                      </a:cubicBezTo>
                      <a:cubicBezTo>
                        <a:pt x="35" y="11374"/>
                        <a:pt x="-385" y="15436"/>
                        <a:pt x="356" y="19408"/>
                      </a:cubicBezTo>
                      <a:cubicBezTo>
                        <a:pt x="1903" y="27741"/>
                        <a:pt x="8094" y="34985"/>
                        <a:pt x="15389" y="35932"/>
                      </a:cubicBezTo>
                      <a:cubicBezTo>
                        <a:pt x="18125" y="36320"/>
                        <a:pt x="20922" y="35600"/>
                        <a:pt x="22961" y="33991"/>
                      </a:cubicBezTo>
                      <a:cubicBezTo>
                        <a:pt x="24454" y="32807"/>
                        <a:pt x="24564" y="31860"/>
                        <a:pt x="24399" y="31813"/>
                      </a:cubicBezTo>
                      <a:close/>
                    </a:path>
                  </a:pathLst>
                </a:custGeom>
                <a:solidFill>
                  <a:srgbClr val="6F4439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06" name="Freeform: Shape 305">
                  <a:extLst>
                    <a:ext uri="{FF2B5EF4-FFF2-40B4-BE49-F238E27FC236}">
                      <a16:creationId xmlns:a16="http://schemas.microsoft.com/office/drawing/2014/main" id="{C6C4FE53-4482-D67C-1924-E4F9D72B887B}"/>
                    </a:ext>
                  </a:extLst>
                </p:cNvPr>
                <p:cNvSpPr/>
                <p:nvPr/>
              </p:nvSpPr>
              <p:spPr>
                <a:xfrm>
                  <a:off x="7106723" y="1096588"/>
                  <a:ext cx="235036" cy="138426"/>
                </a:xfrm>
                <a:custGeom>
                  <a:avLst/>
                  <a:gdLst>
                    <a:gd name="connsiteX0" fmla="*/ 50517 w 235036"/>
                    <a:gd name="connsiteY0" fmla="*/ 132082 h 138426"/>
                    <a:gd name="connsiteX1" fmla="*/ 72183 w 235036"/>
                    <a:gd name="connsiteY1" fmla="*/ 138426 h 138426"/>
                    <a:gd name="connsiteX2" fmla="*/ 88764 w 235036"/>
                    <a:gd name="connsiteY2" fmla="*/ 127442 h 138426"/>
                    <a:gd name="connsiteX3" fmla="*/ 89814 w 235036"/>
                    <a:gd name="connsiteY3" fmla="*/ 118825 h 138426"/>
                    <a:gd name="connsiteX4" fmla="*/ 101311 w 235036"/>
                    <a:gd name="connsiteY4" fmla="*/ 116411 h 138426"/>
                    <a:gd name="connsiteX5" fmla="*/ 131599 w 235036"/>
                    <a:gd name="connsiteY5" fmla="*/ 94774 h 138426"/>
                    <a:gd name="connsiteX6" fmla="*/ 149341 w 235036"/>
                    <a:gd name="connsiteY6" fmla="*/ 94774 h 138426"/>
                    <a:gd name="connsiteX7" fmla="*/ 161334 w 235036"/>
                    <a:gd name="connsiteY7" fmla="*/ 81564 h 138426"/>
                    <a:gd name="connsiteX8" fmla="*/ 177307 w 235036"/>
                    <a:gd name="connsiteY8" fmla="*/ 73090 h 138426"/>
                    <a:gd name="connsiteX9" fmla="*/ 188362 w 235036"/>
                    <a:gd name="connsiteY9" fmla="*/ 74226 h 138426"/>
                    <a:gd name="connsiteX10" fmla="*/ 197536 w 235036"/>
                    <a:gd name="connsiteY10" fmla="*/ 61064 h 138426"/>
                    <a:gd name="connsiteX11" fmla="*/ 203063 w 235036"/>
                    <a:gd name="connsiteY11" fmla="*/ 45818 h 138426"/>
                    <a:gd name="connsiteX12" fmla="*/ 220529 w 235036"/>
                    <a:gd name="connsiteY12" fmla="*/ 44019 h 138426"/>
                    <a:gd name="connsiteX13" fmla="*/ 235010 w 235036"/>
                    <a:gd name="connsiteY13" fmla="*/ 37438 h 138426"/>
                    <a:gd name="connsiteX14" fmla="*/ 231970 w 235036"/>
                    <a:gd name="connsiteY14" fmla="*/ 30100 h 138426"/>
                    <a:gd name="connsiteX15" fmla="*/ 193281 w 235036"/>
                    <a:gd name="connsiteY15" fmla="*/ 22903 h 138426"/>
                    <a:gd name="connsiteX16" fmla="*/ 136744 w 235036"/>
                    <a:gd name="connsiteY16" fmla="*/ 2829 h 138426"/>
                    <a:gd name="connsiteX17" fmla="*/ 113636 w 235036"/>
                    <a:gd name="connsiteY17" fmla="*/ 22240 h 138426"/>
                    <a:gd name="connsiteX18" fmla="*/ 51849 w 235036"/>
                    <a:gd name="connsiteY18" fmla="*/ 30493 h 138426"/>
                    <a:gd name="connsiteX19" fmla="*/ 45488 w 235036"/>
                    <a:gd name="connsiteY19" fmla="*/ 41179 h 138426"/>
                    <a:gd name="connsiteX20" fmla="*/ 13597 w 235036"/>
                    <a:gd name="connsiteY20" fmla="*/ 53346 h 138426"/>
                    <a:gd name="connsiteX21" fmla="*/ 14260 w 235036"/>
                    <a:gd name="connsiteY21" fmla="*/ 83079 h 138426"/>
                    <a:gd name="connsiteX22" fmla="*/ 0 w 235036"/>
                    <a:gd name="connsiteY22" fmla="*/ 104716 h 138426"/>
                    <a:gd name="connsiteX23" fmla="*/ 21113 w 235036"/>
                    <a:gd name="connsiteY23" fmla="*/ 118021 h 138426"/>
                    <a:gd name="connsiteX24" fmla="*/ 30178 w 235036"/>
                    <a:gd name="connsiteY24" fmla="*/ 136959 h 138426"/>
                    <a:gd name="connsiteX25" fmla="*/ 53004 w 235036"/>
                    <a:gd name="connsiteY25" fmla="*/ 130378 h 1384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</a:cxnLst>
                  <a:rect l="l" t="t" r="r" b="b"/>
                  <a:pathLst>
                    <a:path w="235036" h="138426">
                      <a:moveTo>
                        <a:pt x="50517" y="132082"/>
                      </a:moveTo>
                      <a:cubicBezTo>
                        <a:pt x="57017" y="135695"/>
                        <a:pt x="64462" y="137872"/>
                        <a:pt x="72183" y="138426"/>
                      </a:cubicBezTo>
                      <a:cubicBezTo>
                        <a:pt x="79921" y="138426"/>
                        <a:pt x="88267" y="133976"/>
                        <a:pt x="88764" y="127442"/>
                      </a:cubicBezTo>
                      <a:cubicBezTo>
                        <a:pt x="89041" y="124507"/>
                        <a:pt x="87825" y="121240"/>
                        <a:pt x="89814" y="118825"/>
                      </a:cubicBezTo>
                      <a:cubicBezTo>
                        <a:pt x="91804" y="116411"/>
                        <a:pt x="97221" y="116363"/>
                        <a:pt x="101311" y="116411"/>
                      </a:cubicBezTo>
                      <a:cubicBezTo>
                        <a:pt x="116101" y="116226"/>
                        <a:pt x="128730" y="107207"/>
                        <a:pt x="131599" y="94774"/>
                      </a:cubicBezTo>
                      <a:cubicBezTo>
                        <a:pt x="135744" y="99082"/>
                        <a:pt x="144200" y="98230"/>
                        <a:pt x="149341" y="94774"/>
                      </a:cubicBezTo>
                      <a:cubicBezTo>
                        <a:pt x="154022" y="90858"/>
                        <a:pt x="158057" y="86413"/>
                        <a:pt x="161334" y="81564"/>
                      </a:cubicBezTo>
                      <a:cubicBezTo>
                        <a:pt x="164728" y="76674"/>
                        <a:pt x="170686" y="73511"/>
                        <a:pt x="177307" y="73090"/>
                      </a:cubicBezTo>
                      <a:cubicBezTo>
                        <a:pt x="180928" y="73828"/>
                        <a:pt x="184636" y="74212"/>
                        <a:pt x="188362" y="74226"/>
                      </a:cubicBezTo>
                      <a:cubicBezTo>
                        <a:pt x="194773" y="73232"/>
                        <a:pt x="197205" y="66556"/>
                        <a:pt x="197536" y="61064"/>
                      </a:cubicBezTo>
                      <a:cubicBezTo>
                        <a:pt x="197868" y="55572"/>
                        <a:pt x="197979" y="49227"/>
                        <a:pt x="203063" y="45818"/>
                      </a:cubicBezTo>
                      <a:cubicBezTo>
                        <a:pt x="208148" y="42410"/>
                        <a:pt x="214560" y="43735"/>
                        <a:pt x="220529" y="44019"/>
                      </a:cubicBezTo>
                      <a:cubicBezTo>
                        <a:pt x="226498" y="44303"/>
                        <a:pt x="234015" y="42457"/>
                        <a:pt x="235010" y="37438"/>
                      </a:cubicBezTo>
                      <a:cubicBezTo>
                        <a:pt x="235225" y="34740"/>
                        <a:pt x="234125" y="32084"/>
                        <a:pt x="231970" y="30100"/>
                      </a:cubicBezTo>
                      <a:cubicBezTo>
                        <a:pt x="222563" y="20337"/>
                        <a:pt x="206568" y="17359"/>
                        <a:pt x="193281" y="22903"/>
                      </a:cubicBezTo>
                      <a:cubicBezTo>
                        <a:pt x="184139" y="3984"/>
                        <a:pt x="158825" y="-5002"/>
                        <a:pt x="136744" y="2829"/>
                      </a:cubicBezTo>
                      <a:cubicBezTo>
                        <a:pt x="126398" y="6493"/>
                        <a:pt x="118118" y="13453"/>
                        <a:pt x="113636" y="22240"/>
                      </a:cubicBezTo>
                      <a:cubicBezTo>
                        <a:pt x="93915" y="9902"/>
                        <a:pt x="66253" y="13600"/>
                        <a:pt x="51849" y="30493"/>
                      </a:cubicBezTo>
                      <a:cubicBezTo>
                        <a:pt x="49080" y="33741"/>
                        <a:pt x="46930" y="37348"/>
                        <a:pt x="45488" y="41179"/>
                      </a:cubicBezTo>
                      <a:cubicBezTo>
                        <a:pt x="33002" y="39597"/>
                        <a:pt x="20577" y="44337"/>
                        <a:pt x="13597" y="53346"/>
                      </a:cubicBezTo>
                      <a:cubicBezTo>
                        <a:pt x="6975" y="62508"/>
                        <a:pt x="7235" y="74141"/>
                        <a:pt x="14260" y="83079"/>
                      </a:cubicBezTo>
                      <a:cubicBezTo>
                        <a:pt x="5461" y="87696"/>
                        <a:pt x="66" y="95877"/>
                        <a:pt x="0" y="104716"/>
                      </a:cubicBezTo>
                      <a:cubicBezTo>
                        <a:pt x="774" y="113286"/>
                        <a:pt x="11607" y="121051"/>
                        <a:pt x="21113" y="118021"/>
                      </a:cubicBezTo>
                      <a:cubicBezTo>
                        <a:pt x="18084" y="125387"/>
                        <a:pt x="21981" y="133531"/>
                        <a:pt x="30178" y="136959"/>
                      </a:cubicBezTo>
                      <a:cubicBezTo>
                        <a:pt x="38640" y="139970"/>
                        <a:pt x="48389" y="137158"/>
                        <a:pt x="53004" y="130378"/>
                      </a:cubicBezTo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07" name="Freeform: Shape 306">
                  <a:extLst>
                    <a:ext uri="{FF2B5EF4-FFF2-40B4-BE49-F238E27FC236}">
                      <a16:creationId xmlns:a16="http://schemas.microsoft.com/office/drawing/2014/main" id="{7B154257-3502-B7BA-CDE2-C607ED74BC15}"/>
                    </a:ext>
                  </a:extLst>
                </p:cNvPr>
                <p:cNvSpPr/>
                <p:nvPr/>
              </p:nvSpPr>
              <p:spPr>
                <a:xfrm>
                  <a:off x="7124167" y="1215082"/>
                  <a:ext cx="72667" cy="21210"/>
                </a:xfrm>
                <a:custGeom>
                  <a:avLst/>
                  <a:gdLst>
                    <a:gd name="connsiteX0" fmla="*/ 22 w 72667"/>
                    <a:gd name="connsiteY0" fmla="*/ 0 h 21210"/>
                    <a:gd name="connsiteX1" fmla="*/ 3946 w 72667"/>
                    <a:gd name="connsiteY1" fmla="*/ 7765 h 21210"/>
                    <a:gd name="connsiteX2" fmla="*/ 14281 w 72667"/>
                    <a:gd name="connsiteY2" fmla="*/ 11931 h 21210"/>
                    <a:gd name="connsiteX3" fmla="*/ 27823 w 72667"/>
                    <a:gd name="connsiteY3" fmla="*/ 7197 h 21210"/>
                    <a:gd name="connsiteX4" fmla="*/ 25722 w 72667"/>
                    <a:gd name="connsiteY4" fmla="*/ 7197 h 21210"/>
                    <a:gd name="connsiteX5" fmla="*/ 36776 w 72667"/>
                    <a:gd name="connsiteY5" fmla="*/ 16666 h 21210"/>
                    <a:gd name="connsiteX6" fmla="*/ 46172 w 72667"/>
                    <a:gd name="connsiteY6" fmla="*/ 20643 h 21210"/>
                    <a:gd name="connsiteX7" fmla="*/ 56121 w 72667"/>
                    <a:gd name="connsiteY7" fmla="*/ 20643 h 21210"/>
                    <a:gd name="connsiteX8" fmla="*/ 69497 w 72667"/>
                    <a:gd name="connsiteY8" fmla="*/ 12641 h 21210"/>
                    <a:gd name="connsiteX9" fmla="*/ 72481 w 72667"/>
                    <a:gd name="connsiteY9" fmla="*/ 3646 h 21210"/>
                    <a:gd name="connsiteX10" fmla="*/ 72481 w 72667"/>
                    <a:gd name="connsiteY10" fmla="*/ 284 h 21210"/>
                    <a:gd name="connsiteX11" fmla="*/ 71376 w 72667"/>
                    <a:gd name="connsiteY11" fmla="*/ 3504 h 21210"/>
                    <a:gd name="connsiteX12" fmla="*/ 67728 w 72667"/>
                    <a:gd name="connsiteY12" fmla="*/ 11789 h 21210"/>
                    <a:gd name="connsiteX13" fmla="*/ 39523 w 72667"/>
                    <a:gd name="connsiteY13" fmla="*/ 15463 h 21210"/>
                    <a:gd name="connsiteX14" fmla="*/ 38435 w 72667"/>
                    <a:gd name="connsiteY14" fmla="*/ 14724 h 21210"/>
                    <a:gd name="connsiteX15" fmla="*/ 28044 w 72667"/>
                    <a:gd name="connsiteY15" fmla="*/ 5776 h 21210"/>
                    <a:gd name="connsiteX16" fmla="*/ 27049 w 72667"/>
                    <a:gd name="connsiteY16" fmla="*/ 4640 h 21210"/>
                    <a:gd name="connsiteX17" fmla="*/ 25944 w 72667"/>
                    <a:gd name="connsiteY17" fmla="*/ 5682 h 21210"/>
                    <a:gd name="connsiteX18" fmla="*/ 14503 w 72667"/>
                    <a:gd name="connsiteY18" fmla="*/ 9848 h 21210"/>
                    <a:gd name="connsiteX19" fmla="*/ 5217 w 72667"/>
                    <a:gd name="connsiteY19" fmla="*/ 6581 h 21210"/>
                    <a:gd name="connsiteX20" fmla="*/ 22 w 72667"/>
                    <a:gd name="connsiteY20" fmla="*/ 0 h 2121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72667" h="21210">
                      <a:moveTo>
                        <a:pt x="22" y="0"/>
                      </a:moveTo>
                      <a:cubicBezTo>
                        <a:pt x="22" y="0"/>
                        <a:pt x="-531" y="3551"/>
                        <a:pt x="3946" y="7765"/>
                      </a:cubicBezTo>
                      <a:cubicBezTo>
                        <a:pt x="6676" y="10194"/>
                        <a:pt x="10357" y="11675"/>
                        <a:pt x="14281" y="11931"/>
                      </a:cubicBezTo>
                      <a:cubicBezTo>
                        <a:pt x="19394" y="12163"/>
                        <a:pt x="24363" y="10430"/>
                        <a:pt x="27823" y="7197"/>
                      </a:cubicBezTo>
                      <a:lnTo>
                        <a:pt x="25722" y="7197"/>
                      </a:lnTo>
                      <a:cubicBezTo>
                        <a:pt x="28773" y="10856"/>
                        <a:pt x="32504" y="14052"/>
                        <a:pt x="36776" y="16666"/>
                      </a:cubicBezTo>
                      <a:cubicBezTo>
                        <a:pt x="39579" y="18503"/>
                        <a:pt x="42768" y="19852"/>
                        <a:pt x="46172" y="20643"/>
                      </a:cubicBezTo>
                      <a:cubicBezTo>
                        <a:pt x="49428" y="21400"/>
                        <a:pt x="52866" y="21400"/>
                        <a:pt x="56121" y="20643"/>
                      </a:cubicBezTo>
                      <a:cubicBezTo>
                        <a:pt x="61726" y="19772"/>
                        <a:pt x="66611" y="16850"/>
                        <a:pt x="69497" y="12641"/>
                      </a:cubicBezTo>
                      <a:cubicBezTo>
                        <a:pt x="71149" y="9834"/>
                        <a:pt x="72161" y="6780"/>
                        <a:pt x="72481" y="3646"/>
                      </a:cubicBezTo>
                      <a:cubicBezTo>
                        <a:pt x="72730" y="2533"/>
                        <a:pt x="72730" y="1397"/>
                        <a:pt x="72481" y="284"/>
                      </a:cubicBezTo>
                      <a:cubicBezTo>
                        <a:pt x="72481" y="284"/>
                        <a:pt x="71984" y="1420"/>
                        <a:pt x="71376" y="3504"/>
                      </a:cubicBezTo>
                      <a:cubicBezTo>
                        <a:pt x="70685" y="6415"/>
                        <a:pt x="69452" y="9213"/>
                        <a:pt x="67728" y="11789"/>
                      </a:cubicBezTo>
                      <a:cubicBezTo>
                        <a:pt x="61123" y="19473"/>
                        <a:pt x="48494" y="21121"/>
                        <a:pt x="39523" y="15463"/>
                      </a:cubicBezTo>
                      <a:cubicBezTo>
                        <a:pt x="39148" y="15226"/>
                        <a:pt x="38788" y="14980"/>
                        <a:pt x="38435" y="14724"/>
                      </a:cubicBezTo>
                      <a:cubicBezTo>
                        <a:pt x="34450" y="12220"/>
                        <a:pt x="30945" y="9204"/>
                        <a:pt x="28044" y="5776"/>
                      </a:cubicBezTo>
                      <a:lnTo>
                        <a:pt x="27049" y="4640"/>
                      </a:lnTo>
                      <a:lnTo>
                        <a:pt x="25944" y="5682"/>
                      </a:lnTo>
                      <a:cubicBezTo>
                        <a:pt x="23009" y="8418"/>
                        <a:pt x="18841" y="9938"/>
                        <a:pt x="14503" y="9848"/>
                      </a:cubicBezTo>
                      <a:cubicBezTo>
                        <a:pt x="11054" y="9734"/>
                        <a:pt x="7765" y="8574"/>
                        <a:pt x="5217" y="6581"/>
                      </a:cubicBezTo>
                      <a:cubicBezTo>
                        <a:pt x="2962" y="4725"/>
                        <a:pt x="1193" y="2486"/>
                        <a:pt x="22" y="0"/>
                      </a:cubicBezTo>
                      <a:close/>
                    </a:path>
                  </a:pathLst>
                </a:custGeom>
                <a:solidFill>
                  <a:srgbClr val="455A64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08" name="Freeform: Shape 307">
                  <a:extLst>
                    <a:ext uri="{FF2B5EF4-FFF2-40B4-BE49-F238E27FC236}">
                      <a16:creationId xmlns:a16="http://schemas.microsoft.com/office/drawing/2014/main" id="{FB2053D0-C990-B1AD-80DA-24F08E6C08F9}"/>
                    </a:ext>
                  </a:extLst>
                </p:cNvPr>
                <p:cNvSpPr/>
                <p:nvPr/>
              </p:nvSpPr>
              <p:spPr>
                <a:xfrm>
                  <a:off x="7307631" y="1086682"/>
                  <a:ext cx="46477" cy="57571"/>
                </a:xfrm>
                <a:custGeom>
                  <a:avLst/>
                  <a:gdLst>
                    <a:gd name="connsiteX0" fmla="*/ 30730 w 46477"/>
                    <a:gd name="connsiteY0" fmla="*/ 47 h 57571"/>
                    <a:gd name="connsiteX1" fmla="*/ 40624 w 46477"/>
                    <a:gd name="connsiteY1" fmla="*/ 8806 h 57571"/>
                    <a:gd name="connsiteX2" fmla="*/ 46151 w 46477"/>
                    <a:gd name="connsiteY2" fmla="*/ 21400 h 57571"/>
                    <a:gd name="connsiteX3" fmla="*/ 42227 w 46477"/>
                    <a:gd name="connsiteY3" fmla="*/ 37639 h 57571"/>
                    <a:gd name="connsiteX4" fmla="*/ 27635 w 46477"/>
                    <a:gd name="connsiteY4" fmla="*/ 48481 h 57571"/>
                    <a:gd name="connsiteX5" fmla="*/ 13486 w 46477"/>
                    <a:gd name="connsiteY5" fmla="*/ 53879 h 57571"/>
                    <a:gd name="connsiteX6" fmla="*/ 0 w 46477"/>
                    <a:gd name="connsiteY6" fmla="*/ 57572 h 57571"/>
                    <a:gd name="connsiteX7" fmla="*/ 12546 w 46477"/>
                    <a:gd name="connsiteY7" fmla="*/ 51937 h 57571"/>
                    <a:gd name="connsiteX8" fmla="*/ 26032 w 46477"/>
                    <a:gd name="connsiteY8" fmla="*/ 46114 h 57571"/>
                    <a:gd name="connsiteX9" fmla="*/ 39297 w 46477"/>
                    <a:gd name="connsiteY9" fmla="*/ 36029 h 57571"/>
                    <a:gd name="connsiteX10" fmla="*/ 43000 w 46477"/>
                    <a:gd name="connsiteY10" fmla="*/ 21826 h 57571"/>
                    <a:gd name="connsiteX11" fmla="*/ 38745 w 46477"/>
                    <a:gd name="connsiteY11" fmla="*/ 9847 h 57571"/>
                    <a:gd name="connsiteX12" fmla="*/ 30730 w 46477"/>
                    <a:gd name="connsiteY12" fmla="*/ 47 h 575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46477" h="57571">
                      <a:moveTo>
                        <a:pt x="30730" y="47"/>
                      </a:moveTo>
                      <a:cubicBezTo>
                        <a:pt x="30730" y="-379"/>
                        <a:pt x="36257" y="2083"/>
                        <a:pt x="40624" y="8806"/>
                      </a:cubicBezTo>
                      <a:cubicBezTo>
                        <a:pt x="43415" y="12650"/>
                        <a:pt x="45294" y="16930"/>
                        <a:pt x="46151" y="21400"/>
                      </a:cubicBezTo>
                      <a:cubicBezTo>
                        <a:pt x="47173" y="27043"/>
                        <a:pt x="45775" y="32810"/>
                        <a:pt x="42227" y="37639"/>
                      </a:cubicBezTo>
                      <a:cubicBezTo>
                        <a:pt x="38479" y="42227"/>
                        <a:pt x="33466" y="45953"/>
                        <a:pt x="27635" y="48481"/>
                      </a:cubicBezTo>
                      <a:cubicBezTo>
                        <a:pt x="23075" y="50564"/>
                        <a:pt x="18344" y="52368"/>
                        <a:pt x="13486" y="53879"/>
                      </a:cubicBezTo>
                      <a:cubicBezTo>
                        <a:pt x="9180" y="55564"/>
                        <a:pt x="4654" y="56805"/>
                        <a:pt x="0" y="57572"/>
                      </a:cubicBezTo>
                      <a:cubicBezTo>
                        <a:pt x="3874" y="55228"/>
                        <a:pt x="8092" y="53334"/>
                        <a:pt x="12546" y="51937"/>
                      </a:cubicBezTo>
                      <a:cubicBezTo>
                        <a:pt x="17156" y="50195"/>
                        <a:pt x="21655" y="48249"/>
                        <a:pt x="26032" y="46114"/>
                      </a:cubicBezTo>
                      <a:cubicBezTo>
                        <a:pt x="31305" y="43676"/>
                        <a:pt x="35848" y="40224"/>
                        <a:pt x="39297" y="36029"/>
                      </a:cubicBezTo>
                      <a:cubicBezTo>
                        <a:pt x="42409" y="31801"/>
                        <a:pt x="43719" y="26783"/>
                        <a:pt x="43000" y="21826"/>
                      </a:cubicBezTo>
                      <a:cubicBezTo>
                        <a:pt x="42376" y="17654"/>
                        <a:pt x="40933" y="13606"/>
                        <a:pt x="38745" y="9847"/>
                      </a:cubicBezTo>
                      <a:cubicBezTo>
                        <a:pt x="36523" y="6329"/>
                        <a:pt x="33831" y="3039"/>
                        <a:pt x="30730" y="47"/>
                      </a:cubicBezTo>
                      <a:close/>
                    </a:path>
                  </a:pathLst>
                </a:custGeom>
                <a:solidFill>
                  <a:srgbClr val="E0E0E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09" name="Freeform: Shape 308">
                  <a:extLst>
                    <a:ext uri="{FF2B5EF4-FFF2-40B4-BE49-F238E27FC236}">
                      <a16:creationId xmlns:a16="http://schemas.microsoft.com/office/drawing/2014/main" id="{FA079D50-BB9F-3DD5-F42C-29D7819D44C2}"/>
                    </a:ext>
                  </a:extLst>
                </p:cNvPr>
                <p:cNvSpPr/>
                <p:nvPr/>
              </p:nvSpPr>
              <p:spPr>
                <a:xfrm>
                  <a:off x="7337809" y="1112484"/>
                  <a:ext cx="34042" cy="30130"/>
                </a:xfrm>
                <a:custGeom>
                  <a:avLst/>
                  <a:gdLst>
                    <a:gd name="connsiteX0" fmla="*/ 33549 w 34042"/>
                    <a:gd name="connsiteY0" fmla="*/ 0 h 30130"/>
                    <a:gd name="connsiteX1" fmla="*/ 33549 w 34042"/>
                    <a:gd name="connsiteY1" fmla="*/ 6770 h 30130"/>
                    <a:gd name="connsiteX2" fmla="*/ 7904 w 34042"/>
                    <a:gd name="connsiteY2" fmla="*/ 29402 h 30130"/>
                    <a:gd name="connsiteX3" fmla="*/ 0 w 34042"/>
                    <a:gd name="connsiteY3" fmla="*/ 29828 h 30130"/>
                    <a:gd name="connsiteX4" fmla="*/ 7130 w 34042"/>
                    <a:gd name="connsiteY4" fmla="*/ 27413 h 30130"/>
                    <a:gd name="connsiteX5" fmla="*/ 31173 w 34042"/>
                    <a:gd name="connsiteY5" fmla="*/ 6155 h 30130"/>
                    <a:gd name="connsiteX6" fmla="*/ 33549 w 34042"/>
                    <a:gd name="connsiteY6" fmla="*/ 0 h 301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34042" h="30130">
                      <a:moveTo>
                        <a:pt x="33549" y="0"/>
                      </a:moveTo>
                      <a:cubicBezTo>
                        <a:pt x="33936" y="0"/>
                        <a:pt x="34433" y="2604"/>
                        <a:pt x="33549" y="6770"/>
                      </a:cubicBezTo>
                      <a:cubicBezTo>
                        <a:pt x="30377" y="17717"/>
                        <a:pt x="20583" y="26362"/>
                        <a:pt x="7904" y="29402"/>
                      </a:cubicBezTo>
                      <a:cubicBezTo>
                        <a:pt x="3095" y="30443"/>
                        <a:pt x="0" y="30159"/>
                        <a:pt x="0" y="29828"/>
                      </a:cubicBezTo>
                      <a:cubicBezTo>
                        <a:pt x="0" y="29496"/>
                        <a:pt x="2874" y="28881"/>
                        <a:pt x="7130" y="27413"/>
                      </a:cubicBezTo>
                      <a:cubicBezTo>
                        <a:pt x="18328" y="23607"/>
                        <a:pt x="27082" y="15866"/>
                        <a:pt x="31173" y="6155"/>
                      </a:cubicBezTo>
                      <a:cubicBezTo>
                        <a:pt x="32610" y="2462"/>
                        <a:pt x="32996" y="0"/>
                        <a:pt x="33549" y="0"/>
                      </a:cubicBezTo>
                      <a:close/>
                    </a:path>
                  </a:pathLst>
                </a:custGeom>
                <a:solidFill>
                  <a:srgbClr val="E0E0E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10" name="Freeform: Shape 309">
                  <a:extLst>
                    <a:ext uri="{FF2B5EF4-FFF2-40B4-BE49-F238E27FC236}">
                      <a16:creationId xmlns:a16="http://schemas.microsoft.com/office/drawing/2014/main" id="{7985548A-45BE-D01E-2DA5-7DE6C75F397F}"/>
                    </a:ext>
                  </a:extLst>
                </p:cNvPr>
                <p:cNvSpPr/>
                <p:nvPr/>
              </p:nvSpPr>
              <p:spPr>
                <a:xfrm>
                  <a:off x="7285481" y="1334157"/>
                  <a:ext cx="37602" cy="29720"/>
                </a:xfrm>
                <a:custGeom>
                  <a:avLst/>
                  <a:gdLst>
                    <a:gd name="connsiteX0" fmla="*/ 36410 w 37602"/>
                    <a:gd name="connsiteY0" fmla="*/ 5019 h 29720"/>
                    <a:gd name="connsiteX1" fmla="*/ 10433 w 37602"/>
                    <a:gd name="connsiteY1" fmla="*/ 284 h 29720"/>
                    <a:gd name="connsiteX2" fmla="*/ 5901 w 37602"/>
                    <a:gd name="connsiteY2" fmla="*/ 284 h 29720"/>
                    <a:gd name="connsiteX3" fmla="*/ 2474 w 37602"/>
                    <a:gd name="connsiteY3" fmla="*/ 3409 h 29720"/>
                    <a:gd name="connsiteX4" fmla="*/ 5238 w 37602"/>
                    <a:gd name="connsiteY4" fmla="*/ 24525 h 29720"/>
                    <a:gd name="connsiteX5" fmla="*/ 29115 w 37602"/>
                    <a:gd name="connsiteY5" fmla="*/ 27224 h 29720"/>
                    <a:gd name="connsiteX6" fmla="*/ 37184 w 37602"/>
                    <a:gd name="connsiteY6" fmla="*/ 5776 h 297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37602" h="29720">
                      <a:moveTo>
                        <a:pt x="36410" y="5019"/>
                      </a:moveTo>
                      <a:lnTo>
                        <a:pt x="10433" y="284"/>
                      </a:lnTo>
                      <a:cubicBezTo>
                        <a:pt x="8958" y="-95"/>
                        <a:pt x="7377" y="-95"/>
                        <a:pt x="5901" y="284"/>
                      </a:cubicBezTo>
                      <a:cubicBezTo>
                        <a:pt x="4331" y="909"/>
                        <a:pt x="3104" y="2031"/>
                        <a:pt x="2474" y="3409"/>
                      </a:cubicBezTo>
                      <a:cubicBezTo>
                        <a:pt x="-1643" y="10283"/>
                        <a:pt x="-554" y="18602"/>
                        <a:pt x="5238" y="24525"/>
                      </a:cubicBezTo>
                      <a:cubicBezTo>
                        <a:pt x="11390" y="30249"/>
                        <a:pt x="21438" y="31385"/>
                        <a:pt x="29115" y="27224"/>
                      </a:cubicBezTo>
                      <a:cubicBezTo>
                        <a:pt x="36687" y="22489"/>
                        <a:pt x="38566" y="13636"/>
                        <a:pt x="37184" y="5776"/>
                      </a:cubicBezTo>
                      <a:close/>
                    </a:path>
                  </a:pathLst>
                </a:custGeom>
                <a:solidFill>
                  <a:srgbClr val="6F4439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11" name="Freeform: Shape 310">
                  <a:extLst>
                    <a:ext uri="{FF2B5EF4-FFF2-40B4-BE49-F238E27FC236}">
                      <a16:creationId xmlns:a16="http://schemas.microsoft.com/office/drawing/2014/main" id="{E893A631-859D-0D07-DD26-6A37D90F6E9E}"/>
                    </a:ext>
                  </a:extLst>
                </p:cNvPr>
                <p:cNvSpPr/>
                <p:nvPr/>
              </p:nvSpPr>
              <p:spPr>
                <a:xfrm>
                  <a:off x="7282617" y="1331032"/>
                  <a:ext cx="39384" cy="34522"/>
                </a:xfrm>
                <a:custGeom>
                  <a:avLst/>
                  <a:gdLst>
                    <a:gd name="connsiteX0" fmla="*/ 33083 w 39384"/>
                    <a:gd name="connsiteY0" fmla="*/ 31295 h 34522"/>
                    <a:gd name="connsiteX1" fmla="*/ 29933 w 39384"/>
                    <a:gd name="connsiteY1" fmla="*/ 33095 h 34522"/>
                    <a:gd name="connsiteX2" fmla="*/ 19653 w 39384"/>
                    <a:gd name="connsiteY2" fmla="*/ 34420 h 34522"/>
                    <a:gd name="connsiteX3" fmla="*/ 5780 w 39384"/>
                    <a:gd name="connsiteY3" fmla="*/ 28313 h 34522"/>
                    <a:gd name="connsiteX4" fmla="*/ 253 w 39384"/>
                    <a:gd name="connsiteY4" fmla="*/ 12689 h 34522"/>
                    <a:gd name="connsiteX5" fmla="*/ 3845 w 39384"/>
                    <a:gd name="connsiteY5" fmla="*/ 4593 h 34522"/>
                    <a:gd name="connsiteX6" fmla="*/ 7051 w 39384"/>
                    <a:gd name="connsiteY6" fmla="*/ 1420 h 34522"/>
                    <a:gd name="connsiteX7" fmla="*/ 9538 w 39384"/>
                    <a:gd name="connsiteY7" fmla="*/ 142 h 34522"/>
                    <a:gd name="connsiteX8" fmla="*/ 12412 w 39384"/>
                    <a:gd name="connsiteY8" fmla="*/ 142 h 34522"/>
                    <a:gd name="connsiteX9" fmla="*/ 16557 w 39384"/>
                    <a:gd name="connsiteY9" fmla="*/ 1231 h 34522"/>
                    <a:gd name="connsiteX10" fmla="*/ 20150 w 39384"/>
                    <a:gd name="connsiteY10" fmla="*/ 2273 h 34522"/>
                    <a:gd name="connsiteX11" fmla="*/ 26727 w 39384"/>
                    <a:gd name="connsiteY11" fmla="*/ 4261 h 34522"/>
                    <a:gd name="connsiteX12" fmla="*/ 39384 w 39384"/>
                    <a:gd name="connsiteY12" fmla="*/ 8996 h 34522"/>
                    <a:gd name="connsiteX13" fmla="*/ 25953 w 39384"/>
                    <a:gd name="connsiteY13" fmla="*/ 6486 h 34522"/>
                    <a:gd name="connsiteX14" fmla="*/ 19266 w 39384"/>
                    <a:gd name="connsiteY14" fmla="*/ 4877 h 34522"/>
                    <a:gd name="connsiteX15" fmla="*/ 15563 w 39384"/>
                    <a:gd name="connsiteY15" fmla="*/ 3930 h 34522"/>
                    <a:gd name="connsiteX16" fmla="*/ 11860 w 39384"/>
                    <a:gd name="connsiteY16" fmla="*/ 3077 h 34522"/>
                    <a:gd name="connsiteX17" fmla="*/ 9317 w 39384"/>
                    <a:gd name="connsiteY17" fmla="*/ 3788 h 34522"/>
                    <a:gd name="connsiteX18" fmla="*/ 3790 w 39384"/>
                    <a:gd name="connsiteY18" fmla="*/ 13257 h 34522"/>
                    <a:gd name="connsiteX19" fmla="*/ 8267 w 39384"/>
                    <a:gd name="connsiteY19" fmla="*/ 26561 h 34522"/>
                    <a:gd name="connsiteX20" fmla="*/ 19984 w 39384"/>
                    <a:gd name="connsiteY20" fmla="*/ 32337 h 34522"/>
                    <a:gd name="connsiteX21" fmla="*/ 29491 w 39384"/>
                    <a:gd name="connsiteY21" fmla="*/ 32053 h 34522"/>
                    <a:gd name="connsiteX22" fmla="*/ 33083 w 39384"/>
                    <a:gd name="connsiteY22" fmla="*/ 31295 h 3452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</a:cxnLst>
                  <a:rect l="l" t="t" r="r" b="b"/>
                  <a:pathLst>
                    <a:path w="39384" h="34522">
                      <a:moveTo>
                        <a:pt x="33083" y="31295"/>
                      </a:moveTo>
                      <a:cubicBezTo>
                        <a:pt x="33083" y="31295"/>
                        <a:pt x="32199" y="32242"/>
                        <a:pt x="29933" y="33095"/>
                      </a:cubicBezTo>
                      <a:cubicBezTo>
                        <a:pt x="26700" y="34288"/>
                        <a:pt x="23157" y="34747"/>
                        <a:pt x="19653" y="34420"/>
                      </a:cubicBezTo>
                      <a:cubicBezTo>
                        <a:pt x="14314" y="33895"/>
                        <a:pt x="9383" y="31726"/>
                        <a:pt x="5780" y="28313"/>
                      </a:cubicBezTo>
                      <a:cubicBezTo>
                        <a:pt x="1275" y="24085"/>
                        <a:pt x="-753" y="18346"/>
                        <a:pt x="253" y="12689"/>
                      </a:cubicBezTo>
                      <a:cubicBezTo>
                        <a:pt x="745" y="9796"/>
                        <a:pt x="1972" y="7036"/>
                        <a:pt x="3845" y="4593"/>
                      </a:cubicBezTo>
                      <a:cubicBezTo>
                        <a:pt x="4779" y="3437"/>
                        <a:pt x="5852" y="2377"/>
                        <a:pt x="7051" y="1420"/>
                      </a:cubicBezTo>
                      <a:cubicBezTo>
                        <a:pt x="7731" y="814"/>
                        <a:pt x="8593" y="369"/>
                        <a:pt x="9538" y="142"/>
                      </a:cubicBezTo>
                      <a:cubicBezTo>
                        <a:pt x="10483" y="-47"/>
                        <a:pt x="11467" y="-47"/>
                        <a:pt x="12412" y="142"/>
                      </a:cubicBezTo>
                      <a:cubicBezTo>
                        <a:pt x="13822" y="421"/>
                        <a:pt x="15209" y="786"/>
                        <a:pt x="16557" y="1231"/>
                      </a:cubicBezTo>
                      <a:lnTo>
                        <a:pt x="20150" y="2273"/>
                      </a:lnTo>
                      <a:lnTo>
                        <a:pt x="26727" y="4261"/>
                      </a:lnTo>
                      <a:cubicBezTo>
                        <a:pt x="31171" y="5355"/>
                        <a:pt x="35427" y="6946"/>
                        <a:pt x="39384" y="8996"/>
                      </a:cubicBezTo>
                      <a:cubicBezTo>
                        <a:pt x="34791" y="8697"/>
                        <a:pt x="30276" y="7850"/>
                        <a:pt x="25953" y="6486"/>
                      </a:cubicBezTo>
                      <a:lnTo>
                        <a:pt x="19266" y="4877"/>
                      </a:lnTo>
                      <a:lnTo>
                        <a:pt x="15563" y="3930"/>
                      </a:lnTo>
                      <a:cubicBezTo>
                        <a:pt x="14291" y="3646"/>
                        <a:pt x="12910" y="3220"/>
                        <a:pt x="11860" y="3077"/>
                      </a:cubicBezTo>
                      <a:cubicBezTo>
                        <a:pt x="10925" y="2883"/>
                        <a:pt x="9942" y="3158"/>
                        <a:pt x="9317" y="3788"/>
                      </a:cubicBezTo>
                      <a:cubicBezTo>
                        <a:pt x="6294" y="6330"/>
                        <a:pt x="4348" y="9663"/>
                        <a:pt x="3790" y="13257"/>
                      </a:cubicBezTo>
                      <a:cubicBezTo>
                        <a:pt x="2961" y="18039"/>
                        <a:pt x="4591" y="22892"/>
                        <a:pt x="8267" y="26561"/>
                      </a:cubicBezTo>
                      <a:cubicBezTo>
                        <a:pt x="11263" y="29601"/>
                        <a:pt x="15408" y="31646"/>
                        <a:pt x="19984" y="32337"/>
                      </a:cubicBezTo>
                      <a:cubicBezTo>
                        <a:pt x="23140" y="32825"/>
                        <a:pt x="26379" y="32725"/>
                        <a:pt x="29491" y="32053"/>
                      </a:cubicBezTo>
                      <a:cubicBezTo>
                        <a:pt x="31702" y="31485"/>
                        <a:pt x="32918" y="31059"/>
                        <a:pt x="33083" y="31295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12" name="Freeform: Shape 311">
                  <a:extLst>
                    <a:ext uri="{FF2B5EF4-FFF2-40B4-BE49-F238E27FC236}">
                      <a16:creationId xmlns:a16="http://schemas.microsoft.com/office/drawing/2014/main" id="{F92E2E99-BDF6-0CD2-4075-644A84B6CE47}"/>
                    </a:ext>
                  </a:extLst>
                </p:cNvPr>
                <p:cNvSpPr/>
                <p:nvPr/>
              </p:nvSpPr>
              <p:spPr>
                <a:xfrm>
                  <a:off x="7385049" y="1596091"/>
                  <a:ext cx="162734" cy="253516"/>
                </a:xfrm>
                <a:custGeom>
                  <a:avLst/>
                  <a:gdLst>
                    <a:gd name="connsiteX0" fmla="*/ 7976 w 162734"/>
                    <a:gd name="connsiteY0" fmla="*/ 69769 h 253516"/>
                    <a:gd name="connsiteX1" fmla="*/ 4217 w 162734"/>
                    <a:gd name="connsiteY1" fmla="*/ 99786 h 253516"/>
                    <a:gd name="connsiteX2" fmla="*/ 26823 w 162734"/>
                    <a:gd name="connsiteY2" fmla="*/ 149357 h 253516"/>
                    <a:gd name="connsiteX3" fmla="*/ 56282 w 162734"/>
                    <a:gd name="connsiteY3" fmla="*/ 210906 h 253516"/>
                    <a:gd name="connsiteX4" fmla="*/ 118461 w 162734"/>
                    <a:gd name="connsiteY4" fmla="*/ 253517 h 253516"/>
                    <a:gd name="connsiteX5" fmla="*/ 162677 w 162734"/>
                    <a:gd name="connsiteY5" fmla="*/ 218008 h 253516"/>
                    <a:gd name="connsiteX6" fmla="*/ 157150 w 162734"/>
                    <a:gd name="connsiteY6" fmla="*/ 173597 h 253516"/>
                    <a:gd name="connsiteX7" fmla="*/ 162677 w 162734"/>
                    <a:gd name="connsiteY7" fmla="*/ 104047 h 253516"/>
                    <a:gd name="connsiteX8" fmla="*/ 152618 w 162734"/>
                    <a:gd name="connsiteY8" fmla="*/ 78244 h 253516"/>
                    <a:gd name="connsiteX9" fmla="*/ 152618 w 162734"/>
                    <a:gd name="connsiteY9" fmla="*/ 65508 h 253516"/>
                    <a:gd name="connsiteX10" fmla="*/ 130013 w 162734"/>
                    <a:gd name="connsiteY10" fmla="*/ 5947 h 253516"/>
                    <a:gd name="connsiteX11" fmla="*/ 113045 w 162734"/>
                    <a:gd name="connsiteY11" fmla="*/ 18304 h 253516"/>
                    <a:gd name="connsiteX12" fmla="*/ 105528 w 162734"/>
                    <a:gd name="connsiteY12" fmla="*/ 29 h 253516"/>
                    <a:gd name="connsiteX13" fmla="*/ 90494 w 162734"/>
                    <a:gd name="connsiteY13" fmla="*/ 19393 h 253516"/>
                    <a:gd name="connsiteX14" fmla="*/ 92981 w 162734"/>
                    <a:gd name="connsiteY14" fmla="*/ 69390 h 253516"/>
                    <a:gd name="connsiteX15" fmla="*/ 86681 w 162734"/>
                    <a:gd name="connsiteY15" fmla="*/ 105941 h 253516"/>
                    <a:gd name="connsiteX16" fmla="*/ 77285 w 162734"/>
                    <a:gd name="connsiteY16" fmla="*/ 130702 h 253516"/>
                    <a:gd name="connsiteX17" fmla="*/ 69160 w 162734"/>
                    <a:gd name="connsiteY17" fmla="*/ 131744 h 253516"/>
                    <a:gd name="connsiteX18" fmla="*/ 50147 w 162734"/>
                    <a:gd name="connsiteY18" fmla="*/ 109065 h 253516"/>
                    <a:gd name="connsiteX19" fmla="*/ 7976 w 162734"/>
                    <a:gd name="connsiteY19" fmla="*/ 69769 h 2535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162734" h="253516">
                      <a:moveTo>
                        <a:pt x="7976" y="69769"/>
                      </a:moveTo>
                      <a:cubicBezTo>
                        <a:pt x="7976" y="69769"/>
                        <a:pt x="-7113" y="73367"/>
                        <a:pt x="4217" y="99786"/>
                      </a:cubicBezTo>
                      <a:cubicBezTo>
                        <a:pt x="15548" y="126205"/>
                        <a:pt x="19251" y="124642"/>
                        <a:pt x="26823" y="149357"/>
                      </a:cubicBezTo>
                      <a:cubicBezTo>
                        <a:pt x="34395" y="174071"/>
                        <a:pt x="43128" y="196702"/>
                        <a:pt x="56282" y="210906"/>
                      </a:cubicBezTo>
                      <a:cubicBezTo>
                        <a:pt x="69436" y="225110"/>
                        <a:pt x="118461" y="253517"/>
                        <a:pt x="118461" y="253517"/>
                      </a:cubicBezTo>
                      <a:lnTo>
                        <a:pt x="162677" y="218008"/>
                      </a:lnTo>
                      <a:cubicBezTo>
                        <a:pt x="158698" y="203458"/>
                        <a:pt x="156841" y="188540"/>
                        <a:pt x="157150" y="173597"/>
                      </a:cubicBezTo>
                      <a:cubicBezTo>
                        <a:pt x="158864" y="155654"/>
                        <a:pt x="163285" y="111575"/>
                        <a:pt x="162677" y="104047"/>
                      </a:cubicBezTo>
                      <a:cubicBezTo>
                        <a:pt x="160400" y="95165"/>
                        <a:pt x="157029" y="86515"/>
                        <a:pt x="152618" y="78244"/>
                      </a:cubicBezTo>
                      <a:lnTo>
                        <a:pt x="152618" y="65508"/>
                      </a:lnTo>
                      <a:lnTo>
                        <a:pt x="130013" y="5947"/>
                      </a:lnTo>
                      <a:cubicBezTo>
                        <a:pt x="130013" y="5947"/>
                        <a:pt x="117466" y="1212"/>
                        <a:pt x="113045" y="18304"/>
                      </a:cubicBezTo>
                      <a:lnTo>
                        <a:pt x="105528" y="29"/>
                      </a:lnTo>
                      <a:cubicBezTo>
                        <a:pt x="105528" y="29"/>
                        <a:pt x="93589" y="-1581"/>
                        <a:pt x="90494" y="19393"/>
                      </a:cubicBezTo>
                      <a:cubicBezTo>
                        <a:pt x="89002" y="36082"/>
                        <a:pt x="89837" y="52866"/>
                        <a:pt x="92981" y="69390"/>
                      </a:cubicBezTo>
                      <a:lnTo>
                        <a:pt x="86681" y="105941"/>
                      </a:lnTo>
                      <a:lnTo>
                        <a:pt x="77285" y="130702"/>
                      </a:lnTo>
                      <a:lnTo>
                        <a:pt x="69160" y="131744"/>
                      </a:lnTo>
                      <a:cubicBezTo>
                        <a:pt x="69160" y="131744"/>
                        <a:pt x="56835" y="128903"/>
                        <a:pt x="50147" y="109065"/>
                      </a:cubicBezTo>
                      <a:cubicBezTo>
                        <a:pt x="43459" y="89228"/>
                        <a:pt x="24944" y="65602"/>
                        <a:pt x="7976" y="69769"/>
                      </a:cubicBezTo>
                      <a:close/>
                    </a:path>
                  </a:pathLst>
                </a:custGeom>
                <a:solidFill>
                  <a:srgbClr val="AE7461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13" name="Freeform: Shape 312">
                  <a:extLst>
                    <a:ext uri="{FF2B5EF4-FFF2-40B4-BE49-F238E27FC236}">
                      <a16:creationId xmlns:a16="http://schemas.microsoft.com/office/drawing/2014/main" id="{B4CEB11F-245F-BF22-3EB5-03E734302CA0}"/>
                    </a:ext>
                  </a:extLst>
                </p:cNvPr>
                <p:cNvSpPr/>
                <p:nvPr/>
              </p:nvSpPr>
              <p:spPr>
                <a:xfrm>
                  <a:off x="7483293" y="1684636"/>
                  <a:ext cx="49344" cy="133676"/>
                </a:xfrm>
                <a:custGeom>
                  <a:avLst/>
                  <a:gdLst>
                    <a:gd name="connsiteX0" fmla="*/ 49344 w 49344"/>
                    <a:gd name="connsiteY0" fmla="*/ 74921 h 133676"/>
                    <a:gd name="connsiteX1" fmla="*/ 49344 w 49344"/>
                    <a:gd name="connsiteY1" fmla="*/ 73548 h 133676"/>
                    <a:gd name="connsiteX2" fmla="*/ 49012 w 49344"/>
                    <a:gd name="connsiteY2" fmla="*/ 69618 h 133676"/>
                    <a:gd name="connsiteX3" fmla="*/ 48073 w 49344"/>
                    <a:gd name="connsiteY3" fmla="*/ 54799 h 133676"/>
                    <a:gd name="connsiteX4" fmla="*/ 45365 w 49344"/>
                    <a:gd name="connsiteY4" fmla="*/ 3240 h 133676"/>
                    <a:gd name="connsiteX5" fmla="*/ 45365 w 49344"/>
                    <a:gd name="connsiteY5" fmla="*/ 3666 h 133676"/>
                    <a:gd name="connsiteX6" fmla="*/ 36466 w 49344"/>
                    <a:gd name="connsiteY6" fmla="*/ 1677 h 133676"/>
                    <a:gd name="connsiteX7" fmla="*/ 28286 w 49344"/>
                    <a:gd name="connsiteY7" fmla="*/ 6791 h 133676"/>
                    <a:gd name="connsiteX8" fmla="*/ 22759 w 49344"/>
                    <a:gd name="connsiteY8" fmla="*/ 25729 h 133676"/>
                    <a:gd name="connsiteX9" fmla="*/ 16071 w 49344"/>
                    <a:gd name="connsiteY9" fmla="*/ 68340 h 133676"/>
                    <a:gd name="connsiteX10" fmla="*/ 12423 w 49344"/>
                    <a:gd name="connsiteY10" fmla="*/ 86805 h 133676"/>
                    <a:gd name="connsiteX11" fmla="*/ 6896 w 49344"/>
                    <a:gd name="connsiteY11" fmla="*/ 102523 h 133676"/>
                    <a:gd name="connsiteX12" fmla="*/ 2143 w 49344"/>
                    <a:gd name="connsiteY12" fmla="*/ 115259 h 133676"/>
                    <a:gd name="connsiteX13" fmla="*/ 706 w 49344"/>
                    <a:gd name="connsiteY13" fmla="*/ 125249 h 133676"/>
                    <a:gd name="connsiteX14" fmla="*/ 2475 w 49344"/>
                    <a:gd name="connsiteY14" fmla="*/ 133677 h 133676"/>
                    <a:gd name="connsiteX15" fmla="*/ 1425 w 49344"/>
                    <a:gd name="connsiteY15" fmla="*/ 131594 h 133676"/>
                    <a:gd name="connsiteX16" fmla="*/ 43 w 49344"/>
                    <a:gd name="connsiteY16" fmla="*/ 125249 h 133676"/>
                    <a:gd name="connsiteX17" fmla="*/ 1148 w 49344"/>
                    <a:gd name="connsiteY17" fmla="*/ 115070 h 133676"/>
                    <a:gd name="connsiteX18" fmla="*/ 5680 w 49344"/>
                    <a:gd name="connsiteY18" fmla="*/ 102145 h 133676"/>
                    <a:gd name="connsiteX19" fmla="*/ 10876 w 49344"/>
                    <a:gd name="connsiteY19" fmla="*/ 86568 h 133676"/>
                    <a:gd name="connsiteX20" fmla="*/ 14303 w 49344"/>
                    <a:gd name="connsiteY20" fmla="*/ 68150 h 133676"/>
                    <a:gd name="connsiteX21" fmla="*/ 20880 w 49344"/>
                    <a:gd name="connsiteY21" fmla="*/ 25539 h 133676"/>
                    <a:gd name="connsiteX22" fmla="*/ 22538 w 49344"/>
                    <a:gd name="connsiteY22" fmla="*/ 15550 h 133676"/>
                    <a:gd name="connsiteX23" fmla="*/ 26407 w 49344"/>
                    <a:gd name="connsiteY23" fmla="*/ 6080 h 133676"/>
                    <a:gd name="connsiteX24" fmla="*/ 35692 w 49344"/>
                    <a:gd name="connsiteY24" fmla="*/ 352 h 133676"/>
                    <a:gd name="connsiteX25" fmla="*/ 46249 w 49344"/>
                    <a:gd name="connsiteY25" fmla="*/ 2861 h 133676"/>
                    <a:gd name="connsiteX26" fmla="*/ 46249 w 49344"/>
                    <a:gd name="connsiteY26" fmla="*/ 2861 h 133676"/>
                    <a:gd name="connsiteX27" fmla="*/ 46249 w 49344"/>
                    <a:gd name="connsiteY27" fmla="*/ 3098 h 133676"/>
                    <a:gd name="connsiteX28" fmla="*/ 48349 w 49344"/>
                    <a:gd name="connsiteY28" fmla="*/ 54657 h 133676"/>
                    <a:gd name="connsiteX29" fmla="*/ 48791 w 49344"/>
                    <a:gd name="connsiteY29" fmla="*/ 69476 h 133676"/>
                    <a:gd name="connsiteX30" fmla="*/ 48791 w 49344"/>
                    <a:gd name="connsiteY30" fmla="*/ 73453 h 133676"/>
                    <a:gd name="connsiteX31" fmla="*/ 49344 w 49344"/>
                    <a:gd name="connsiteY31" fmla="*/ 74921 h 1336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</a:cxnLst>
                  <a:rect l="l" t="t" r="r" b="b"/>
                  <a:pathLst>
                    <a:path w="49344" h="133676">
                      <a:moveTo>
                        <a:pt x="49344" y="74921"/>
                      </a:moveTo>
                      <a:cubicBezTo>
                        <a:pt x="49311" y="74462"/>
                        <a:pt x="49311" y="74007"/>
                        <a:pt x="49344" y="73548"/>
                      </a:cubicBezTo>
                      <a:cubicBezTo>
                        <a:pt x="49344" y="72506"/>
                        <a:pt x="49344" y="71228"/>
                        <a:pt x="49012" y="69618"/>
                      </a:cubicBezTo>
                      <a:cubicBezTo>
                        <a:pt x="49012" y="66020"/>
                        <a:pt x="48460" y="61001"/>
                        <a:pt x="48073" y="54799"/>
                      </a:cubicBezTo>
                      <a:cubicBezTo>
                        <a:pt x="47410" y="41968"/>
                        <a:pt x="46470" y="24072"/>
                        <a:pt x="45365" y="3240"/>
                      </a:cubicBezTo>
                      <a:lnTo>
                        <a:pt x="45365" y="3666"/>
                      </a:lnTo>
                      <a:cubicBezTo>
                        <a:pt x="43071" y="1621"/>
                        <a:pt x="39633" y="853"/>
                        <a:pt x="36466" y="1677"/>
                      </a:cubicBezTo>
                      <a:cubicBezTo>
                        <a:pt x="33056" y="2387"/>
                        <a:pt x="30115" y="4224"/>
                        <a:pt x="28286" y="6791"/>
                      </a:cubicBezTo>
                      <a:cubicBezTo>
                        <a:pt x="25036" y="12742"/>
                        <a:pt x="23162" y="19172"/>
                        <a:pt x="22759" y="25729"/>
                      </a:cubicBezTo>
                      <a:cubicBezTo>
                        <a:pt x="20382" y="40785"/>
                        <a:pt x="18116" y="55130"/>
                        <a:pt x="16071" y="68340"/>
                      </a:cubicBezTo>
                      <a:cubicBezTo>
                        <a:pt x="15021" y="74874"/>
                        <a:pt x="13916" y="81076"/>
                        <a:pt x="12423" y="86805"/>
                      </a:cubicBezTo>
                      <a:cubicBezTo>
                        <a:pt x="10986" y="92141"/>
                        <a:pt x="9140" y="97391"/>
                        <a:pt x="6896" y="102523"/>
                      </a:cubicBezTo>
                      <a:cubicBezTo>
                        <a:pt x="5039" y="106690"/>
                        <a:pt x="3453" y="110942"/>
                        <a:pt x="2143" y="115259"/>
                      </a:cubicBezTo>
                      <a:cubicBezTo>
                        <a:pt x="1192" y="118526"/>
                        <a:pt x="712" y="121883"/>
                        <a:pt x="706" y="125249"/>
                      </a:cubicBezTo>
                      <a:cubicBezTo>
                        <a:pt x="855" y="128114"/>
                        <a:pt x="1452" y="130950"/>
                        <a:pt x="2475" y="133677"/>
                      </a:cubicBezTo>
                      <a:cubicBezTo>
                        <a:pt x="2049" y="133014"/>
                        <a:pt x="1695" y="132313"/>
                        <a:pt x="1425" y="131594"/>
                      </a:cubicBezTo>
                      <a:cubicBezTo>
                        <a:pt x="590" y="129553"/>
                        <a:pt x="126" y="127413"/>
                        <a:pt x="43" y="125249"/>
                      </a:cubicBezTo>
                      <a:cubicBezTo>
                        <a:pt x="-134" y="121831"/>
                        <a:pt x="236" y="118403"/>
                        <a:pt x="1148" y="115070"/>
                      </a:cubicBezTo>
                      <a:cubicBezTo>
                        <a:pt x="2386" y="110695"/>
                        <a:pt x="3901" y="106382"/>
                        <a:pt x="5680" y="102145"/>
                      </a:cubicBezTo>
                      <a:cubicBezTo>
                        <a:pt x="7803" y="97055"/>
                        <a:pt x="9538" y="91852"/>
                        <a:pt x="10876" y="86568"/>
                      </a:cubicBezTo>
                      <a:cubicBezTo>
                        <a:pt x="12258" y="80839"/>
                        <a:pt x="13308" y="74684"/>
                        <a:pt x="14303" y="68150"/>
                      </a:cubicBezTo>
                      <a:cubicBezTo>
                        <a:pt x="16348" y="55036"/>
                        <a:pt x="18558" y="40690"/>
                        <a:pt x="20880" y="25539"/>
                      </a:cubicBezTo>
                      <a:cubicBezTo>
                        <a:pt x="21433" y="22178"/>
                        <a:pt x="21875" y="18864"/>
                        <a:pt x="22538" y="15550"/>
                      </a:cubicBezTo>
                      <a:cubicBezTo>
                        <a:pt x="23113" y="12212"/>
                        <a:pt x="24428" y="8997"/>
                        <a:pt x="26407" y="6080"/>
                      </a:cubicBezTo>
                      <a:cubicBezTo>
                        <a:pt x="28480" y="3183"/>
                        <a:pt x="31829" y="1119"/>
                        <a:pt x="35692" y="352"/>
                      </a:cubicBezTo>
                      <a:cubicBezTo>
                        <a:pt x="39484" y="-586"/>
                        <a:pt x="43563" y="385"/>
                        <a:pt x="46249" y="2861"/>
                      </a:cubicBezTo>
                      <a:lnTo>
                        <a:pt x="46249" y="2861"/>
                      </a:lnTo>
                      <a:lnTo>
                        <a:pt x="46249" y="3098"/>
                      </a:lnTo>
                      <a:cubicBezTo>
                        <a:pt x="47133" y="23930"/>
                        <a:pt x="47852" y="41826"/>
                        <a:pt x="48349" y="54657"/>
                      </a:cubicBezTo>
                      <a:cubicBezTo>
                        <a:pt x="48349" y="60907"/>
                        <a:pt x="48681" y="65878"/>
                        <a:pt x="48791" y="69476"/>
                      </a:cubicBezTo>
                      <a:cubicBezTo>
                        <a:pt x="48791" y="71086"/>
                        <a:pt x="48791" y="72412"/>
                        <a:pt x="48791" y="73453"/>
                      </a:cubicBezTo>
                      <a:cubicBezTo>
                        <a:pt x="49073" y="73912"/>
                        <a:pt x="49261" y="74410"/>
                        <a:pt x="49344" y="74921"/>
                      </a:cubicBezTo>
                      <a:close/>
                    </a:path>
                  </a:pathLst>
                </a:custGeom>
                <a:solidFill>
                  <a:srgbClr val="6F4439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14" name="Freeform: Shape 313">
                  <a:extLst>
                    <a:ext uri="{FF2B5EF4-FFF2-40B4-BE49-F238E27FC236}">
                      <a16:creationId xmlns:a16="http://schemas.microsoft.com/office/drawing/2014/main" id="{08F2D648-1BFB-A7A8-DB49-3FA88EF6200A}"/>
                    </a:ext>
                  </a:extLst>
                </p:cNvPr>
                <p:cNvSpPr/>
                <p:nvPr/>
              </p:nvSpPr>
              <p:spPr>
                <a:xfrm>
                  <a:off x="7499754" y="1640767"/>
                  <a:ext cx="34872" cy="51038"/>
                </a:xfrm>
                <a:custGeom>
                  <a:avLst/>
                  <a:gdLst>
                    <a:gd name="connsiteX0" fmla="*/ 8951 w 34872"/>
                    <a:gd name="connsiteY0" fmla="*/ 51039 h 51038"/>
                    <a:gd name="connsiteX1" fmla="*/ 7072 w 34872"/>
                    <a:gd name="connsiteY1" fmla="*/ 47630 h 51038"/>
                    <a:gd name="connsiteX2" fmla="*/ 3424 w 34872"/>
                    <a:gd name="connsiteY2" fmla="*/ 38161 h 51038"/>
                    <a:gd name="connsiteX3" fmla="*/ 274 w 34872"/>
                    <a:gd name="connsiteY3" fmla="*/ 23341 h 51038"/>
                    <a:gd name="connsiteX4" fmla="*/ 274 w 34872"/>
                    <a:gd name="connsiteY4" fmla="*/ 14346 h 51038"/>
                    <a:gd name="connsiteX5" fmla="*/ 4087 w 34872"/>
                    <a:gd name="connsiteY5" fmla="*/ 5161 h 51038"/>
                    <a:gd name="connsiteX6" fmla="*/ 12101 w 34872"/>
                    <a:gd name="connsiteY6" fmla="*/ 0 h 51038"/>
                    <a:gd name="connsiteX7" fmla="*/ 12765 w 34872"/>
                    <a:gd name="connsiteY7" fmla="*/ 0 h 51038"/>
                    <a:gd name="connsiteX8" fmla="*/ 13152 w 34872"/>
                    <a:gd name="connsiteY8" fmla="*/ 521 h 51038"/>
                    <a:gd name="connsiteX9" fmla="*/ 28904 w 34872"/>
                    <a:gd name="connsiteY9" fmla="*/ 24714 h 51038"/>
                    <a:gd name="connsiteX10" fmla="*/ 33381 w 34872"/>
                    <a:gd name="connsiteY10" fmla="*/ 31958 h 51038"/>
                    <a:gd name="connsiteX11" fmla="*/ 34873 w 34872"/>
                    <a:gd name="connsiteY11" fmla="*/ 34657 h 51038"/>
                    <a:gd name="connsiteX12" fmla="*/ 32883 w 34872"/>
                    <a:gd name="connsiteY12" fmla="*/ 32195 h 51038"/>
                    <a:gd name="connsiteX13" fmla="*/ 27909 w 34872"/>
                    <a:gd name="connsiteY13" fmla="*/ 25235 h 51038"/>
                    <a:gd name="connsiteX14" fmla="*/ 11604 w 34872"/>
                    <a:gd name="connsiteY14" fmla="*/ 1278 h 51038"/>
                    <a:gd name="connsiteX15" fmla="*/ 12599 w 34872"/>
                    <a:gd name="connsiteY15" fmla="*/ 1610 h 51038"/>
                    <a:gd name="connsiteX16" fmla="*/ 5524 w 34872"/>
                    <a:gd name="connsiteY16" fmla="*/ 6344 h 51038"/>
                    <a:gd name="connsiteX17" fmla="*/ 2042 w 34872"/>
                    <a:gd name="connsiteY17" fmla="*/ 14866 h 51038"/>
                    <a:gd name="connsiteX18" fmla="*/ 2042 w 34872"/>
                    <a:gd name="connsiteY18" fmla="*/ 23531 h 51038"/>
                    <a:gd name="connsiteX19" fmla="*/ 4806 w 34872"/>
                    <a:gd name="connsiteY19" fmla="*/ 38208 h 51038"/>
                    <a:gd name="connsiteX20" fmla="*/ 7901 w 34872"/>
                    <a:gd name="connsiteY20" fmla="*/ 47914 h 51038"/>
                    <a:gd name="connsiteX21" fmla="*/ 8951 w 34872"/>
                    <a:gd name="connsiteY21" fmla="*/ 51039 h 510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</a:cxnLst>
                  <a:rect l="l" t="t" r="r" b="b"/>
                  <a:pathLst>
                    <a:path w="34872" h="51038">
                      <a:moveTo>
                        <a:pt x="8951" y="51039"/>
                      </a:moveTo>
                      <a:cubicBezTo>
                        <a:pt x="8177" y="49968"/>
                        <a:pt x="7547" y="48823"/>
                        <a:pt x="7072" y="47630"/>
                      </a:cubicBezTo>
                      <a:cubicBezTo>
                        <a:pt x="5657" y="44533"/>
                        <a:pt x="4441" y="41370"/>
                        <a:pt x="3424" y="38161"/>
                      </a:cubicBezTo>
                      <a:cubicBezTo>
                        <a:pt x="1926" y="33298"/>
                        <a:pt x="876" y="28346"/>
                        <a:pt x="274" y="23341"/>
                      </a:cubicBezTo>
                      <a:cubicBezTo>
                        <a:pt x="-91" y="20349"/>
                        <a:pt x="-91" y="17338"/>
                        <a:pt x="274" y="14346"/>
                      </a:cubicBezTo>
                      <a:cubicBezTo>
                        <a:pt x="611" y="11055"/>
                        <a:pt x="1926" y="7892"/>
                        <a:pt x="4087" y="5161"/>
                      </a:cubicBezTo>
                      <a:cubicBezTo>
                        <a:pt x="6000" y="2713"/>
                        <a:pt x="8824" y="890"/>
                        <a:pt x="12101" y="0"/>
                      </a:cubicBezTo>
                      <a:lnTo>
                        <a:pt x="12765" y="0"/>
                      </a:lnTo>
                      <a:lnTo>
                        <a:pt x="13152" y="521"/>
                      </a:lnTo>
                      <a:cubicBezTo>
                        <a:pt x="19508" y="9990"/>
                        <a:pt x="25035" y="18607"/>
                        <a:pt x="28904" y="24714"/>
                      </a:cubicBezTo>
                      <a:lnTo>
                        <a:pt x="33381" y="31958"/>
                      </a:lnTo>
                      <a:cubicBezTo>
                        <a:pt x="33977" y="32815"/>
                        <a:pt x="34475" y="33719"/>
                        <a:pt x="34873" y="34657"/>
                      </a:cubicBezTo>
                      <a:cubicBezTo>
                        <a:pt x="34071" y="33928"/>
                        <a:pt x="33397" y="33095"/>
                        <a:pt x="32883" y="32195"/>
                      </a:cubicBezTo>
                      <a:lnTo>
                        <a:pt x="27909" y="25235"/>
                      </a:lnTo>
                      <a:cubicBezTo>
                        <a:pt x="23764" y="19270"/>
                        <a:pt x="18015" y="11031"/>
                        <a:pt x="11604" y="1278"/>
                      </a:cubicBezTo>
                      <a:lnTo>
                        <a:pt x="12599" y="1610"/>
                      </a:lnTo>
                      <a:cubicBezTo>
                        <a:pt x="9697" y="2476"/>
                        <a:pt x="7210" y="4143"/>
                        <a:pt x="5524" y="6344"/>
                      </a:cubicBezTo>
                      <a:cubicBezTo>
                        <a:pt x="3540" y="8887"/>
                        <a:pt x="2341" y="11817"/>
                        <a:pt x="2042" y="14866"/>
                      </a:cubicBezTo>
                      <a:cubicBezTo>
                        <a:pt x="1711" y="17750"/>
                        <a:pt x="1711" y="20647"/>
                        <a:pt x="2042" y="23531"/>
                      </a:cubicBezTo>
                      <a:cubicBezTo>
                        <a:pt x="2584" y="28469"/>
                        <a:pt x="3507" y="33374"/>
                        <a:pt x="4806" y="38208"/>
                      </a:cubicBezTo>
                      <a:cubicBezTo>
                        <a:pt x="5911" y="42374"/>
                        <a:pt x="7072" y="45641"/>
                        <a:pt x="7901" y="47914"/>
                      </a:cubicBezTo>
                      <a:cubicBezTo>
                        <a:pt x="8332" y="48932"/>
                        <a:pt x="8686" y="49978"/>
                        <a:pt x="8951" y="51039"/>
                      </a:cubicBezTo>
                      <a:close/>
                    </a:path>
                  </a:pathLst>
                </a:custGeom>
                <a:solidFill>
                  <a:srgbClr val="6F4439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15" name="Freeform: Shape 314">
                  <a:extLst>
                    <a:ext uri="{FF2B5EF4-FFF2-40B4-BE49-F238E27FC236}">
                      <a16:creationId xmlns:a16="http://schemas.microsoft.com/office/drawing/2014/main" id="{31A21493-7FDE-70CF-3C1A-40F43A60E58E}"/>
                    </a:ext>
                  </a:extLst>
                </p:cNvPr>
                <p:cNvSpPr/>
                <p:nvPr/>
              </p:nvSpPr>
              <p:spPr>
                <a:xfrm>
                  <a:off x="7496255" y="1609471"/>
                  <a:ext cx="4822" cy="87163"/>
                </a:xfrm>
                <a:custGeom>
                  <a:avLst/>
                  <a:gdLst>
                    <a:gd name="connsiteX0" fmla="*/ 1949 w 4822"/>
                    <a:gd name="connsiteY0" fmla="*/ 87163 h 87163"/>
                    <a:gd name="connsiteX1" fmla="*/ 1507 w 4822"/>
                    <a:gd name="connsiteY1" fmla="*/ 83707 h 87163"/>
                    <a:gd name="connsiteX2" fmla="*/ 1064 w 4822"/>
                    <a:gd name="connsiteY2" fmla="*/ 74238 h 87163"/>
                    <a:gd name="connsiteX3" fmla="*/ 291 w 4822"/>
                    <a:gd name="connsiteY3" fmla="*/ 43321 h 87163"/>
                    <a:gd name="connsiteX4" fmla="*/ 843 w 4822"/>
                    <a:gd name="connsiteY4" fmla="*/ 12405 h 87163"/>
                    <a:gd name="connsiteX5" fmla="*/ 3220 w 4822"/>
                    <a:gd name="connsiteY5" fmla="*/ 3172 h 87163"/>
                    <a:gd name="connsiteX6" fmla="*/ 4823 w 4822"/>
                    <a:gd name="connsiteY6" fmla="*/ 0 h 87163"/>
                    <a:gd name="connsiteX7" fmla="*/ 2115 w 4822"/>
                    <a:gd name="connsiteY7" fmla="*/ 12499 h 87163"/>
                    <a:gd name="connsiteX8" fmla="*/ 2115 w 4822"/>
                    <a:gd name="connsiteY8" fmla="*/ 43321 h 87163"/>
                    <a:gd name="connsiteX9" fmla="*/ 2115 w 4822"/>
                    <a:gd name="connsiteY9" fmla="*/ 74191 h 87163"/>
                    <a:gd name="connsiteX10" fmla="*/ 2115 w 4822"/>
                    <a:gd name="connsiteY10" fmla="*/ 83660 h 87163"/>
                    <a:gd name="connsiteX11" fmla="*/ 1949 w 4822"/>
                    <a:gd name="connsiteY11" fmla="*/ 87163 h 8716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822" h="87163">
                      <a:moveTo>
                        <a:pt x="1949" y="87163"/>
                      </a:moveTo>
                      <a:cubicBezTo>
                        <a:pt x="1656" y="86027"/>
                        <a:pt x="1507" y="84872"/>
                        <a:pt x="1507" y="83707"/>
                      </a:cubicBezTo>
                      <a:cubicBezTo>
                        <a:pt x="1507" y="81198"/>
                        <a:pt x="1507" y="78073"/>
                        <a:pt x="1064" y="74238"/>
                      </a:cubicBezTo>
                      <a:cubicBezTo>
                        <a:pt x="788" y="66331"/>
                        <a:pt x="512" y="55300"/>
                        <a:pt x="291" y="43321"/>
                      </a:cubicBezTo>
                      <a:cubicBezTo>
                        <a:pt x="-235" y="33014"/>
                        <a:pt x="-47" y="22693"/>
                        <a:pt x="843" y="12405"/>
                      </a:cubicBezTo>
                      <a:cubicBezTo>
                        <a:pt x="1296" y="9270"/>
                        <a:pt x="2092" y="6179"/>
                        <a:pt x="3220" y="3172"/>
                      </a:cubicBezTo>
                      <a:cubicBezTo>
                        <a:pt x="3574" y="2055"/>
                        <a:pt x="4110" y="985"/>
                        <a:pt x="4823" y="0"/>
                      </a:cubicBezTo>
                      <a:cubicBezTo>
                        <a:pt x="3574" y="4105"/>
                        <a:pt x="2667" y="8281"/>
                        <a:pt x="2115" y="12499"/>
                      </a:cubicBezTo>
                      <a:cubicBezTo>
                        <a:pt x="1230" y="20311"/>
                        <a:pt x="2115" y="31438"/>
                        <a:pt x="2115" y="43321"/>
                      </a:cubicBezTo>
                      <a:cubicBezTo>
                        <a:pt x="2115" y="55205"/>
                        <a:pt x="2115" y="66284"/>
                        <a:pt x="2115" y="74191"/>
                      </a:cubicBezTo>
                      <a:cubicBezTo>
                        <a:pt x="2115" y="77884"/>
                        <a:pt x="2115" y="81056"/>
                        <a:pt x="2115" y="83660"/>
                      </a:cubicBezTo>
                      <a:cubicBezTo>
                        <a:pt x="2214" y="84829"/>
                        <a:pt x="2159" y="86003"/>
                        <a:pt x="1949" y="87163"/>
                      </a:cubicBezTo>
                      <a:close/>
                    </a:path>
                  </a:pathLst>
                </a:custGeom>
                <a:solidFill>
                  <a:srgbClr val="6F4439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16" name="Freeform: Shape 315">
                  <a:extLst>
                    <a:ext uri="{FF2B5EF4-FFF2-40B4-BE49-F238E27FC236}">
                      <a16:creationId xmlns:a16="http://schemas.microsoft.com/office/drawing/2014/main" id="{9E33347E-BF24-B56D-4A85-11C4B9EF230B}"/>
                    </a:ext>
                  </a:extLst>
                </p:cNvPr>
                <p:cNvSpPr/>
                <p:nvPr/>
              </p:nvSpPr>
              <p:spPr>
                <a:xfrm>
                  <a:off x="7461043" y="1734890"/>
                  <a:ext cx="17831" cy="60886"/>
                </a:xfrm>
                <a:custGeom>
                  <a:avLst/>
                  <a:gdLst>
                    <a:gd name="connsiteX0" fmla="*/ 19 w 17831"/>
                    <a:gd name="connsiteY0" fmla="*/ 60887 h 60886"/>
                    <a:gd name="connsiteX1" fmla="*/ 5878 w 17831"/>
                    <a:gd name="connsiteY1" fmla="*/ 52885 h 60886"/>
                    <a:gd name="connsiteX2" fmla="*/ 11018 w 17831"/>
                    <a:gd name="connsiteY2" fmla="*/ 43700 h 60886"/>
                    <a:gd name="connsiteX3" fmla="*/ 16158 w 17831"/>
                    <a:gd name="connsiteY3" fmla="*/ 19364 h 60886"/>
                    <a:gd name="connsiteX4" fmla="*/ 15108 w 17831"/>
                    <a:gd name="connsiteY4" fmla="*/ 9232 h 60886"/>
                    <a:gd name="connsiteX5" fmla="*/ 12842 w 17831"/>
                    <a:gd name="connsiteY5" fmla="*/ 0 h 60886"/>
                    <a:gd name="connsiteX6" fmla="*/ 14058 w 17831"/>
                    <a:gd name="connsiteY6" fmla="*/ 2320 h 60886"/>
                    <a:gd name="connsiteX7" fmla="*/ 16324 w 17831"/>
                    <a:gd name="connsiteY7" fmla="*/ 9043 h 60886"/>
                    <a:gd name="connsiteX8" fmla="*/ 17816 w 17831"/>
                    <a:gd name="connsiteY8" fmla="*/ 19317 h 60886"/>
                    <a:gd name="connsiteX9" fmla="*/ 12289 w 17831"/>
                    <a:gd name="connsiteY9" fmla="*/ 44221 h 60886"/>
                    <a:gd name="connsiteX10" fmla="*/ 6762 w 17831"/>
                    <a:gd name="connsiteY10" fmla="*/ 53453 h 60886"/>
                    <a:gd name="connsiteX11" fmla="*/ 1898 w 17831"/>
                    <a:gd name="connsiteY11" fmla="*/ 59087 h 60886"/>
                    <a:gd name="connsiteX12" fmla="*/ 19 w 17831"/>
                    <a:gd name="connsiteY12" fmla="*/ 60887 h 608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17831" h="60886">
                      <a:moveTo>
                        <a:pt x="19" y="60887"/>
                      </a:moveTo>
                      <a:cubicBezTo>
                        <a:pt x="-257" y="60887"/>
                        <a:pt x="2506" y="57904"/>
                        <a:pt x="5878" y="52885"/>
                      </a:cubicBezTo>
                      <a:cubicBezTo>
                        <a:pt x="7851" y="49936"/>
                        <a:pt x="9570" y="46863"/>
                        <a:pt x="11018" y="43700"/>
                      </a:cubicBezTo>
                      <a:cubicBezTo>
                        <a:pt x="14517" y="35940"/>
                        <a:pt x="16263" y="27683"/>
                        <a:pt x="16158" y="19364"/>
                      </a:cubicBezTo>
                      <a:cubicBezTo>
                        <a:pt x="16108" y="15970"/>
                        <a:pt x="15755" y="12580"/>
                        <a:pt x="15108" y="9232"/>
                      </a:cubicBezTo>
                      <a:cubicBezTo>
                        <a:pt x="13947" y="3504"/>
                        <a:pt x="12510" y="95"/>
                        <a:pt x="12842" y="0"/>
                      </a:cubicBezTo>
                      <a:cubicBezTo>
                        <a:pt x="13400" y="706"/>
                        <a:pt x="13815" y="1491"/>
                        <a:pt x="14058" y="2320"/>
                      </a:cubicBezTo>
                      <a:cubicBezTo>
                        <a:pt x="15053" y="4498"/>
                        <a:pt x="15810" y="6747"/>
                        <a:pt x="16324" y="9043"/>
                      </a:cubicBezTo>
                      <a:cubicBezTo>
                        <a:pt x="17169" y="12424"/>
                        <a:pt x="17667" y="15861"/>
                        <a:pt x="17816" y="19317"/>
                      </a:cubicBezTo>
                      <a:cubicBezTo>
                        <a:pt x="18026" y="27858"/>
                        <a:pt x="16141" y="36343"/>
                        <a:pt x="12289" y="44221"/>
                      </a:cubicBezTo>
                      <a:cubicBezTo>
                        <a:pt x="10775" y="47436"/>
                        <a:pt x="8929" y="50527"/>
                        <a:pt x="6762" y="53453"/>
                      </a:cubicBezTo>
                      <a:cubicBezTo>
                        <a:pt x="5325" y="55442"/>
                        <a:pt x="3700" y="57326"/>
                        <a:pt x="1898" y="59087"/>
                      </a:cubicBezTo>
                      <a:cubicBezTo>
                        <a:pt x="1362" y="59750"/>
                        <a:pt x="726" y="60356"/>
                        <a:pt x="19" y="60887"/>
                      </a:cubicBezTo>
                      <a:close/>
                    </a:path>
                  </a:pathLst>
                </a:custGeom>
                <a:solidFill>
                  <a:srgbClr val="6F4439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17" name="Freeform: Shape 316">
                  <a:extLst>
                    <a:ext uri="{FF2B5EF4-FFF2-40B4-BE49-F238E27FC236}">
                      <a16:creationId xmlns:a16="http://schemas.microsoft.com/office/drawing/2014/main" id="{5E6DE6BA-54A2-F199-354F-E98B064C4976}"/>
                    </a:ext>
                  </a:extLst>
                </p:cNvPr>
                <p:cNvSpPr/>
                <p:nvPr/>
              </p:nvSpPr>
              <p:spPr>
                <a:xfrm>
                  <a:off x="7503510" y="1777264"/>
                  <a:ext cx="175616" cy="108522"/>
                </a:xfrm>
                <a:custGeom>
                  <a:avLst/>
                  <a:gdLst>
                    <a:gd name="connsiteX0" fmla="*/ 34655 w 175616"/>
                    <a:gd name="connsiteY0" fmla="*/ 0 h 108522"/>
                    <a:gd name="connsiteX1" fmla="*/ 72791 w 175616"/>
                    <a:gd name="connsiteY1" fmla="*/ 11316 h 108522"/>
                    <a:gd name="connsiteX2" fmla="*/ 134307 w 175616"/>
                    <a:gd name="connsiteY2" fmla="*/ 11316 h 108522"/>
                    <a:gd name="connsiteX3" fmla="*/ 174323 w 175616"/>
                    <a:gd name="connsiteY3" fmla="*/ 87069 h 108522"/>
                    <a:gd name="connsiteX4" fmla="*/ 143814 w 175616"/>
                    <a:gd name="connsiteY4" fmla="*/ 108090 h 108522"/>
                    <a:gd name="connsiteX5" fmla="*/ 58034 w 175616"/>
                    <a:gd name="connsiteY5" fmla="*/ 96301 h 108522"/>
                    <a:gd name="connsiteX6" fmla="*/ 0 w 175616"/>
                    <a:gd name="connsiteY6" fmla="*/ 72013 h 10852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75616" h="108522">
                      <a:moveTo>
                        <a:pt x="34655" y="0"/>
                      </a:moveTo>
                      <a:lnTo>
                        <a:pt x="72791" y="11316"/>
                      </a:lnTo>
                      <a:cubicBezTo>
                        <a:pt x="72791" y="11316"/>
                        <a:pt x="109214" y="-4782"/>
                        <a:pt x="134307" y="11316"/>
                      </a:cubicBezTo>
                      <a:cubicBezTo>
                        <a:pt x="159400" y="27413"/>
                        <a:pt x="181232" y="69977"/>
                        <a:pt x="174323" y="87069"/>
                      </a:cubicBezTo>
                      <a:cubicBezTo>
                        <a:pt x="174323" y="87069"/>
                        <a:pt x="156968" y="105391"/>
                        <a:pt x="143814" y="108090"/>
                      </a:cubicBezTo>
                      <a:cubicBezTo>
                        <a:pt x="130659" y="110789"/>
                        <a:pt x="79368" y="100136"/>
                        <a:pt x="58034" y="96301"/>
                      </a:cubicBezTo>
                      <a:cubicBezTo>
                        <a:pt x="36700" y="92466"/>
                        <a:pt x="0" y="72013"/>
                        <a:pt x="0" y="72013"/>
                      </a:cubicBezTo>
                      <a:close/>
                    </a:path>
                  </a:pathLst>
                </a:custGeom>
                <a:solidFill>
                  <a:srgbClr val="AE7461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18" name="Freeform: Shape 317">
                  <a:extLst>
                    <a:ext uri="{FF2B5EF4-FFF2-40B4-BE49-F238E27FC236}">
                      <a16:creationId xmlns:a16="http://schemas.microsoft.com/office/drawing/2014/main" id="{A0EE8CE3-8A6C-E2A1-DB6C-7B2A011409E8}"/>
                    </a:ext>
                  </a:extLst>
                </p:cNvPr>
                <p:cNvSpPr/>
                <p:nvPr/>
              </p:nvSpPr>
              <p:spPr>
                <a:xfrm>
                  <a:off x="7514895" y="1602038"/>
                  <a:ext cx="32554" cy="211824"/>
                </a:xfrm>
                <a:custGeom>
                  <a:avLst/>
                  <a:gdLst>
                    <a:gd name="connsiteX0" fmla="*/ 32554 w 32554"/>
                    <a:gd name="connsiteY0" fmla="*/ 211824 h 211824"/>
                    <a:gd name="connsiteX1" fmla="*/ 30509 w 32554"/>
                    <a:gd name="connsiteY1" fmla="*/ 210451 h 211824"/>
                    <a:gd name="connsiteX2" fmla="*/ 28575 w 32554"/>
                    <a:gd name="connsiteY2" fmla="*/ 204296 h 211824"/>
                    <a:gd name="connsiteX3" fmla="*/ 26696 w 32554"/>
                    <a:gd name="connsiteY3" fmla="*/ 181002 h 211824"/>
                    <a:gd name="connsiteX4" fmla="*/ 29293 w 32554"/>
                    <a:gd name="connsiteY4" fmla="*/ 104160 h 211824"/>
                    <a:gd name="connsiteX5" fmla="*/ 21334 w 32554"/>
                    <a:gd name="connsiteY5" fmla="*/ 72676 h 211824"/>
                    <a:gd name="connsiteX6" fmla="*/ 21334 w 32554"/>
                    <a:gd name="connsiteY6" fmla="*/ 72344 h 211824"/>
                    <a:gd name="connsiteX7" fmla="*/ 21334 w 32554"/>
                    <a:gd name="connsiteY7" fmla="*/ 72060 h 211824"/>
                    <a:gd name="connsiteX8" fmla="*/ 21334 w 32554"/>
                    <a:gd name="connsiteY8" fmla="*/ 59561 h 211824"/>
                    <a:gd name="connsiteX9" fmla="*/ 21334 w 32554"/>
                    <a:gd name="connsiteY9" fmla="*/ 59892 h 211824"/>
                    <a:gd name="connsiteX10" fmla="*/ 5527 w 32554"/>
                    <a:gd name="connsiteY10" fmla="*/ 16760 h 211824"/>
                    <a:gd name="connsiteX11" fmla="*/ 1271 w 32554"/>
                    <a:gd name="connsiteY11" fmla="*/ 4450 h 211824"/>
                    <a:gd name="connsiteX12" fmla="*/ 0 w 32554"/>
                    <a:gd name="connsiteY12" fmla="*/ 0 h 211824"/>
                    <a:gd name="connsiteX13" fmla="*/ 2045 w 32554"/>
                    <a:gd name="connsiteY13" fmla="*/ 4214 h 211824"/>
                    <a:gd name="connsiteX14" fmla="*/ 7019 w 32554"/>
                    <a:gd name="connsiteY14" fmla="*/ 16334 h 211824"/>
                    <a:gd name="connsiteX15" fmla="*/ 23600 w 32554"/>
                    <a:gd name="connsiteY15" fmla="*/ 58945 h 211824"/>
                    <a:gd name="connsiteX16" fmla="*/ 23600 w 32554"/>
                    <a:gd name="connsiteY16" fmla="*/ 59324 h 211824"/>
                    <a:gd name="connsiteX17" fmla="*/ 23600 w 32554"/>
                    <a:gd name="connsiteY17" fmla="*/ 71823 h 211824"/>
                    <a:gd name="connsiteX18" fmla="*/ 23600 w 32554"/>
                    <a:gd name="connsiteY18" fmla="*/ 71160 h 211824"/>
                    <a:gd name="connsiteX19" fmla="*/ 32112 w 32554"/>
                    <a:gd name="connsiteY19" fmla="*/ 104302 h 211824"/>
                    <a:gd name="connsiteX20" fmla="*/ 28685 w 32554"/>
                    <a:gd name="connsiteY20" fmla="*/ 180908 h 211824"/>
                    <a:gd name="connsiteX21" fmla="*/ 29625 w 32554"/>
                    <a:gd name="connsiteY21" fmla="*/ 204107 h 211824"/>
                    <a:gd name="connsiteX22" fmla="*/ 31007 w 32554"/>
                    <a:gd name="connsiteY22" fmla="*/ 210215 h 211824"/>
                    <a:gd name="connsiteX23" fmla="*/ 32554 w 32554"/>
                    <a:gd name="connsiteY23" fmla="*/ 211824 h 21182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</a:cxnLst>
                  <a:rect l="l" t="t" r="r" b="b"/>
                  <a:pathLst>
                    <a:path w="32554" h="211824">
                      <a:moveTo>
                        <a:pt x="32554" y="211824"/>
                      </a:moveTo>
                      <a:cubicBezTo>
                        <a:pt x="32554" y="211824"/>
                        <a:pt x="31228" y="211824"/>
                        <a:pt x="30509" y="210451"/>
                      </a:cubicBezTo>
                      <a:cubicBezTo>
                        <a:pt x="29531" y="208486"/>
                        <a:pt x="28879" y="206417"/>
                        <a:pt x="28575" y="204296"/>
                      </a:cubicBezTo>
                      <a:cubicBezTo>
                        <a:pt x="27375" y="196574"/>
                        <a:pt x="26751" y="188795"/>
                        <a:pt x="26696" y="181002"/>
                      </a:cubicBezTo>
                      <a:cubicBezTo>
                        <a:pt x="26309" y="161307"/>
                        <a:pt x="27138" y="134130"/>
                        <a:pt x="29293" y="104160"/>
                      </a:cubicBezTo>
                      <a:cubicBezTo>
                        <a:pt x="30432" y="93219"/>
                        <a:pt x="27652" y="82235"/>
                        <a:pt x="21334" y="72676"/>
                      </a:cubicBezTo>
                      <a:lnTo>
                        <a:pt x="21334" y="72344"/>
                      </a:lnTo>
                      <a:lnTo>
                        <a:pt x="21334" y="72060"/>
                      </a:lnTo>
                      <a:cubicBezTo>
                        <a:pt x="21334" y="67752"/>
                        <a:pt x="21334" y="63585"/>
                        <a:pt x="21334" y="59561"/>
                      </a:cubicBezTo>
                      <a:lnTo>
                        <a:pt x="21334" y="59892"/>
                      </a:lnTo>
                      <a:cubicBezTo>
                        <a:pt x="14978" y="42469"/>
                        <a:pt x="9562" y="27650"/>
                        <a:pt x="5527" y="16760"/>
                      </a:cubicBezTo>
                      <a:cubicBezTo>
                        <a:pt x="3814" y="11742"/>
                        <a:pt x="2377" y="7670"/>
                        <a:pt x="1271" y="4450"/>
                      </a:cubicBezTo>
                      <a:cubicBezTo>
                        <a:pt x="696" y="3002"/>
                        <a:pt x="271" y="1515"/>
                        <a:pt x="0" y="0"/>
                      </a:cubicBezTo>
                      <a:cubicBezTo>
                        <a:pt x="862" y="1335"/>
                        <a:pt x="1548" y="2746"/>
                        <a:pt x="2045" y="4214"/>
                      </a:cubicBezTo>
                      <a:cubicBezTo>
                        <a:pt x="3316" y="7386"/>
                        <a:pt x="4974" y="11410"/>
                        <a:pt x="7019" y="16334"/>
                      </a:cubicBezTo>
                      <a:cubicBezTo>
                        <a:pt x="11275" y="27176"/>
                        <a:pt x="17023" y="41901"/>
                        <a:pt x="23600" y="58945"/>
                      </a:cubicBezTo>
                      <a:lnTo>
                        <a:pt x="23600" y="59324"/>
                      </a:lnTo>
                      <a:cubicBezTo>
                        <a:pt x="23600" y="63348"/>
                        <a:pt x="23600" y="67515"/>
                        <a:pt x="23600" y="71823"/>
                      </a:cubicBezTo>
                      <a:lnTo>
                        <a:pt x="23600" y="71160"/>
                      </a:lnTo>
                      <a:cubicBezTo>
                        <a:pt x="30349" y="81198"/>
                        <a:pt x="33317" y="92769"/>
                        <a:pt x="32112" y="104302"/>
                      </a:cubicBezTo>
                      <a:cubicBezTo>
                        <a:pt x="29957" y="134177"/>
                        <a:pt x="28796" y="161117"/>
                        <a:pt x="28685" y="180908"/>
                      </a:cubicBezTo>
                      <a:cubicBezTo>
                        <a:pt x="28685" y="190755"/>
                        <a:pt x="28685" y="198662"/>
                        <a:pt x="29625" y="204107"/>
                      </a:cubicBezTo>
                      <a:cubicBezTo>
                        <a:pt x="29796" y="206185"/>
                        <a:pt x="30255" y="208236"/>
                        <a:pt x="31007" y="210215"/>
                      </a:cubicBezTo>
                      <a:cubicBezTo>
                        <a:pt x="31167" y="210944"/>
                        <a:pt x="31753" y="211550"/>
                        <a:pt x="32554" y="211824"/>
                      </a:cubicBezTo>
                      <a:close/>
                    </a:path>
                  </a:pathLst>
                </a:custGeom>
                <a:solidFill>
                  <a:srgbClr val="6F4439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19" name="Freeform: Shape 318">
                  <a:extLst>
                    <a:ext uri="{FF2B5EF4-FFF2-40B4-BE49-F238E27FC236}">
                      <a16:creationId xmlns:a16="http://schemas.microsoft.com/office/drawing/2014/main" id="{4B2071D8-505D-8476-7F5D-CF844FA0A7E3}"/>
                    </a:ext>
                  </a:extLst>
                </p:cNvPr>
                <p:cNvSpPr/>
                <p:nvPr/>
              </p:nvSpPr>
              <p:spPr>
                <a:xfrm>
                  <a:off x="7541632" y="1768779"/>
                  <a:ext cx="128130" cy="22357"/>
                </a:xfrm>
                <a:custGeom>
                  <a:avLst/>
                  <a:gdLst>
                    <a:gd name="connsiteX0" fmla="*/ 128131 w 128130"/>
                    <a:gd name="connsiteY0" fmla="*/ 15823 h 22357"/>
                    <a:gd name="connsiteX1" fmla="*/ 110942 w 128130"/>
                    <a:gd name="connsiteY1" fmla="*/ 5976 h 22357"/>
                    <a:gd name="connsiteX2" fmla="*/ 89110 w 128130"/>
                    <a:gd name="connsiteY2" fmla="*/ 2141 h 22357"/>
                    <a:gd name="connsiteX3" fmla="*/ 62691 w 128130"/>
                    <a:gd name="connsiteY3" fmla="*/ 7254 h 22357"/>
                    <a:gd name="connsiteX4" fmla="*/ 35663 w 128130"/>
                    <a:gd name="connsiteY4" fmla="*/ 22073 h 22357"/>
                    <a:gd name="connsiteX5" fmla="*/ 35111 w 128130"/>
                    <a:gd name="connsiteY5" fmla="*/ 22357 h 22357"/>
                    <a:gd name="connsiteX6" fmla="*/ 34503 w 128130"/>
                    <a:gd name="connsiteY6" fmla="*/ 22357 h 22357"/>
                    <a:gd name="connsiteX7" fmla="*/ 8249 w 128130"/>
                    <a:gd name="connsiteY7" fmla="*/ 12036 h 22357"/>
                    <a:gd name="connsiteX8" fmla="*/ 14 w 128130"/>
                    <a:gd name="connsiteY8" fmla="*/ 5692 h 22357"/>
                    <a:gd name="connsiteX9" fmla="*/ 9023 w 128130"/>
                    <a:gd name="connsiteY9" fmla="*/ 10900 h 22357"/>
                    <a:gd name="connsiteX10" fmla="*/ 35332 w 128130"/>
                    <a:gd name="connsiteY10" fmla="*/ 20369 h 22357"/>
                    <a:gd name="connsiteX11" fmla="*/ 34226 w 128130"/>
                    <a:gd name="connsiteY11" fmla="*/ 20369 h 22357"/>
                    <a:gd name="connsiteX12" fmla="*/ 61419 w 128130"/>
                    <a:gd name="connsiteY12" fmla="*/ 5218 h 22357"/>
                    <a:gd name="connsiteX13" fmla="*/ 89055 w 128130"/>
                    <a:gd name="connsiteY13" fmla="*/ 10 h 22357"/>
                    <a:gd name="connsiteX14" fmla="*/ 111660 w 128130"/>
                    <a:gd name="connsiteY14" fmla="*/ 4508 h 22357"/>
                    <a:gd name="connsiteX15" fmla="*/ 124483 w 128130"/>
                    <a:gd name="connsiteY15" fmla="*/ 12178 h 22357"/>
                    <a:gd name="connsiteX16" fmla="*/ 128131 w 128130"/>
                    <a:gd name="connsiteY16" fmla="*/ 15823 h 2235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128130" h="22357">
                      <a:moveTo>
                        <a:pt x="128131" y="15823"/>
                      </a:moveTo>
                      <a:cubicBezTo>
                        <a:pt x="123018" y="11813"/>
                        <a:pt x="117220" y="8490"/>
                        <a:pt x="110942" y="5976"/>
                      </a:cubicBezTo>
                      <a:cubicBezTo>
                        <a:pt x="104038" y="3462"/>
                        <a:pt x="96610" y="2160"/>
                        <a:pt x="89110" y="2141"/>
                      </a:cubicBezTo>
                      <a:cubicBezTo>
                        <a:pt x="79968" y="2122"/>
                        <a:pt x="70937" y="3869"/>
                        <a:pt x="62691" y="7254"/>
                      </a:cubicBezTo>
                      <a:cubicBezTo>
                        <a:pt x="53333" y="11714"/>
                        <a:pt x="44308" y="16661"/>
                        <a:pt x="35663" y="22073"/>
                      </a:cubicBezTo>
                      <a:lnTo>
                        <a:pt x="35111" y="22357"/>
                      </a:lnTo>
                      <a:lnTo>
                        <a:pt x="34503" y="22357"/>
                      </a:lnTo>
                      <a:cubicBezTo>
                        <a:pt x="25367" y="19682"/>
                        <a:pt x="16573" y="16226"/>
                        <a:pt x="8249" y="12036"/>
                      </a:cubicBezTo>
                      <a:cubicBezTo>
                        <a:pt x="2170" y="8864"/>
                        <a:pt x="-207" y="5834"/>
                        <a:pt x="14" y="5692"/>
                      </a:cubicBezTo>
                      <a:cubicBezTo>
                        <a:pt x="2838" y="7642"/>
                        <a:pt x="5851" y="9384"/>
                        <a:pt x="9023" y="10900"/>
                      </a:cubicBezTo>
                      <a:cubicBezTo>
                        <a:pt x="17479" y="14663"/>
                        <a:pt x="26279" y="17831"/>
                        <a:pt x="35332" y="20369"/>
                      </a:cubicBezTo>
                      <a:lnTo>
                        <a:pt x="34226" y="20369"/>
                      </a:lnTo>
                      <a:cubicBezTo>
                        <a:pt x="42843" y="14753"/>
                        <a:pt x="51935" y="9692"/>
                        <a:pt x="61419" y="5218"/>
                      </a:cubicBezTo>
                      <a:cubicBezTo>
                        <a:pt x="70020" y="1634"/>
                        <a:pt x="79493" y="-151"/>
                        <a:pt x="89055" y="10"/>
                      </a:cubicBezTo>
                      <a:cubicBezTo>
                        <a:pt x="96875" y="138"/>
                        <a:pt x="104575" y="1667"/>
                        <a:pt x="111660" y="4508"/>
                      </a:cubicBezTo>
                      <a:cubicBezTo>
                        <a:pt x="116413" y="6421"/>
                        <a:pt x="120752" y="9015"/>
                        <a:pt x="124483" y="12178"/>
                      </a:cubicBezTo>
                      <a:cubicBezTo>
                        <a:pt x="125964" y="13177"/>
                        <a:pt x="127202" y="14417"/>
                        <a:pt x="128131" y="15823"/>
                      </a:cubicBezTo>
                      <a:close/>
                    </a:path>
                  </a:pathLst>
                </a:custGeom>
                <a:solidFill>
                  <a:srgbClr val="6F4439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20" name="Freeform: Shape 319">
                  <a:extLst>
                    <a:ext uri="{FF2B5EF4-FFF2-40B4-BE49-F238E27FC236}">
                      <a16:creationId xmlns:a16="http://schemas.microsoft.com/office/drawing/2014/main" id="{15F17295-A25B-CDDD-6077-92C6F967E331}"/>
                    </a:ext>
                  </a:extLst>
                </p:cNvPr>
                <p:cNvSpPr/>
                <p:nvPr/>
              </p:nvSpPr>
              <p:spPr>
                <a:xfrm>
                  <a:off x="7039846" y="1578618"/>
                  <a:ext cx="116995" cy="249902"/>
                </a:xfrm>
                <a:custGeom>
                  <a:avLst/>
                  <a:gdLst>
                    <a:gd name="connsiteX0" fmla="*/ 12602 w 116995"/>
                    <a:gd name="connsiteY0" fmla="*/ 192112 h 249902"/>
                    <a:gd name="connsiteX1" fmla="*/ 0 w 116995"/>
                    <a:gd name="connsiteY1" fmla="*/ 100214 h 249902"/>
                    <a:gd name="connsiteX2" fmla="*/ 13486 w 116995"/>
                    <a:gd name="connsiteY2" fmla="*/ 26876 h 249902"/>
                    <a:gd name="connsiteX3" fmla="*/ 13486 w 116995"/>
                    <a:gd name="connsiteY3" fmla="*/ 2114 h 249902"/>
                    <a:gd name="connsiteX4" fmla="*/ 30454 w 116995"/>
                    <a:gd name="connsiteY4" fmla="*/ 6375 h 249902"/>
                    <a:gd name="connsiteX5" fmla="*/ 44382 w 116995"/>
                    <a:gd name="connsiteY5" fmla="*/ 18590 h 249902"/>
                    <a:gd name="connsiteX6" fmla="*/ 46925 w 116995"/>
                    <a:gd name="connsiteY6" fmla="*/ 61201 h 249902"/>
                    <a:gd name="connsiteX7" fmla="*/ 66435 w 116995"/>
                    <a:gd name="connsiteY7" fmla="*/ 119815 h 249902"/>
                    <a:gd name="connsiteX8" fmla="*/ 66435 w 116995"/>
                    <a:gd name="connsiteY8" fmla="*/ 119815 h 249902"/>
                    <a:gd name="connsiteX9" fmla="*/ 76550 w 116995"/>
                    <a:gd name="connsiteY9" fmla="*/ 112382 h 249902"/>
                    <a:gd name="connsiteX10" fmla="*/ 86664 w 116995"/>
                    <a:gd name="connsiteY10" fmla="*/ 68824 h 249902"/>
                    <a:gd name="connsiteX11" fmla="*/ 104737 w 116995"/>
                    <a:gd name="connsiteY11" fmla="*/ 48844 h 249902"/>
                    <a:gd name="connsiteX12" fmla="*/ 116068 w 116995"/>
                    <a:gd name="connsiteY12" fmla="*/ 74553 h 249902"/>
                    <a:gd name="connsiteX13" fmla="*/ 112033 w 116995"/>
                    <a:gd name="connsiteY13" fmla="*/ 113282 h 249902"/>
                    <a:gd name="connsiteX14" fmla="*/ 116510 w 116995"/>
                    <a:gd name="connsiteY14" fmla="*/ 159538 h 249902"/>
                    <a:gd name="connsiteX15" fmla="*/ 93573 w 116995"/>
                    <a:gd name="connsiteY15" fmla="*/ 205179 h 249902"/>
                    <a:gd name="connsiteX16" fmla="*/ 50296 w 116995"/>
                    <a:gd name="connsiteY16" fmla="*/ 249826 h 249902"/>
                    <a:gd name="connsiteX17" fmla="*/ 12602 w 116995"/>
                    <a:gd name="connsiteY17" fmla="*/ 192112 h 24990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</a:cxnLst>
                  <a:rect l="l" t="t" r="r" b="b"/>
                  <a:pathLst>
                    <a:path w="116995" h="249902">
                      <a:moveTo>
                        <a:pt x="12602" y="192112"/>
                      </a:moveTo>
                      <a:cubicBezTo>
                        <a:pt x="13707" y="192585"/>
                        <a:pt x="0" y="100214"/>
                        <a:pt x="0" y="100214"/>
                      </a:cubicBezTo>
                      <a:cubicBezTo>
                        <a:pt x="0" y="100214"/>
                        <a:pt x="8622" y="30095"/>
                        <a:pt x="13486" y="26876"/>
                      </a:cubicBezTo>
                      <a:lnTo>
                        <a:pt x="13486" y="2114"/>
                      </a:lnTo>
                      <a:cubicBezTo>
                        <a:pt x="13486" y="2114"/>
                        <a:pt x="26861" y="-4798"/>
                        <a:pt x="30454" y="6375"/>
                      </a:cubicBezTo>
                      <a:cubicBezTo>
                        <a:pt x="30454" y="6375"/>
                        <a:pt x="42337" y="-2431"/>
                        <a:pt x="44382" y="18590"/>
                      </a:cubicBezTo>
                      <a:cubicBezTo>
                        <a:pt x="46427" y="39612"/>
                        <a:pt x="46925" y="61201"/>
                        <a:pt x="46925" y="61201"/>
                      </a:cubicBezTo>
                      <a:lnTo>
                        <a:pt x="66435" y="119815"/>
                      </a:lnTo>
                      <a:lnTo>
                        <a:pt x="66435" y="119815"/>
                      </a:lnTo>
                      <a:cubicBezTo>
                        <a:pt x="71459" y="119759"/>
                        <a:pt x="75720" y="116629"/>
                        <a:pt x="76550" y="112382"/>
                      </a:cubicBezTo>
                      <a:cubicBezTo>
                        <a:pt x="79009" y="97719"/>
                        <a:pt x="82386" y="83179"/>
                        <a:pt x="86664" y="68824"/>
                      </a:cubicBezTo>
                      <a:cubicBezTo>
                        <a:pt x="89925" y="62290"/>
                        <a:pt x="92191" y="46430"/>
                        <a:pt x="104737" y="48844"/>
                      </a:cubicBezTo>
                      <a:cubicBezTo>
                        <a:pt x="117284" y="51259"/>
                        <a:pt x="118279" y="60065"/>
                        <a:pt x="116068" y="74553"/>
                      </a:cubicBezTo>
                      <a:cubicBezTo>
                        <a:pt x="113857" y="89041"/>
                        <a:pt x="110983" y="103955"/>
                        <a:pt x="112033" y="113282"/>
                      </a:cubicBezTo>
                      <a:cubicBezTo>
                        <a:pt x="113083" y="122609"/>
                        <a:pt x="118058" y="143204"/>
                        <a:pt x="116510" y="159538"/>
                      </a:cubicBezTo>
                      <a:cubicBezTo>
                        <a:pt x="113901" y="176266"/>
                        <a:pt x="105964" y="192055"/>
                        <a:pt x="93573" y="205179"/>
                      </a:cubicBezTo>
                      <a:cubicBezTo>
                        <a:pt x="82519" y="217300"/>
                        <a:pt x="61682" y="242298"/>
                        <a:pt x="50296" y="249826"/>
                      </a:cubicBezTo>
                      <a:cubicBezTo>
                        <a:pt x="46482" y="252336"/>
                        <a:pt x="12602" y="192112"/>
                        <a:pt x="12602" y="192112"/>
                      </a:cubicBezTo>
                      <a:close/>
                    </a:path>
                  </a:pathLst>
                </a:custGeom>
                <a:solidFill>
                  <a:srgbClr val="AE7461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21" name="Freeform: Shape 320">
                  <a:extLst>
                    <a:ext uri="{FF2B5EF4-FFF2-40B4-BE49-F238E27FC236}">
                      <a16:creationId xmlns:a16="http://schemas.microsoft.com/office/drawing/2014/main" id="{C6149101-FDC0-DC5C-5B03-D160202FACA7}"/>
                    </a:ext>
                  </a:extLst>
                </p:cNvPr>
                <p:cNvSpPr/>
                <p:nvPr/>
              </p:nvSpPr>
              <p:spPr>
                <a:xfrm>
                  <a:off x="6890966" y="1758231"/>
                  <a:ext cx="207466" cy="127096"/>
                </a:xfrm>
                <a:custGeom>
                  <a:avLst/>
                  <a:gdLst>
                    <a:gd name="connsiteX0" fmla="*/ 161647 w 207466"/>
                    <a:gd name="connsiteY0" fmla="*/ 0 h 127096"/>
                    <a:gd name="connsiteX1" fmla="*/ 93167 w 207466"/>
                    <a:gd name="connsiteY1" fmla="*/ 25993 h 127096"/>
                    <a:gd name="connsiteX2" fmla="*/ 51604 w 207466"/>
                    <a:gd name="connsiteY2" fmla="*/ 25993 h 127096"/>
                    <a:gd name="connsiteX3" fmla="*/ 4127 w 207466"/>
                    <a:gd name="connsiteY3" fmla="*/ 69977 h 127096"/>
                    <a:gd name="connsiteX4" fmla="*/ 15181 w 207466"/>
                    <a:gd name="connsiteY4" fmla="*/ 124093 h 127096"/>
                    <a:gd name="connsiteX5" fmla="*/ 109638 w 207466"/>
                    <a:gd name="connsiteY5" fmla="*/ 121441 h 127096"/>
                    <a:gd name="connsiteX6" fmla="*/ 201055 w 207466"/>
                    <a:gd name="connsiteY6" fmla="*/ 68604 h 127096"/>
                    <a:gd name="connsiteX7" fmla="*/ 207467 w 207466"/>
                    <a:gd name="connsiteY7" fmla="*/ 35462 h 1270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07466" h="127096">
                      <a:moveTo>
                        <a:pt x="161647" y="0"/>
                      </a:moveTo>
                      <a:lnTo>
                        <a:pt x="93167" y="25993"/>
                      </a:lnTo>
                      <a:lnTo>
                        <a:pt x="51604" y="25993"/>
                      </a:lnTo>
                      <a:cubicBezTo>
                        <a:pt x="51604" y="25993"/>
                        <a:pt x="10483" y="36977"/>
                        <a:pt x="4127" y="69977"/>
                      </a:cubicBezTo>
                      <a:cubicBezTo>
                        <a:pt x="-2229" y="102977"/>
                        <a:pt x="-3114" y="120021"/>
                        <a:pt x="15181" y="124093"/>
                      </a:cubicBezTo>
                      <a:cubicBezTo>
                        <a:pt x="33475" y="128164"/>
                        <a:pt x="84324" y="128827"/>
                        <a:pt x="109638" y="121441"/>
                      </a:cubicBezTo>
                      <a:cubicBezTo>
                        <a:pt x="134952" y="114056"/>
                        <a:pt x="201055" y="68604"/>
                        <a:pt x="201055" y="68604"/>
                      </a:cubicBezTo>
                      <a:lnTo>
                        <a:pt x="207467" y="35462"/>
                      </a:lnTo>
                      <a:close/>
                    </a:path>
                  </a:pathLst>
                </a:custGeom>
                <a:solidFill>
                  <a:srgbClr val="AE7461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22" name="Freeform: Shape 321">
                  <a:extLst>
                    <a:ext uri="{FF2B5EF4-FFF2-40B4-BE49-F238E27FC236}">
                      <a16:creationId xmlns:a16="http://schemas.microsoft.com/office/drawing/2014/main" id="{210284AB-B507-1909-B6CC-4D0A33D2D147}"/>
                    </a:ext>
                  </a:extLst>
                </p:cNvPr>
                <p:cNvSpPr/>
                <p:nvPr/>
              </p:nvSpPr>
              <p:spPr>
                <a:xfrm>
                  <a:off x="6845176" y="1759273"/>
                  <a:ext cx="206277" cy="58755"/>
                </a:xfrm>
                <a:custGeom>
                  <a:avLst/>
                  <a:gdLst>
                    <a:gd name="connsiteX0" fmla="*/ 206277 w 206277"/>
                    <a:gd name="connsiteY0" fmla="*/ 0 h 58755"/>
                    <a:gd name="connsiteX1" fmla="*/ 202353 w 206277"/>
                    <a:gd name="connsiteY1" fmla="*/ 1752 h 58755"/>
                    <a:gd name="connsiteX2" fmla="*/ 190967 w 206277"/>
                    <a:gd name="connsiteY2" fmla="*/ 6202 h 58755"/>
                    <a:gd name="connsiteX3" fmla="*/ 150178 w 206277"/>
                    <a:gd name="connsiteY3" fmla="*/ 21353 h 58755"/>
                    <a:gd name="connsiteX4" fmla="*/ 149625 w 206277"/>
                    <a:gd name="connsiteY4" fmla="*/ 21590 h 58755"/>
                    <a:gd name="connsiteX5" fmla="*/ 149072 w 206277"/>
                    <a:gd name="connsiteY5" fmla="*/ 21258 h 58755"/>
                    <a:gd name="connsiteX6" fmla="*/ 94465 w 206277"/>
                    <a:gd name="connsiteY6" fmla="*/ 7907 h 58755"/>
                    <a:gd name="connsiteX7" fmla="*/ 70975 w 206277"/>
                    <a:gd name="connsiteY7" fmla="*/ 9942 h 58755"/>
                    <a:gd name="connsiteX8" fmla="*/ 50580 w 206277"/>
                    <a:gd name="connsiteY8" fmla="*/ 17139 h 58755"/>
                    <a:gd name="connsiteX9" fmla="*/ 18966 w 206277"/>
                    <a:gd name="connsiteY9" fmla="*/ 34420 h 58755"/>
                    <a:gd name="connsiteX10" fmla="*/ 3380 w 206277"/>
                    <a:gd name="connsiteY10" fmla="*/ 51323 h 58755"/>
                    <a:gd name="connsiteX11" fmla="*/ 892 w 206277"/>
                    <a:gd name="connsiteY11" fmla="*/ 56815 h 58755"/>
                    <a:gd name="connsiteX12" fmla="*/ 8 w 206277"/>
                    <a:gd name="connsiteY12" fmla="*/ 58756 h 58755"/>
                    <a:gd name="connsiteX13" fmla="*/ 340 w 206277"/>
                    <a:gd name="connsiteY13" fmla="*/ 56673 h 58755"/>
                    <a:gd name="connsiteX14" fmla="*/ 2385 w 206277"/>
                    <a:gd name="connsiteY14" fmla="*/ 50897 h 58755"/>
                    <a:gd name="connsiteX15" fmla="*/ 17584 w 206277"/>
                    <a:gd name="connsiteY15" fmla="*/ 33142 h 58755"/>
                    <a:gd name="connsiteX16" fmla="*/ 49364 w 206277"/>
                    <a:gd name="connsiteY16" fmla="*/ 15056 h 58755"/>
                    <a:gd name="connsiteX17" fmla="*/ 70257 w 206277"/>
                    <a:gd name="connsiteY17" fmla="*/ 7528 h 58755"/>
                    <a:gd name="connsiteX18" fmla="*/ 94520 w 206277"/>
                    <a:gd name="connsiteY18" fmla="*/ 5350 h 58755"/>
                    <a:gd name="connsiteX19" fmla="*/ 150343 w 206277"/>
                    <a:gd name="connsiteY19" fmla="*/ 19554 h 58755"/>
                    <a:gd name="connsiteX20" fmla="*/ 149238 w 206277"/>
                    <a:gd name="connsiteY20" fmla="*/ 19554 h 58755"/>
                    <a:gd name="connsiteX21" fmla="*/ 190415 w 206277"/>
                    <a:gd name="connsiteY21" fmla="*/ 5350 h 58755"/>
                    <a:gd name="connsiteX22" fmla="*/ 202077 w 206277"/>
                    <a:gd name="connsiteY22" fmla="*/ 1468 h 58755"/>
                    <a:gd name="connsiteX23" fmla="*/ 206277 w 206277"/>
                    <a:gd name="connsiteY23" fmla="*/ 0 h 5875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</a:cxnLst>
                  <a:rect l="l" t="t" r="r" b="b"/>
                  <a:pathLst>
                    <a:path w="206277" h="58755">
                      <a:moveTo>
                        <a:pt x="206277" y="0"/>
                      </a:moveTo>
                      <a:cubicBezTo>
                        <a:pt x="205056" y="720"/>
                        <a:pt x="203740" y="1307"/>
                        <a:pt x="202353" y="1752"/>
                      </a:cubicBezTo>
                      <a:lnTo>
                        <a:pt x="190967" y="6202"/>
                      </a:lnTo>
                      <a:lnTo>
                        <a:pt x="150178" y="21353"/>
                      </a:lnTo>
                      <a:lnTo>
                        <a:pt x="149625" y="21590"/>
                      </a:lnTo>
                      <a:lnTo>
                        <a:pt x="149072" y="21258"/>
                      </a:lnTo>
                      <a:cubicBezTo>
                        <a:pt x="132392" y="13105"/>
                        <a:pt x="113658" y="8522"/>
                        <a:pt x="94465" y="7907"/>
                      </a:cubicBezTo>
                      <a:cubicBezTo>
                        <a:pt x="86561" y="7608"/>
                        <a:pt x="78650" y="8295"/>
                        <a:pt x="70975" y="9942"/>
                      </a:cubicBezTo>
                      <a:cubicBezTo>
                        <a:pt x="63933" y="11798"/>
                        <a:pt x="57105" y="14208"/>
                        <a:pt x="50580" y="17139"/>
                      </a:cubicBezTo>
                      <a:cubicBezTo>
                        <a:pt x="39211" y="21698"/>
                        <a:pt x="28584" y="27508"/>
                        <a:pt x="18966" y="34420"/>
                      </a:cubicBezTo>
                      <a:cubicBezTo>
                        <a:pt x="12499" y="39103"/>
                        <a:pt x="7198" y="44850"/>
                        <a:pt x="3380" y="51323"/>
                      </a:cubicBezTo>
                      <a:cubicBezTo>
                        <a:pt x="2384" y="53093"/>
                        <a:pt x="1552" y="54930"/>
                        <a:pt x="892" y="56815"/>
                      </a:cubicBezTo>
                      <a:cubicBezTo>
                        <a:pt x="708" y="57496"/>
                        <a:pt x="410" y="58150"/>
                        <a:pt x="8" y="58756"/>
                      </a:cubicBezTo>
                      <a:cubicBezTo>
                        <a:pt x="-32" y="58050"/>
                        <a:pt x="80" y="57345"/>
                        <a:pt x="340" y="56673"/>
                      </a:cubicBezTo>
                      <a:cubicBezTo>
                        <a:pt x="759" y="54684"/>
                        <a:pt x="1445" y="52748"/>
                        <a:pt x="2385" y="50897"/>
                      </a:cubicBezTo>
                      <a:cubicBezTo>
                        <a:pt x="5862" y="44093"/>
                        <a:pt x="11053" y="38028"/>
                        <a:pt x="17584" y="33142"/>
                      </a:cubicBezTo>
                      <a:cubicBezTo>
                        <a:pt x="27157" y="25893"/>
                        <a:pt x="37851" y="19805"/>
                        <a:pt x="49364" y="15056"/>
                      </a:cubicBezTo>
                      <a:cubicBezTo>
                        <a:pt x="56029" y="11974"/>
                        <a:pt x="63026" y="9455"/>
                        <a:pt x="70257" y="7528"/>
                      </a:cubicBezTo>
                      <a:cubicBezTo>
                        <a:pt x="78173" y="5771"/>
                        <a:pt x="86351" y="5038"/>
                        <a:pt x="94520" y="5350"/>
                      </a:cubicBezTo>
                      <a:cubicBezTo>
                        <a:pt x="114225" y="5994"/>
                        <a:pt x="133422" y="10880"/>
                        <a:pt x="150343" y="19554"/>
                      </a:cubicBezTo>
                      <a:lnTo>
                        <a:pt x="149238" y="19554"/>
                      </a:lnTo>
                      <a:lnTo>
                        <a:pt x="190415" y="5350"/>
                      </a:lnTo>
                      <a:lnTo>
                        <a:pt x="202077" y="1468"/>
                      </a:lnTo>
                      <a:cubicBezTo>
                        <a:pt x="203403" y="838"/>
                        <a:pt x="204812" y="346"/>
                        <a:pt x="206277" y="0"/>
                      </a:cubicBezTo>
                      <a:close/>
                    </a:path>
                  </a:pathLst>
                </a:custGeom>
                <a:solidFill>
                  <a:srgbClr val="6F4439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23" name="Freeform: Shape 322">
                  <a:extLst>
                    <a:ext uri="{FF2B5EF4-FFF2-40B4-BE49-F238E27FC236}">
                      <a16:creationId xmlns:a16="http://schemas.microsoft.com/office/drawing/2014/main" id="{330DED2C-4CAE-BF54-1902-9C0FD37FC7E0}"/>
                    </a:ext>
                  </a:extLst>
                </p:cNvPr>
                <p:cNvSpPr/>
                <p:nvPr/>
              </p:nvSpPr>
              <p:spPr>
                <a:xfrm>
                  <a:off x="7039426" y="1678832"/>
                  <a:ext cx="21555" cy="127596"/>
                </a:xfrm>
                <a:custGeom>
                  <a:avLst/>
                  <a:gdLst>
                    <a:gd name="connsiteX0" fmla="*/ 21533 w 21555"/>
                    <a:gd name="connsiteY0" fmla="*/ 127596 h 127596"/>
                    <a:gd name="connsiteX1" fmla="*/ 17664 w 21555"/>
                    <a:gd name="connsiteY1" fmla="*/ 123667 h 127596"/>
                    <a:gd name="connsiteX2" fmla="*/ 13077 w 21555"/>
                    <a:gd name="connsiteY2" fmla="*/ 110173 h 127596"/>
                    <a:gd name="connsiteX3" fmla="*/ 6997 w 21555"/>
                    <a:gd name="connsiteY3" fmla="*/ 64579 h 127596"/>
                    <a:gd name="connsiteX4" fmla="*/ 1470 w 21555"/>
                    <a:gd name="connsiteY4" fmla="*/ 18986 h 127596"/>
                    <a:gd name="connsiteX5" fmla="*/ 199 w 21555"/>
                    <a:gd name="connsiteY5" fmla="*/ 5113 h 127596"/>
                    <a:gd name="connsiteX6" fmla="*/ 199 w 21555"/>
                    <a:gd name="connsiteY6" fmla="*/ 0 h 127596"/>
                    <a:gd name="connsiteX7" fmla="*/ 1360 w 21555"/>
                    <a:gd name="connsiteY7" fmla="*/ 5019 h 127596"/>
                    <a:gd name="connsiteX8" fmla="*/ 3570 w 21555"/>
                    <a:gd name="connsiteY8" fmla="*/ 18796 h 127596"/>
                    <a:gd name="connsiteX9" fmla="*/ 9650 w 21555"/>
                    <a:gd name="connsiteY9" fmla="*/ 64390 h 127596"/>
                    <a:gd name="connsiteX10" fmla="*/ 14846 w 21555"/>
                    <a:gd name="connsiteY10" fmla="*/ 109984 h 127596"/>
                    <a:gd name="connsiteX11" fmla="*/ 18438 w 21555"/>
                    <a:gd name="connsiteY11" fmla="*/ 123193 h 127596"/>
                    <a:gd name="connsiteX12" fmla="*/ 21533 w 21555"/>
                    <a:gd name="connsiteY12" fmla="*/ 127596 h 1275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21555" h="127596">
                      <a:moveTo>
                        <a:pt x="21533" y="127596"/>
                      </a:moveTo>
                      <a:cubicBezTo>
                        <a:pt x="19881" y="126583"/>
                        <a:pt x="18549" y="125234"/>
                        <a:pt x="17664" y="123667"/>
                      </a:cubicBezTo>
                      <a:cubicBezTo>
                        <a:pt x="15100" y="119477"/>
                        <a:pt x="13541" y="114889"/>
                        <a:pt x="13077" y="110173"/>
                      </a:cubicBezTo>
                      <a:cubicBezTo>
                        <a:pt x="11419" y="98479"/>
                        <a:pt x="9208" y="82381"/>
                        <a:pt x="6997" y="64579"/>
                      </a:cubicBezTo>
                      <a:cubicBezTo>
                        <a:pt x="4786" y="46777"/>
                        <a:pt x="2963" y="30633"/>
                        <a:pt x="1470" y="18986"/>
                      </a:cubicBezTo>
                      <a:cubicBezTo>
                        <a:pt x="862" y="13115"/>
                        <a:pt x="420" y="8380"/>
                        <a:pt x="199" y="5113"/>
                      </a:cubicBezTo>
                      <a:cubicBezTo>
                        <a:pt x="-66" y="3418"/>
                        <a:pt x="-66" y="1695"/>
                        <a:pt x="199" y="0"/>
                      </a:cubicBezTo>
                      <a:cubicBezTo>
                        <a:pt x="840" y="1624"/>
                        <a:pt x="1233" y="3309"/>
                        <a:pt x="1360" y="5019"/>
                      </a:cubicBezTo>
                      <a:cubicBezTo>
                        <a:pt x="1968" y="8285"/>
                        <a:pt x="2686" y="12973"/>
                        <a:pt x="3570" y="18796"/>
                      </a:cubicBezTo>
                      <a:cubicBezTo>
                        <a:pt x="5284" y="30443"/>
                        <a:pt x="7439" y="46588"/>
                        <a:pt x="9650" y="64390"/>
                      </a:cubicBezTo>
                      <a:cubicBezTo>
                        <a:pt x="11861" y="82192"/>
                        <a:pt x="13740" y="98337"/>
                        <a:pt x="14846" y="109984"/>
                      </a:cubicBezTo>
                      <a:cubicBezTo>
                        <a:pt x="15144" y="114534"/>
                        <a:pt x="16360" y="118998"/>
                        <a:pt x="18438" y="123193"/>
                      </a:cubicBezTo>
                      <a:cubicBezTo>
                        <a:pt x="20262" y="126129"/>
                        <a:pt x="21754" y="127454"/>
                        <a:pt x="21533" y="127596"/>
                      </a:cubicBezTo>
                      <a:close/>
                    </a:path>
                  </a:pathLst>
                </a:custGeom>
                <a:solidFill>
                  <a:srgbClr val="6F4439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24" name="Freeform: Shape 323">
                  <a:extLst>
                    <a:ext uri="{FF2B5EF4-FFF2-40B4-BE49-F238E27FC236}">
                      <a16:creationId xmlns:a16="http://schemas.microsoft.com/office/drawing/2014/main" id="{A8B8F7AF-CA07-A012-B14F-4F13E7C82727}"/>
                    </a:ext>
                  </a:extLst>
                </p:cNvPr>
                <p:cNvSpPr/>
                <p:nvPr/>
              </p:nvSpPr>
              <p:spPr>
                <a:xfrm>
                  <a:off x="7062910" y="1659705"/>
                  <a:ext cx="23252" cy="61785"/>
                </a:xfrm>
                <a:custGeom>
                  <a:avLst/>
                  <a:gdLst>
                    <a:gd name="connsiteX0" fmla="*/ 23253 w 23252"/>
                    <a:gd name="connsiteY0" fmla="*/ 0 h 61785"/>
                    <a:gd name="connsiteX1" fmla="*/ 6672 w 23252"/>
                    <a:gd name="connsiteY1" fmla="*/ 29402 h 61785"/>
                    <a:gd name="connsiteX2" fmla="*/ 1476 w 23252"/>
                    <a:gd name="connsiteY2" fmla="*/ 61786 h 61785"/>
                    <a:gd name="connsiteX3" fmla="*/ 39 w 23252"/>
                    <a:gd name="connsiteY3" fmla="*/ 52080 h 61785"/>
                    <a:gd name="connsiteX4" fmla="*/ 15791 w 23252"/>
                    <a:gd name="connsiteY4" fmla="*/ 7386 h 61785"/>
                    <a:gd name="connsiteX5" fmla="*/ 23253 w 23252"/>
                    <a:gd name="connsiteY5" fmla="*/ 0 h 617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3252" h="61785">
                      <a:moveTo>
                        <a:pt x="23253" y="0"/>
                      </a:moveTo>
                      <a:cubicBezTo>
                        <a:pt x="16405" y="9213"/>
                        <a:pt x="10839" y="19080"/>
                        <a:pt x="6672" y="29402"/>
                      </a:cubicBezTo>
                      <a:cubicBezTo>
                        <a:pt x="3494" y="39988"/>
                        <a:pt x="1753" y="50854"/>
                        <a:pt x="1476" y="61786"/>
                      </a:cubicBezTo>
                      <a:cubicBezTo>
                        <a:pt x="338" y="58647"/>
                        <a:pt x="-149" y="55361"/>
                        <a:pt x="39" y="52080"/>
                      </a:cubicBezTo>
                      <a:cubicBezTo>
                        <a:pt x="-182" y="36153"/>
                        <a:pt x="5318" y="20548"/>
                        <a:pt x="15791" y="7386"/>
                      </a:cubicBezTo>
                      <a:cubicBezTo>
                        <a:pt x="17737" y="4559"/>
                        <a:pt x="20268" y="2055"/>
                        <a:pt x="23253" y="0"/>
                      </a:cubicBezTo>
                      <a:close/>
                    </a:path>
                  </a:pathLst>
                </a:custGeom>
                <a:solidFill>
                  <a:srgbClr val="6F4439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25" name="Freeform: Shape 324">
                  <a:extLst>
                    <a:ext uri="{FF2B5EF4-FFF2-40B4-BE49-F238E27FC236}">
                      <a16:creationId xmlns:a16="http://schemas.microsoft.com/office/drawing/2014/main" id="{60DE1FE0-6F6D-DFFF-7987-86030AEE06F8}"/>
                    </a:ext>
                  </a:extLst>
                </p:cNvPr>
                <p:cNvSpPr/>
                <p:nvPr/>
              </p:nvSpPr>
              <p:spPr>
                <a:xfrm>
                  <a:off x="7069759" y="1582863"/>
                  <a:ext cx="10860" cy="71681"/>
                </a:xfrm>
                <a:custGeom>
                  <a:avLst/>
                  <a:gdLst>
                    <a:gd name="connsiteX0" fmla="*/ 9108 w 10860"/>
                    <a:gd name="connsiteY0" fmla="*/ 71681 h 71681"/>
                    <a:gd name="connsiteX1" fmla="*/ 6787 w 10860"/>
                    <a:gd name="connsiteY1" fmla="*/ 35651 h 71681"/>
                    <a:gd name="connsiteX2" fmla="*/ 99 w 10860"/>
                    <a:gd name="connsiteY2" fmla="*/ 0 h 71681"/>
                    <a:gd name="connsiteX3" fmla="*/ 4189 w 10860"/>
                    <a:gd name="connsiteY3" fmla="*/ 10085 h 71681"/>
                    <a:gd name="connsiteX4" fmla="*/ 9716 w 10860"/>
                    <a:gd name="connsiteY4" fmla="*/ 35367 h 71681"/>
                    <a:gd name="connsiteX5" fmla="*/ 10656 w 10860"/>
                    <a:gd name="connsiteY5" fmla="*/ 61076 h 71681"/>
                    <a:gd name="connsiteX6" fmla="*/ 9108 w 10860"/>
                    <a:gd name="connsiteY6" fmla="*/ 71681 h 716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0860" h="71681">
                      <a:moveTo>
                        <a:pt x="9108" y="71681"/>
                      </a:moveTo>
                      <a:cubicBezTo>
                        <a:pt x="8224" y="71681"/>
                        <a:pt x="9108" y="55442"/>
                        <a:pt x="6787" y="35651"/>
                      </a:cubicBezTo>
                      <a:cubicBezTo>
                        <a:pt x="4466" y="15861"/>
                        <a:pt x="-785" y="237"/>
                        <a:pt x="99" y="0"/>
                      </a:cubicBezTo>
                      <a:cubicBezTo>
                        <a:pt x="1967" y="3196"/>
                        <a:pt x="3338" y="6586"/>
                        <a:pt x="4189" y="10085"/>
                      </a:cubicBezTo>
                      <a:cubicBezTo>
                        <a:pt x="6765" y="18384"/>
                        <a:pt x="8611" y="26835"/>
                        <a:pt x="9716" y="35367"/>
                      </a:cubicBezTo>
                      <a:cubicBezTo>
                        <a:pt x="10800" y="43904"/>
                        <a:pt x="11115" y="52497"/>
                        <a:pt x="10656" y="61076"/>
                      </a:cubicBezTo>
                      <a:cubicBezTo>
                        <a:pt x="10722" y="64655"/>
                        <a:pt x="10197" y="68225"/>
                        <a:pt x="9108" y="71681"/>
                      </a:cubicBezTo>
                      <a:close/>
                    </a:path>
                  </a:pathLst>
                </a:custGeom>
                <a:solidFill>
                  <a:srgbClr val="6F4439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26" name="Freeform: Shape 325">
                  <a:extLst>
                    <a:ext uri="{FF2B5EF4-FFF2-40B4-BE49-F238E27FC236}">
                      <a16:creationId xmlns:a16="http://schemas.microsoft.com/office/drawing/2014/main" id="{05D8CE89-F9BD-74F1-A0BA-23714FDCAF8C}"/>
                    </a:ext>
                  </a:extLst>
                </p:cNvPr>
                <p:cNvSpPr/>
                <p:nvPr/>
              </p:nvSpPr>
              <p:spPr>
                <a:xfrm>
                  <a:off x="7053001" y="1606441"/>
                  <a:ext cx="19951" cy="72154"/>
                </a:xfrm>
                <a:custGeom>
                  <a:avLst/>
                  <a:gdLst>
                    <a:gd name="connsiteX0" fmla="*/ 15365 w 19951"/>
                    <a:gd name="connsiteY0" fmla="*/ 72155 h 72154"/>
                    <a:gd name="connsiteX1" fmla="*/ 12933 w 19951"/>
                    <a:gd name="connsiteY1" fmla="*/ 60697 h 72154"/>
                    <a:gd name="connsiteX2" fmla="*/ 16692 w 19951"/>
                    <a:gd name="connsiteY2" fmla="*/ 32905 h 72154"/>
                    <a:gd name="connsiteX3" fmla="*/ 16028 w 19951"/>
                    <a:gd name="connsiteY3" fmla="*/ 17991 h 72154"/>
                    <a:gd name="connsiteX4" fmla="*/ 10114 w 19951"/>
                    <a:gd name="connsiteY4" fmla="*/ 7102 h 72154"/>
                    <a:gd name="connsiteX5" fmla="*/ 0 w 19951"/>
                    <a:gd name="connsiteY5" fmla="*/ 0 h 72154"/>
                    <a:gd name="connsiteX6" fmla="*/ 11717 w 19951"/>
                    <a:gd name="connsiteY6" fmla="*/ 5965 h 72154"/>
                    <a:gd name="connsiteX7" fmla="*/ 18571 w 19951"/>
                    <a:gd name="connsiteY7" fmla="*/ 17471 h 72154"/>
                    <a:gd name="connsiteX8" fmla="*/ 19566 w 19951"/>
                    <a:gd name="connsiteY8" fmla="*/ 33142 h 72154"/>
                    <a:gd name="connsiteX9" fmla="*/ 14923 w 19951"/>
                    <a:gd name="connsiteY9" fmla="*/ 60697 h 72154"/>
                    <a:gd name="connsiteX10" fmla="*/ 15365 w 19951"/>
                    <a:gd name="connsiteY10" fmla="*/ 72155 h 7215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19951" h="72154">
                      <a:moveTo>
                        <a:pt x="15365" y="72155"/>
                      </a:moveTo>
                      <a:cubicBezTo>
                        <a:pt x="13386" y="68585"/>
                        <a:pt x="12552" y="64631"/>
                        <a:pt x="12933" y="60697"/>
                      </a:cubicBezTo>
                      <a:cubicBezTo>
                        <a:pt x="13585" y="51379"/>
                        <a:pt x="14840" y="42104"/>
                        <a:pt x="16692" y="32905"/>
                      </a:cubicBezTo>
                      <a:cubicBezTo>
                        <a:pt x="17405" y="27934"/>
                        <a:pt x="17178" y="22901"/>
                        <a:pt x="16028" y="17991"/>
                      </a:cubicBezTo>
                      <a:cubicBezTo>
                        <a:pt x="15000" y="14038"/>
                        <a:pt x="12983" y="10321"/>
                        <a:pt x="10114" y="7102"/>
                      </a:cubicBezTo>
                      <a:cubicBezTo>
                        <a:pt x="7301" y="4204"/>
                        <a:pt x="3869" y="1794"/>
                        <a:pt x="0" y="0"/>
                      </a:cubicBezTo>
                      <a:cubicBezTo>
                        <a:pt x="4692" y="540"/>
                        <a:pt x="8921" y="2694"/>
                        <a:pt x="11717" y="5965"/>
                      </a:cubicBezTo>
                      <a:cubicBezTo>
                        <a:pt x="15000" y="9299"/>
                        <a:pt x="17349" y="13238"/>
                        <a:pt x="18571" y="17471"/>
                      </a:cubicBezTo>
                      <a:cubicBezTo>
                        <a:pt x="19975" y="22603"/>
                        <a:pt x="20312" y="27910"/>
                        <a:pt x="19566" y="33142"/>
                      </a:cubicBezTo>
                      <a:cubicBezTo>
                        <a:pt x="18129" y="44126"/>
                        <a:pt x="15199" y="53643"/>
                        <a:pt x="14923" y="60697"/>
                      </a:cubicBezTo>
                      <a:cubicBezTo>
                        <a:pt x="14647" y="67752"/>
                        <a:pt x="15807" y="72060"/>
                        <a:pt x="15365" y="72155"/>
                      </a:cubicBezTo>
                      <a:close/>
                    </a:path>
                  </a:pathLst>
                </a:custGeom>
                <a:solidFill>
                  <a:srgbClr val="6F4439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27" name="Freeform: Shape 326">
                  <a:extLst>
                    <a:ext uri="{FF2B5EF4-FFF2-40B4-BE49-F238E27FC236}">
                      <a16:creationId xmlns:a16="http://schemas.microsoft.com/office/drawing/2014/main" id="{18C164D0-AFC3-D586-2A79-882193E743B6}"/>
                    </a:ext>
                  </a:extLst>
                </p:cNvPr>
                <p:cNvSpPr/>
                <p:nvPr/>
              </p:nvSpPr>
              <p:spPr>
                <a:xfrm>
                  <a:off x="7074611" y="1714863"/>
                  <a:ext cx="34987" cy="91661"/>
                </a:xfrm>
                <a:custGeom>
                  <a:avLst/>
                  <a:gdLst>
                    <a:gd name="connsiteX0" fmla="*/ 0 w 34987"/>
                    <a:gd name="connsiteY0" fmla="*/ 0 h 91661"/>
                    <a:gd name="connsiteX1" fmla="*/ 4035 w 34987"/>
                    <a:gd name="connsiteY1" fmla="*/ 14204 h 91661"/>
                    <a:gd name="connsiteX2" fmla="*/ 9009 w 34987"/>
                    <a:gd name="connsiteY2" fmla="*/ 29260 h 91661"/>
                    <a:gd name="connsiteX3" fmla="*/ 21721 w 34987"/>
                    <a:gd name="connsiteY3" fmla="*/ 44410 h 91661"/>
                    <a:gd name="connsiteX4" fmla="*/ 29349 w 34987"/>
                    <a:gd name="connsiteY4" fmla="*/ 52459 h 91661"/>
                    <a:gd name="connsiteX5" fmla="*/ 33218 w 34987"/>
                    <a:gd name="connsiteY5" fmla="*/ 61454 h 91661"/>
                    <a:gd name="connsiteX6" fmla="*/ 34821 w 34987"/>
                    <a:gd name="connsiteY6" fmla="*/ 77457 h 91661"/>
                    <a:gd name="connsiteX7" fmla="*/ 32444 w 34987"/>
                    <a:gd name="connsiteY7" fmla="*/ 88063 h 91661"/>
                    <a:gd name="connsiteX8" fmla="*/ 30565 w 34987"/>
                    <a:gd name="connsiteY8" fmla="*/ 91661 h 91661"/>
                    <a:gd name="connsiteX9" fmla="*/ 32831 w 34987"/>
                    <a:gd name="connsiteY9" fmla="*/ 77457 h 91661"/>
                    <a:gd name="connsiteX10" fmla="*/ 30675 w 34987"/>
                    <a:gd name="connsiteY10" fmla="*/ 62165 h 91661"/>
                    <a:gd name="connsiteX11" fmla="*/ 26862 w 34987"/>
                    <a:gd name="connsiteY11" fmla="*/ 53690 h 91661"/>
                    <a:gd name="connsiteX12" fmla="*/ 19787 w 34987"/>
                    <a:gd name="connsiteY12" fmla="*/ 46304 h 91661"/>
                    <a:gd name="connsiteX13" fmla="*/ 6522 w 34987"/>
                    <a:gd name="connsiteY13" fmla="*/ 30159 h 91661"/>
                    <a:gd name="connsiteX14" fmla="*/ 2045 w 34987"/>
                    <a:gd name="connsiteY14" fmla="*/ 14677 h 91661"/>
                    <a:gd name="connsiteX15" fmla="*/ 0 w 34987"/>
                    <a:gd name="connsiteY15" fmla="*/ 0 h 916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4987" h="91661">
                      <a:moveTo>
                        <a:pt x="0" y="0"/>
                      </a:moveTo>
                      <a:cubicBezTo>
                        <a:pt x="1631" y="4673"/>
                        <a:pt x="2979" y="9412"/>
                        <a:pt x="4035" y="14204"/>
                      </a:cubicBezTo>
                      <a:cubicBezTo>
                        <a:pt x="5345" y="19303"/>
                        <a:pt x="7008" y="24331"/>
                        <a:pt x="9009" y="29260"/>
                      </a:cubicBezTo>
                      <a:cubicBezTo>
                        <a:pt x="11878" y="35059"/>
                        <a:pt x="16216" y="40234"/>
                        <a:pt x="21721" y="44410"/>
                      </a:cubicBezTo>
                      <a:cubicBezTo>
                        <a:pt x="24772" y="46706"/>
                        <a:pt x="27348" y="49429"/>
                        <a:pt x="29349" y="52459"/>
                      </a:cubicBezTo>
                      <a:cubicBezTo>
                        <a:pt x="31029" y="55323"/>
                        <a:pt x="32328" y="58339"/>
                        <a:pt x="33218" y="61454"/>
                      </a:cubicBezTo>
                      <a:cubicBezTo>
                        <a:pt x="34754" y="66681"/>
                        <a:pt x="35296" y="72084"/>
                        <a:pt x="34821" y="77457"/>
                      </a:cubicBezTo>
                      <a:cubicBezTo>
                        <a:pt x="34572" y="81065"/>
                        <a:pt x="33770" y="84630"/>
                        <a:pt x="32444" y="88063"/>
                      </a:cubicBezTo>
                      <a:cubicBezTo>
                        <a:pt x="32068" y="89346"/>
                        <a:pt x="31432" y="90567"/>
                        <a:pt x="30565" y="91661"/>
                      </a:cubicBezTo>
                      <a:cubicBezTo>
                        <a:pt x="31626" y="86964"/>
                        <a:pt x="32383" y="82225"/>
                        <a:pt x="32831" y="77457"/>
                      </a:cubicBezTo>
                      <a:cubicBezTo>
                        <a:pt x="32963" y="72297"/>
                        <a:pt x="32239" y="67150"/>
                        <a:pt x="30675" y="62165"/>
                      </a:cubicBezTo>
                      <a:cubicBezTo>
                        <a:pt x="29774" y="59229"/>
                        <a:pt x="28492" y="56384"/>
                        <a:pt x="26862" y="53690"/>
                      </a:cubicBezTo>
                      <a:cubicBezTo>
                        <a:pt x="24971" y="50925"/>
                        <a:pt x="22584" y="48430"/>
                        <a:pt x="19787" y="46304"/>
                      </a:cubicBezTo>
                      <a:cubicBezTo>
                        <a:pt x="13950" y="41887"/>
                        <a:pt x="9407" y="36357"/>
                        <a:pt x="6522" y="30159"/>
                      </a:cubicBezTo>
                      <a:cubicBezTo>
                        <a:pt x="4610" y="25093"/>
                        <a:pt x="3117" y="19923"/>
                        <a:pt x="2045" y="14677"/>
                      </a:cubicBezTo>
                      <a:cubicBezTo>
                        <a:pt x="680" y="9872"/>
                        <a:pt x="-11" y="4943"/>
                        <a:pt x="0" y="0"/>
                      </a:cubicBezTo>
                      <a:close/>
                    </a:path>
                  </a:pathLst>
                </a:custGeom>
                <a:solidFill>
                  <a:srgbClr val="6F4439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28" name="Freeform: Shape 327">
                  <a:extLst>
                    <a:ext uri="{FF2B5EF4-FFF2-40B4-BE49-F238E27FC236}">
                      <a16:creationId xmlns:a16="http://schemas.microsoft.com/office/drawing/2014/main" id="{9C4243B8-EA84-5F69-025A-AD963E3E6CB9}"/>
                    </a:ext>
                  </a:extLst>
                </p:cNvPr>
                <p:cNvSpPr/>
                <p:nvPr/>
              </p:nvSpPr>
              <p:spPr>
                <a:xfrm>
                  <a:off x="6750618" y="1146053"/>
                  <a:ext cx="32609" cy="27935"/>
                </a:xfrm>
                <a:custGeom>
                  <a:avLst/>
                  <a:gdLst>
                    <a:gd name="connsiteX0" fmla="*/ 32608 w 32609"/>
                    <a:gd name="connsiteY0" fmla="*/ 14204 h 27935"/>
                    <a:gd name="connsiteX1" fmla="*/ 16029 w 32609"/>
                    <a:gd name="connsiteY1" fmla="*/ 27934 h 27935"/>
                    <a:gd name="connsiteX2" fmla="*/ 2 w 32609"/>
                    <a:gd name="connsiteY2" fmla="*/ 13730 h 27935"/>
                    <a:gd name="connsiteX3" fmla="*/ 16303 w 32609"/>
                    <a:gd name="connsiteY3" fmla="*/ 0 h 27935"/>
                    <a:gd name="connsiteX4" fmla="*/ 32610 w 32609"/>
                    <a:gd name="connsiteY4" fmla="*/ 13967 h 27935"/>
                    <a:gd name="connsiteX5" fmla="*/ 32608 w 32609"/>
                    <a:gd name="connsiteY5" fmla="*/ 14204 h 279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2609" h="27935">
                      <a:moveTo>
                        <a:pt x="32608" y="14204"/>
                      </a:moveTo>
                      <a:cubicBezTo>
                        <a:pt x="32455" y="21916"/>
                        <a:pt x="25032" y="28062"/>
                        <a:pt x="16029" y="27934"/>
                      </a:cubicBezTo>
                      <a:cubicBezTo>
                        <a:pt x="7025" y="27801"/>
                        <a:pt x="-150" y="21443"/>
                        <a:pt x="2" y="13730"/>
                      </a:cubicBezTo>
                      <a:cubicBezTo>
                        <a:pt x="153" y="6112"/>
                        <a:pt x="7406" y="0"/>
                        <a:pt x="16303" y="0"/>
                      </a:cubicBezTo>
                      <a:cubicBezTo>
                        <a:pt x="25307" y="0"/>
                        <a:pt x="32609" y="6250"/>
                        <a:pt x="32610" y="13967"/>
                      </a:cubicBezTo>
                      <a:cubicBezTo>
                        <a:pt x="32610" y="14043"/>
                        <a:pt x="32609" y="14123"/>
                        <a:pt x="32608" y="14204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29" name="Freeform: Shape 328">
                  <a:extLst>
                    <a:ext uri="{FF2B5EF4-FFF2-40B4-BE49-F238E27FC236}">
                      <a16:creationId xmlns:a16="http://schemas.microsoft.com/office/drawing/2014/main" id="{ED809D97-CC04-8FED-751B-4353F1639705}"/>
                    </a:ext>
                  </a:extLst>
                </p:cNvPr>
                <p:cNvSpPr/>
                <p:nvPr/>
              </p:nvSpPr>
              <p:spPr>
                <a:xfrm>
                  <a:off x="6798425" y="1146053"/>
                  <a:ext cx="33164" cy="28407"/>
                </a:xfrm>
                <a:custGeom>
                  <a:avLst/>
                  <a:gdLst>
                    <a:gd name="connsiteX0" fmla="*/ 33162 w 33164"/>
                    <a:gd name="connsiteY0" fmla="*/ 14204 h 28407"/>
                    <a:gd name="connsiteX1" fmla="*/ 16579 w 33164"/>
                    <a:gd name="connsiteY1" fmla="*/ 28407 h 28407"/>
                    <a:gd name="connsiteX2" fmla="*/ 0 w 33164"/>
                    <a:gd name="connsiteY2" fmla="*/ 14199 h 28407"/>
                    <a:gd name="connsiteX3" fmla="*/ 16583 w 33164"/>
                    <a:gd name="connsiteY3" fmla="*/ 0 h 28407"/>
                    <a:gd name="connsiteX4" fmla="*/ 16857 w 33164"/>
                    <a:gd name="connsiteY4" fmla="*/ 0 h 28407"/>
                    <a:gd name="connsiteX5" fmla="*/ 33164 w 33164"/>
                    <a:gd name="connsiteY5" fmla="*/ 13967 h 28407"/>
                    <a:gd name="connsiteX6" fmla="*/ 33162 w 33164"/>
                    <a:gd name="connsiteY6" fmla="*/ 14204 h 2840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33164" h="28407">
                      <a:moveTo>
                        <a:pt x="33162" y="14204"/>
                      </a:moveTo>
                      <a:cubicBezTo>
                        <a:pt x="33161" y="22049"/>
                        <a:pt x="25736" y="28407"/>
                        <a:pt x="16579" y="28407"/>
                      </a:cubicBezTo>
                      <a:cubicBezTo>
                        <a:pt x="7421" y="28403"/>
                        <a:pt x="-1" y="22044"/>
                        <a:pt x="0" y="14199"/>
                      </a:cubicBezTo>
                      <a:cubicBezTo>
                        <a:pt x="1" y="6354"/>
                        <a:pt x="7426" y="-5"/>
                        <a:pt x="16583" y="0"/>
                      </a:cubicBezTo>
                      <a:cubicBezTo>
                        <a:pt x="16675" y="0"/>
                        <a:pt x="16766" y="0"/>
                        <a:pt x="16857" y="0"/>
                      </a:cubicBezTo>
                      <a:cubicBezTo>
                        <a:pt x="25862" y="0"/>
                        <a:pt x="33163" y="6250"/>
                        <a:pt x="33164" y="13967"/>
                      </a:cubicBezTo>
                      <a:cubicBezTo>
                        <a:pt x="33164" y="14043"/>
                        <a:pt x="33164" y="14123"/>
                        <a:pt x="33162" y="14204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30" name="Freeform: Shape 329">
                  <a:extLst>
                    <a:ext uri="{FF2B5EF4-FFF2-40B4-BE49-F238E27FC236}">
                      <a16:creationId xmlns:a16="http://schemas.microsoft.com/office/drawing/2014/main" id="{05B3854C-F511-9C7C-2A50-785F54BA58F6}"/>
                    </a:ext>
                  </a:extLst>
                </p:cNvPr>
                <p:cNvSpPr/>
                <p:nvPr/>
              </p:nvSpPr>
              <p:spPr>
                <a:xfrm>
                  <a:off x="6847287" y="1146052"/>
                  <a:ext cx="32610" cy="27935"/>
                </a:xfrm>
                <a:custGeom>
                  <a:avLst/>
                  <a:gdLst>
                    <a:gd name="connsiteX0" fmla="*/ 32607 w 32610"/>
                    <a:gd name="connsiteY0" fmla="*/ 14204 h 27935"/>
                    <a:gd name="connsiteX1" fmla="*/ 16028 w 32610"/>
                    <a:gd name="connsiteY1" fmla="*/ 27934 h 27935"/>
                    <a:gd name="connsiteX2" fmla="*/ 2 w 32610"/>
                    <a:gd name="connsiteY2" fmla="*/ 13730 h 27935"/>
                    <a:gd name="connsiteX3" fmla="*/ 16357 w 32610"/>
                    <a:gd name="connsiteY3" fmla="*/ 0 h 27935"/>
                    <a:gd name="connsiteX4" fmla="*/ 32610 w 32610"/>
                    <a:gd name="connsiteY4" fmla="*/ 13915 h 27935"/>
                    <a:gd name="connsiteX5" fmla="*/ 32607 w 32610"/>
                    <a:gd name="connsiteY5" fmla="*/ 14204 h 279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2610" h="27935">
                      <a:moveTo>
                        <a:pt x="32607" y="14204"/>
                      </a:moveTo>
                      <a:cubicBezTo>
                        <a:pt x="32454" y="21916"/>
                        <a:pt x="25032" y="28062"/>
                        <a:pt x="16028" y="27934"/>
                      </a:cubicBezTo>
                      <a:cubicBezTo>
                        <a:pt x="7025" y="27801"/>
                        <a:pt x="-151" y="21443"/>
                        <a:pt x="2" y="13730"/>
                      </a:cubicBezTo>
                      <a:cubicBezTo>
                        <a:pt x="153" y="6093"/>
                        <a:pt x="7440" y="-24"/>
                        <a:pt x="16357" y="0"/>
                      </a:cubicBezTo>
                      <a:cubicBezTo>
                        <a:pt x="25332" y="0"/>
                        <a:pt x="32609" y="6231"/>
                        <a:pt x="32610" y="13915"/>
                      </a:cubicBezTo>
                      <a:cubicBezTo>
                        <a:pt x="32610" y="14014"/>
                        <a:pt x="32609" y="14109"/>
                        <a:pt x="32607" y="14204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</p:grpSp>
          <p:grpSp>
            <p:nvGrpSpPr>
              <p:cNvPr id="331" name="Graphic 1">
                <a:extLst>
                  <a:ext uri="{FF2B5EF4-FFF2-40B4-BE49-F238E27FC236}">
                    <a16:creationId xmlns:a16="http://schemas.microsoft.com/office/drawing/2014/main" id="{E3132B56-C088-9ACA-5FFE-C2A48F2CE94E}"/>
                  </a:ext>
                </a:extLst>
              </p:cNvPr>
              <p:cNvGrpSpPr/>
              <p:nvPr/>
            </p:nvGrpSpPr>
            <p:grpSpPr>
              <a:xfrm>
                <a:off x="6766933" y="1201780"/>
                <a:ext cx="292313" cy="241416"/>
                <a:chOff x="6766933" y="1201780"/>
                <a:chExt cx="292313" cy="241416"/>
              </a:xfrm>
            </p:grpSpPr>
            <p:sp>
              <p:nvSpPr>
                <p:cNvPr id="332" name="Freeform: Shape 331">
                  <a:extLst>
                    <a:ext uri="{FF2B5EF4-FFF2-40B4-BE49-F238E27FC236}">
                      <a16:creationId xmlns:a16="http://schemas.microsoft.com/office/drawing/2014/main" id="{76995172-2466-4447-C6BD-8FD37A4D0043}"/>
                    </a:ext>
                  </a:extLst>
                </p:cNvPr>
                <p:cNvSpPr/>
                <p:nvPr/>
              </p:nvSpPr>
              <p:spPr>
                <a:xfrm>
                  <a:off x="6766933" y="1202204"/>
                  <a:ext cx="292092" cy="240802"/>
                </a:xfrm>
                <a:custGeom>
                  <a:avLst/>
                  <a:gdLst>
                    <a:gd name="connsiteX0" fmla="*/ 292092 w 292092"/>
                    <a:gd name="connsiteY0" fmla="*/ 193171 h 240802"/>
                    <a:gd name="connsiteX1" fmla="*/ 245776 w 292092"/>
                    <a:gd name="connsiteY1" fmla="*/ 200225 h 240802"/>
                    <a:gd name="connsiteX2" fmla="*/ 47369 w 292092"/>
                    <a:gd name="connsiteY2" fmla="*/ 210537 h 240802"/>
                    <a:gd name="connsiteX3" fmla="*/ 35333 w 292092"/>
                    <a:gd name="connsiteY3" fmla="*/ 40576 h 240802"/>
                    <a:gd name="connsiteX4" fmla="*/ 233739 w 292092"/>
                    <a:gd name="connsiteY4" fmla="*/ 30269 h 240802"/>
                    <a:gd name="connsiteX5" fmla="*/ 271863 w 292092"/>
                    <a:gd name="connsiteY5" fmla="*/ 163343 h 240802"/>
                    <a:gd name="connsiteX6" fmla="*/ 271863 w 292092"/>
                    <a:gd name="connsiteY6" fmla="*/ 163343 h 24080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92092" h="240802">
                      <a:moveTo>
                        <a:pt x="292092" y="193171"/>
                      </a:moveTo>
                      <a:lnTo>
                        <a:pt x="245776" y="200225"/>
                      </a:lnTo>
                      <a:cubicBezTo>
                        <a:pt x="194311" y="250005"/>
                        <a:pt x="105481" y="254621"/>
                        <a:pt x="47369" y="210537"/>
                      </a:cubicBezTo>
                      <a:cubicBezTo>
                        <a:pt x="-10743" y="166449"/>
                        <a:pt x="-16132" y="90355"/>
                        <a:pt x="35333" y="40576"/>
                      </a:cubicBezTo>
                      <a:cubicBezTo>
                        <a:pt x="86797" y="-9203"/>
                        <a:pt x="175628" y="-13819"/>
                        <a:pt x="233739" y="30269"/>
                      </a:cubicBezTo>
                      <a:cubicBezTo>
                        <a:pt x="277551" y="63501"/>
                        <a:pt x="292733" y="116509"/>
                        <a:pt x="271863" y="163343"/>
                      </a:cubicBezTo>
                      <a:lnTo>
                        <a:pt x="271863" y="163343"/>
                      </a:lnTo>
                      <a:close/>
                    </a:path>
                  </a:pathLst>
                </a:custGeom>
                <a:solidFill>
                  <a:srgbClr val="FAFAFA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33" name="Freeform: Shape 332">
                  <a:extLst>
                    <a:ext uri="{FF2B5EF4-FFF2-40B4-BE49-F238E27FC236}">
                      <a16:creationId xmlns:a16="http://schemas.microsoft.com/office/drawing/2014/main" id="{28459950-8A99-A622-A440-101EDD28718F}"/>
                    </a:ext>
                  </a:extLst>
                </p:cNvPr>
                <p:cNvSpPr/>
                <p:nvPr/>
              </p:nvSpPr>
              <p:spPr>
                <a:xfrm>
                  <a:off x="6767222" y="1201780"/>
                  <a:ext cx="292024" cy="241416"/>
                </a:xfrm>
                <a:custGeom>
                  <a:avLst/>
                  <a:gdLst>
                    <a:gd name="connsiteX0" fmla="*/ 291803 w 292024"/>
                    <a:gd name="connsiteY0" fmla="*/ 193594 h 241416"/>
                    <a:gd name="connsiteX1" fmla="*/ 290421 w 292024"/>
                    <a:gd name="connsiteY1" fmla="*/ 191606 h 241416"/>
                    <a:gd name="connsiteX2" fmla="*/ 286442 w 292024"/>
                    <a:gd name="connsiteY2" fmla="*/ 185877 h 241416"/>
                    <a:gd name="connsiteX3" fmla="*/ 271298 w 292024"/>
                    <a:gd name="connsiteY3" fmla="*/ 163861 h 241416"/>
                    <a:gd name="connsiteX4" fmla="*/ 271906 w 292024"/>
                    <a:gd name="connsiteY4" fmla="*/ 163861 h 241416"/>
                    <a:gd name="connsiteX5" fmla="*/ 271906 w 292024"/>
                    <a:gd name="connsiteY5" fmla="*/ 163861 h 241416"/>
                    <a:gd name="connsiteX6" fmla="*/ 271409 w 292024"/>
                    <a:gd name="connsiteY6" fmla="*/ 163861 h 241416"/>
                    <a:gd name="connsiteX7" fmla="*/ 271409 w 292024"/>
                    <a:gd name="connsiteY7" fmla="*/ 163530 h 241416"/>
                    <a:gd name="connsiteX8" fmla="*/ 274835 w 292024"/>
                    <a:gd name="connsiteY8" fmla="*/ 87351 h 241416"/>
                    <a:gd name="connsiteX9" fmla="*/ 271077 w 292024"/>
                    <a:gd name="connsiteY9" fmla="*/ 77882 h 241416"/>
                    <a:gd name="connsiteX10" fmla="*/ 266324 w 292024"/>
                    <a:gd name="connsiteY10" fmla="*/ 68412 h 241416"/>
                    <a:gd name="connsiteX11" fmla="*/ 236201 w 292024"/>
                    <a:gd name="connsiteY11" fmla="*/ 33282 h 241416"/>
                    <a:gd name="connsiteX12" fmla="*/ 188337 w 292024"/>
                    <a:gd name="connsiteY12" fmla="*/ 8094 h 241416"/>
                    <a:gd name="connsiteX13" fmla="*/ 128148 w 292024"/>
                    <a:gd name="connsiteY13" fmla="*/ 1229 h 241416"/>
                    <a:gd name="connsiteX14" fmla="*/ 67019 w 292024"/>
                    <a:gd name="connsiteY14" fmla="*/ 19031 h 241416"/>
                    <a:gd name="connsiteX15" fmla="*/ 53311 w 292024"/>
                    <a:gd name="connsiteY15" fmla="*/ 27317 h 241416"/>
                    <a:gd name="connsiteX16" fmla="*/ 46900 w 292024"/>
                    <a:gd name="connsiteY16" fmla="*/ 32051 h 241416"/>
                    <a:gd name="connsiteX17" fmla="*/ 40765 w 292024"/>
                    <a:gd name="connsiteY17" fmla="*/ 37070 h 241416"/>
                    <a:gd name="connsiteX18" fmla="*/ 29711 w 292024"/>
                    <a:gd name="connsiteY18" fmla="*/ 48291 h 241416"/>
                    <a:gd name="connsiteX19" fmla="*/ 24626 w 292024"/>
                    <a:gd name="connsiteY19" fmla="*/ 54304 h 241416"/>
                    <a:gd name="connsiteX20" fmla="*/ 20205 w 292024"/>
                    <a:gd name="connsiteY20" fmla="*/ 60695 h 241416"/>
                    <a:gd name="connsiteX21" fmla="*/ 13185 w 292024"/>
                    <a:gd name="connsiteY21" fmla="*/ 167933 h 241416"/>
                    <a:gd name="connsiteX22" fmla="*/ 95372 w 292024"/>
                    <a:gd name="connsiteY22" fmla="*/ 233175 h 241416"/>
                    <a:gd name="connsiteX23" fmla="*/ 145116 w 292024"/>
                    <a:gd name="connsiteY23" fmla="*/ 239756 h 241416"/>
                    <a:gd name="connsiteX24" fmla="*/ 168053 w 292024"/>
                    <a:gd name="connsiteY24" fmla="*/ 237720 h 241416"/>
                    <a:gd name="connsiteX25" fmla="*/ 188835 w 292024"/>
                    <a:gd name="connsiteY25" fmla="*/ 232986 h 241416"/>
                    <a:gd name="connsiteX26" fmla="*/ 245652 w 292024"/>
                    <a:gd name="connsiteY26" fmla="*/ 200128 h 241416"/>
                    <a:gd name="connsiteX27" fmla="*/ 245652 w 292024"/>
                    <a:gd name="connsiteY27" fmla="*/ 200128 h 241416"/>
                    <a:gd name="connsiteX28" fmla="*/ 280031 w 292024"/>
                    <a:gd name="connsiteY28" fmla="*/ 195109 h 241416"/>
                    <a:gd name="connsiteX29" fmla="*/ 288929 w 292024"/>
                    <a:gd name="connsiteY29" fmla="*/ 193831 h 241416"/>
                    <a:gd name="connsiteX30" fmla="*/ 292024 w 292024"/>
                    <a:gd name="connsiteY30" fmla="*/ 193405 h 241416"/>
                    <a:gd name="connsiteX31" fmla="*/ 289095 w 292024"/>
                    <a:gd name="connsiteY31" fmla="*/ 193878 h 241416"/>
                    <a:gd name="connsiteX32" fmla="*/ 280307 w 292024"/>
                    <a:gd name="connsiteY32" fmla="*/ 195299 h 241416"/>
                    <a:gd name="connsiteX33" fmla="*/ 245763 w 292024"/>
                    <a:gd name="connsiteY33" fmla="*/ 200791 h 241416"/>
                    <a:gd name="connsiteX34" fmla="*/ 245763 w 292024"/>
                    <a:gd name="connsiteY34" fmla="*/ 200791 h 241416"/>
                    <a:gd name="connsiteX35" fmla="*/ 188779 w 292024"/>
                    <a:gd name="connsiteY35" fmla="*/ 234169 h 241416"/>
                    <a:gd name="connsiteX36" fmla="*/ 167887 w 292024"/>
                    <a:gd name="connsiteY36" fmla="*/ 239235 h 241416"/>
                    <a:gd name="connsiteX37" fmla="*/ 144729 w 292024"/>
                    <a:gd name="connsiteY37" fmla="*/ 241366 h 241416"/>
                    <a:gd name="connsiteX38" fmla="*/ 94985 w 292024"/>
                    <a:gd name="connsiteY38" fmla="*/ 234832 h 241416"/>
                    <a:gd name="connsiteX39" fmla="*/ 11748 w 292024"/>
                    <a:gd name="connsiteY39" fmla="*/ 168975 h 241416"/>
                    <a:gd name="connsiteX40" fmla="*/ 18767 w 292024"/>
                    <a:gd name="connsiteY40" fmla="*/ 60411 h 241416"/>
                    <a:gd name="connsiteX41" fmla="*/ 23300 w 292024"/>
                    <a:gd name="connsiteY41" fmla="*/ 53972 h 241416"/>
                    <a:gd name="connsiteX42" fmla="*/ 28440 w 292024"/>
                    <a:gd name="connsiteY42" fmla="*/ 47912 h 241416"/>
                    <a:gd name="connsiteX43" fmla="*/ 39494 w 292024"/>
                    <a:gd name="connsiteY43" fmla="*/ 36549 h 241416"/>
                    <a:gd name="connsiteX44" fmla="*/ 45739 w 292024"/>
                    <a:gd name="connsiteY44" fmla="*/ 31483 h 241416"/>
                    <a:gd name="connsiteX45" fmla="*/ 52151 w 292024"/>
                    <a:gd name="connsiteY45" fmla="*/ 26748 h 241416"/>
                    <a:gd name="connsiteX46" fmla="*/ 66079 w 292024"/>
                    <a:gd name="connsiteY46" fmla="*/ 18368 h 241416"/>
                    <a:gd name="connsiteX47" fmla="*/ 127927 w 292024"/>
                    <a:gd name="connsiteY47" fmla="*/ 424 h 241416"/>
                    <a:gd name="connsiteX48" fmla="*/ 188724 w 292024"/>
                    <a:gd name="connsiteY48" fmla="*/ 7431 h 241416"/>
                    <a:gd name="connsiteX49" fmla="*/ 237030 w 292024"/>
                    <a:gd name="connsiteY49" fmla="*/ 32951 h 241416"/>
                    <a:gd name="connsiteX50" fmla="*/ 267318 w 292024"/>
                    <a:gd name="connsiteY50" fmla="*/ 68507 h 241416"/>
                    <a:gd name="connsiteX51" fmla="*/ 272016 w 292024"/>
                    <a:gd name="connsiteY51" fmla="*/ 77976 h 241416"/>
                    <a:gd name="connsiteX52" fmla="*/ 275830 w 292024"/>
                    <a:gd name="connsiteY52" fmla="*/ 87445 h 241416"/>
                    <a:gd name="connsiteX53" fmla="*/ 271906 w 292024"/>
                    <a:gd name="connsiteY53" fmla="*/ 164098 h 241416"/>
                    <a:gd name="connsiteX54" fmla="*/ 271298 w 292024"/>
                    <a:gd name="connsiteY54" fmla="*/ 163814 h 241416"/>
                    <a:gd name="connsiteX55" fmla="*/ 271298 w 292024"/>
                    <a:gd name="connsiteY55" fmla="*/ 163814 h 241416"/>
                    <a:gd name="connsiteX56" fmla="*/ 271685 w 292024"/>
                    <a:gd name="connsiteY56" fmla="*/ 163767 h 241416"/>
                    <a:gd name="connsiteX57" fmla="*/ 271740 w 292024"/>
                    <a:gd name="connsiteY57" fmla="*/ 163814 h 241416"/>
                    <a:gd name="connsiteX58" fmla="*/ 271740 w 292024"/>
                    <a:gd name="connsiteY58" fmla="*/ 163814 h 241416"/>
                    <a:gd name="connsiteX59" fmla="*/ 286608 w 292024"/>
                    <a:gd name="connsiteY59" fmla="*/ 186208 h 241416"/>
                    <a:gd name="connsiteX60" fmla="*/ 290421 w 292024"/>
                    <a:gd name="connsiteY60" fmla="*/ 191937 h 2414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</a:cxnLst>
                  <a:rect l="l" t="t" r="r" b="b"/>
                  <a:pathLst>
                    <a:path w="292024" h="241416">
                      <a:moveTo>
                        <a:pt x="291803" y="193594"/>
                      </a:moveTo>
                      <a:cubicBezTo>
                        <a:pt x="291803" y="193594"/>
                        <a:pt x="291306" y="192932"/>
                        <a:pt x="290421" y="191606"/>
                      </a:cubicBezTo>
                      <a:lnTo>
                        <a:pt x="286442" y="185877"/>
                      </a:lnTo>
                      <a:lnTo>
                        <a:pt x="271298" y="163861"/>
                      </a:lnTo>
                      <a:lnTo>
                        <a:pt x="271906" y="163861"/>
                      </a:lnTo>
                      <a:lnTo>
                        <a:pt x="271906" y="163861"/>
                      </a:lnTo>
                      <a:cubicBezTo>
                        <a:pt x="271762" y="163965"/>
                        <a:pt x="271552" y="163965"/>
                        <a:pt x="271409" y="163861"/>
                      </a:cubicBezTo>
                      <a:cubicBezTo>
                        <a:pt x="271337" y="163757"/>
                        <a:pt x="271337" y="163634"/>
                        <a:pt x="271409" y="163530"/>
                      </a:cubicBezTo>
                      <a:cubicBezTo>
                        <a:pt x="282203" y="139133"/>
                        <a:pt x="283402" y="112387"/>
                        <a:pt x="274835" y="87351"/>
                      </a:cubicBezTo>
                      <a:cubicBezTo>
                        <a:pt x="273785" y="84273"/>
                        <a:pt x="272348" y="81243"/>
                        <a:pt x="271077" y="77882"/>
                      </a:cubicBezTo>
                      <a:cubicBezTo>
                        <a:pt x="269745" y="74638"/>
                        <a:pt x="268153" y="71476"/>
                        <a:pt x="266324" y="68412"/>
                      </a:cubicBezTo>
                      <a:cubicBezTo>
                        <a:pt x="258928" y="55194"/>
                        <a:pt x="248712" y="43281"/>
                        <a:pt x="236201" y="33282"/>
                      </a:cubicBezTo>
                      <a:cubicBezTo>
                        <a:pt x="222413" y="22184"/>
                        <a:pt x="206126" y="13615"/>
                        <a:pt x="188337" y="8094"/>
                      </a:cubicBezTo>
                      <a:cubicBezTo>
                        <a:pt x="169095" y="2086"/>
                        <a:pt x="148555" y="-258"/>
                        <a:pt x="128148" y="1229"/>
                      </a:cubicBezTo>
                      <a:cubicBezTo>
                        <a:pt x="106455" y="3099"/>
                        <a:pt x="85546" y="9188"/>
                        <a:pt x="67019" y="19031"/>
                      </a:cubicBezTo>
                      <a:cubicBezTo>
                        <a:pt x="62234" y="21521"/>
                        <a:pt x="57655" y="24291"/>
                        <a:pt x="53311" y="27317"/>
                      </a:cubicBezTo>
                      <a:cubicBezTo>
                        <a:pt x="50990" y="28690"/>
                        <a:pt x="49056" y="30536"/>
                        <a:pt x="46900" y="32051"/>
                      </a:cubicBezTo>
                      <a:cubicBezTo>
                        <a:pt x="44745" y="33566"/>
                        <a:pt x="42644" y="35271"/>
                        <a:pt x="40765" y="37070"/>
                      </a:cubicBezTo>
                      <a:cubicBezTo>
                        <a:pt x="36830" y="40625"/>
                        <a:pt x="33139" y="44370"/>
                        <a:pt x="29711" y="48291"/>
                      </a:cubicBezTo>
                      <a:cubicBezTo>
                        <a:pt x="28053" y="50327"/>
                        <a:pt x="26284" y="52268"/>
                        <a:pt x="24626" y="54304"/>
                      </a:cubicBezTo>
                      <a:cubicBezTo>
                        <a:pt x="22968" y="56339"/>
                        <a:pt x="21697" y="58565"/>
                        <a:pt x="20205" y="60695"/>
                      </a:cubicBezTo>
                      <a:cubicBezTo>
                        <a:pt x="-1761" y="93487"/>
                        <a:pt x="-4363" y="133243"/>
                        <a:pt x="13185" y="167933"/>
                      </a:cubicBezTo>
                      <a:cubicBezTo>
                        <a:pt x="28784" y="198532"/>
                        <a:pt x="58568" y="222177"/>
                        <a:pt x="95372" y="233175"/>
                      </a:cubicBezTo>
                      <a:cubicBezTo>
                        <a:pt x="111343" y="237957"/>
                        <a:pt x="128204" y="240192"/>
                        <a:pt x="145116" y="239756"/>
                      </a:cubicBezTo>
                      <a:cubicBezTo>
                        <a:pt x="152810" y="239572"/>
                        <a:pt x="160478" y="238895"/>
                        <a:pt x="168053" y="237720"/>
                      </a:cubicBezTo>
                      <a:cubicBezTo>
                        <a:pt x="175082" y="236494"/>
                        <a:pt x="182021" y="234913"/>
                        <a:pt x="188835" y="232986"/>
                      </a:cubicBezTo>
                      <a:cubicBezTo>
                        <a:pt x="210661" y="226239"/>
                        <a:pt x="230186" y="214947"/>
                        <a:pt x="245652" y="200128"/>
                      </a:cubicBezTo>
                      <a:cubicBezTo>
                        <a:pt x="245652" y="200128"/>
                        <a:pt x="245652" y="200128"/>
                        <a:pt x="245652" y="200128"/>
                      </a:cubicBezTo>
                      <a:lnTo>
                        <a:pt x="280031" y="195109"/>
                      </a:lnTo>
                      <a:lnTo>
                        <a:pt x="288929" y="193831"/>
                      </a:lnTo>
                      <a:lnTo>
                        <a:pt x="292024" y="193405"/>
                      </a:lnTo>
                      <a:lnTo>
                        <a:pt x="289095" y="193878"/>
                      </a:lnTo>
                      <a:lnTo>
                        <a:pt x="280307" y="195299"/>
                      </a:lnTo>
                      <a:lnTo>
                        <a:pt x="245763" y="200791"/>
                      </a:lnTo>
                      <a:lnTo>
                        <a:pt x="245763" y="200791"/>
                      </a:lnTo>
                      <a:cubicBezTo>
                        <a:pt x="230344" y="215842"/>
                        <a:pt x="210746" y="227323"/>
                        <a:pt x="188779" y="234169"/>
                      </a:cubicBezTo>
                      <a:cubicBezTo>
                        <a:pt x="181935" y="236201"/>
                        <a:pt x="174959" y="237891"/>
                        <a:pt x="167887" y="239235"/>
                      </a:cubicBezTo>
                      <a:cubicBezTo>
                        <a:pt x="160236" y="240414"/>
                        <a:pt x="152498" y="241125"/>
                        <a:pt x="144729" y="241366"/>
                      </a:cubicBezTo>
                      <a:cubicBezTo>
                        <a:pt x="127823" y="241787"/>
                        <a:pt x="110968" y="239572"/>
                        <a:pt x="94985" y="234832"/>
                      </a:cubicBezTo>
                      <a:cubicBezTo>
                        <a:pt x="57728" y="223791"/>
                        <a:pt x="27551" y="199915"/>
                        <a:pt x="11748" y="168975"/>
                      </a:cubicBezTo>
                      <a:cubicBezTo>
                        <a:pt x="-6099" y="133873"/>
                        <a:pt x="-3496" y="93610"/>
                        <a:pt x="18767" y="60411"/>
                      </a:cubicBezTo>
                      <a:lnTo>
                        <a:pt x="23300" y="53972"/>
                      </a:lnTo>
                      <a:cubicBezTo>
                        <a:pt x="24958" y="51889"/>
                        <a:pt x="26726" y="49948"/>
                        <a:pt x="28440" y="47912"/>
                      </a:cubicBezTo>
                      <a:cubicBezTo>
                        <a:pt x="31856" y="43940"/>
                        <a:pt x="35546" y="40142"/>
                        <a:pt x="39494" y="36549"/>
                      </a:cubicBezTo>
                      <a:cubicBezTo>
                        <a:pt x="41373" y="34702"/>
                        <a:pt x="43639" y="33187"/>
                        <a:pt x="45739" y="31483"/>
                      </a:cubicBezTo>
                      <a:cubicBezTo>
                        <a:pt x="47840" y="29779"/>
                        <a:pt x="49829" y="28027"/>
                        <a:pt x="52151" y="26748"/>
                      </a:cubicBezTo>
                      <a:cubicBezTo>
                        <a:pt x="56591" y="23718"/>
                        <a:pt x="61243" y="20920"/>
                        <a:pt x="66079" y="18368"/>
                      </a:cubicBezTo>
                      <a:cubicBezTo>
                        <a:pt x="84831" y="8430"/>
                        <a:pt x="105985" y="2294"/>
                        <a:pt x="127927" y="424"/>
                      </a:cubicBezTo>
                      <a:cubicBezTo>
                        <a:pt x="148546" y="-1053"/>
                        <a:pt x="169293" y="1338"/>
                        <a:pt x="188724" y="7431"/>
                      </a:cubicBezTo>
                      <a:cubicBezTo>
                        <a:pt x="206685" y="13032"/>
                        <a:pt x="223123" y="21720"/>
                        <a:pt x="237030" y="32951"/>
                      </a:cubicBezTo>
                      <a:cubicBezTo>
                        <a:pt x="249622" y="43083"/>
                        <a:pt x="259894" y="55142"/>
                        <a:pt x="267318" y="68507"/>
                      </a:cubicBezTo>
                      <a:cubicBezTo>
                        <a:pt x="269137" y="71566"/>
                        <a:pt x="270707" y="74728"/>
                        <a:pt x="272016" y="77976"/>
                      </a:cubicBezTo>
                      <a:cubicBezTo>
                        <a:pt x="273288" y="81148"/>
                        <a:pt x="274780" y="84226"/>
                        <a:pt x="275830" y="87445"/>
                      </a:cubicBezTo>
                      <a:cubicBezTo>
                        <a:pt x="284347" y="112676"/>
                        <a:pt x="282971" y="139601"/>
                        <a:pt x="271906" y="164098"/>
                      </a:cubicBezTo>
                      <a:lnTo>
                        <a:pt x="271298" y="163814"/>
                      </a:lnTo>
                      <a:lnTo>
                        <a:pt x="271298" y="163814"/>
                      </a:lnTo>
                      <a:cubicBezTo>
                        <a:pt x="271392" y="163710"/>
                        <a:pt x="271563" y="163686"/>
                        <a:pt x="271685" y="163767"/>
                      </a:cubicBezTo>
                      <a:cubicBezTo>
                        <a:pt x="271707" y="163781"/>
                        <a:pt x="271724" y="163795"/>
                        <a:pt x="271740" y="163814"/>
                      </a:cubicBezTo>
                      <a:lnTo>
                        <a:pt x="271740" y="163814"/>
                      </a:lnTo>
                      <a:cubicBezTo>
                        <a:pt x="278207" y="173567"/>
                        <a:pt x="283236" y="181048"/>
                        <a:pt x="286608" y="186208"/>
                      </a:cubicBezTo>
                      <a:lnTo>
                        <a:pt x="290421" y="191937"/>
                      </a:ln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34" name="Freeform: Shape 333">
                  <a:extLst>
                    <a:ext uri="{FF2B5EF4-FFF2-40B4-BE49-F238E27FC236}">
                      <a16:creationId xmlns:a16="http://schemas.microsoft.com/office/drawing/2014/main" id="{3F55236A-8E46-7AF5-9ED7-E7D71CC0073C}"/>
                    </a:ext>
                  </a:extLst>
                </p:cNvPr>
                <p:cNvSpPr/>
                <p:nvPr/>
              </p:nvSpPr>
              <p:spPr>
                <a:xfrm>
                  <a:off x="6844464" y="1269009"/>
                  <a:ext cx="130720" cy="114735"/>
                </a:xfrm>
                <a:custGeom>
                  <a:avLst/>
                  <a:gdLst>
                    <a:gd name="connsiteX0" fmla="*/ 88269 w 130720"/>
                    <a:gd name="connsiteY0" fmla="*/ 38350 h 114735"/>
                    <a:gd name="connsiteX1" fmla="*/ 76772 w 130720"/>
                    <a:gd name="connsiteY1" fmla="*/ 29875 h 114735"/>
                    <a:gd name="connsiteX2" fmla="*/ 62844 w 130720"/>
                    <a:gd name="connsiteY2" fmla="*/ 20406 h 114735"/>
                    <a:gd name="connsiteX3" fmla="*/ 43057 w 130720"/>
                    <a:gd name="connsiteY3" fmla="*/ 9753 h 114735"/>
                    <a:gd name="connsiteX4" fmla="*/ 30677 w 130720"/>
                    <a:gd name="connsiteY4" fmla="*/ 5019 h 114735"/>
                    <a:gd name="connsiteX5" fmla="*/ 16693 w 130720"/>
                    <a:gd name="connsiteY5" fmla="*/ 2888 h 114735"/>
                    <a:gd name="connsiteX6" fmla="*/ 9895 w 130720"/>
                    <a:gd name="connsiteY6" fmla="*/ 4308 h 114735"/>
                    <a:gd name="connsiteX7" fmla="*/ 5252 w 130720"/>
                    <a:gd name="connsiteY7" fmla="*/ 8522 h 114735"/>
                    <a:gd name="connsiteX8" fmla="*/ 3871 w 130720"/>
                    <a:gd name="connsiteY8" fmla="*/ 14772 h 114735"/>
                    <a:gd name="connsiteX9" fmla="*/ 4921 w 130720"/>
                    <a:gd name="connsiteY9" fmla="*/ 21684 h 114735"/>
                    <a:gd name="connsiteX10" fmla="*/ 10945 w 130720"/>
                    <a:gd name="connsiteY10" fmla="*/ 35557 h 114735"/>
                    <a:gd name="connsiteX11" fmla="*/ 20065 w 130720"/>
                    <a:gd name="connsiteY11" fmla="*/ 49097 h 114735"/>
                    <a:gd name="connsiteX12" fmla="*/ 44384 w 130720"/>
                    <a:gd name="connsiteY12" fmla="*/ 74711 h 114735"/>
                    <a:gd name="connsiteX13" fmla="*/ 73567 w 130720"/>
                    <a:gd name="connsiteY13" fmla="*/ 96301 h 114735"/>
                    <a:gd name="connsiteX14" fmla="*/ 89042 w 130720"/>
                    <a:gd name="connsiteY14" fmla="*/ 104539 h 114735"/>
                    <a:gd name="connsiteX15" fmla="*/ 105071 w 130720"/>
                    <a:gd name="connsiteY15" fmla="*/ 110126 h 114735"/>
                    <a:gd name="connsiteX16" fmla="*/ 113085 w 130720"/>
                    <a:gd name="connsiteY16" fmla="*/ 111168 h 114735"/>
                    <a:gd name="connsiteX17" fmla="*/ 120436 w 130720"/>
                    <a:gd name="connsiteY17" fmla="*/ 110173 h 114735"/>
                    <a:gd name="connsiteX18" fmla="*/ 125521 w 130720"/>
                    <a:gd name="connsiteY18" fmla="*/ 106338 h 114735"/>
                    <a:gd name="connsiteX19" fmla="*/ 127289 w 130720"/>
                    <a:gd name="connsiteY19" fmla="*/ 100562 h 114735"/>
                    <a:gd name="connsiteX20" fmla="*/ 125244 w 130720"/>
                    <a:gd name="connsiteY20" fmla="*/ 88536 h 114735"/>
                    <a:gd name="connsiteX21" fmla="*/ 120270 w 130720"/>
                    <a:gd name="connsiteY21" fmla="*/ 77836 h 114735"/>
                    <a:gd name="connsiteX22" fmla="*/ 108442 w 130720"/>
                    <a:gd name="connsiteY22" fmla="*/ 60697 h 114735"/>
                    <a:gd name="connsiteX23" fmla="*/ 97830 w 130720"/>
                    <a:gd name="connsiteY23" fmla="*/ 48529 h 114735"/>
                    <a:gd name="connsiteX24" fmla="*/ 88269 w 130720"/>
                    <a:gd name="connsiteY24" fmla="*/ 38397 h 114735"/>
                    <a:gd name="connsiteX25" fmla="*/ 91308 w 130720"/>
                    <a:gd name="connsiteY25" fmla="*/ 40623 h 114735"/>
                    <a:gd name="connsiteX26" fmla="*/ 99102 w 130720"/>
                    <a:gd name="connsiteY26" fmla="*/ 47582 h 114735"/>
                    <a:gd name="connsiteX27" fmla="*/ 110156 w 130720"/>
                    <a:gd name="connsiteY27" fmla="*/ 59513 h 114735"/>
                    <a:gd name="connsiteX28" fmla="*/ 122702 w 130720"/>
                    <a:gd name="connsiteY28" fmla="*/ 76842 h 114735"/>
                    <a:gd name="connsiteX29" fmla="*/ 128229 w 130720"/>
                    <a:gd name="connsiteY29" fmla="*/ 87873 h 114735"/>
                    <a:gd name="connsiteX30" fmla="*/ 130716 w 130720"/>
                    <a:gd name="connsiteY30" fmla="*/ 100941 h 114735"/>
                    <a:gd name="connsiteX31" fmla="*/ 128561 w 130720"/>
                    <a:gd name="connsiteY31" fmla="*/ 108090 h 114735"/>
                    <a:gd name="connsiteX32" fmla="*/ 121762 w 130720"/>
                    <a:gd name="connsiteY32" fmla="*/ 113345 h 114735"/>
                    <a:gd name="connsiteX33" fmla="*/ 112809 w 130720"/>
                    <a:gd name="connsiteY33" fmla="*/ 114718 h 114735"/>
                    <a:gd name="connsiteX34" fmla="*/ 103910 w 130720"/>
                    <a:gd name="connsiteY34" fmla="*/ 113582 h 114735"/>
                    <a:gd name="connsiteX35" fmla="*/ 87163 w 130720"/>
                    <a:gd name="connsiteY35" fmla="*/ 108043 h 114735"/>
                    <a:gd name="connsiteX36" fmla="*/ 71135 w 130720"/>
                    <a:gd name="connsiteY36" fmla="*/ 99615 h 114735"/>
                    <a:gd name="connsiteX37" fmla="*/ 41289 w 130720"/>
                    <a:gd name="connsiteY37" fmla="*/ 77647 h 114735"/>
                    <a:gd name="connsiteX38" fmla="*/ 16528 w 130720"/>
                    <a:gd name="connsiteY38" fmla="*/ 51228 h 114735"/>
                    <a:gd name="connsiteX39" fmla="*/ 7242 w 130720"/>
                    <a:gd name="connsiteY39" fmla="*/ 37024 h 114735"/>
                    <a:gd name="connsiteX40" fmla="*/ 1052 w 130720"/>
                    <a:gd name="connsiteY40" fmla="*/ 22347 h 114735"/>
                    <a:gd name="connsiteX41" fmla="*/ 2 w 130720"/>
                    <a:gd name="connsiteY41" fmla="*/ 14724 h 114735"/>
                    <a:gd name="connsiteX42" fmla="*/ 1881 w 130720"/>
                    <a:gd name="connsiteY42" fmla="*/ 7055 h 114735"/>
                    <a:gd name="connsiteX43" fmla="*/ 8348 w 130720"/>
                    <a:gd name="connsiteY43" fmla="*/ 1610 h 114735"/>
                    <a:gd name="connsiteX44" fmla="*/ 16749 w 130720"/>
                    <a:gd name="connsiteY44" fmla="*/ 0 h 114735"/>
                    <a:gd name="connsiteX45" fmla="*/ 31893 w 130720"/>
                    <a:gd name="connsiteY45" fmla="*/ 2509 h 114735"/>
                    <a:gd name="connsiteX46" fmla="*/ 44605 w 130720"/>
                    <a:gd name="connsiteY46" fmla="*/ 7244 h 114735"/>
                    <a:gd name="connsiteX47" fmla="*/ 64447 w 130720"/>
                    <a:gd name="connsiteY47" fmla="*/ 18512 h 114735"/>
                    <a:gd name="connsiteX48" fmla="*/ 78044 w 130720"/>
                    <a:gd name="connsiteY48" fmla="*/ 28549 h 114735"/>
                    <a:gd name="connsiteX49" fmla="*/ 85947 w 130720"/>
                    <a:gd name="connsiteY49" fmla="*/ 35462 h 114735"/>
                    <a:gd name="connsiteX50" fmla="*/ 88269 w 130720"/>
                    <a:gd name="connsiteY50" fmla="*/ 38350 h 1147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</a:cxnLst>
                  <a:rect l="l" t="t" r="r" b="b"/>
                  <a:pathLst>
                    <a:path w="130720" h="114735">
                      <a:moveTo>
                        <a:pt x="88269" y="38350"/>
                      </a:moveTo>
                      <a:cubicBezTo>
                        <a:pt x="88269" y="38587"/>
                        <a:pt x="84179" y="35320"/>
                        <a:pt x="76772" y="29875"/>
                      </a:cubicBezTo>
                      <a:cubicBezTo>
                        <a:pt x="73069" y="27129"/>
                        <a:pt x="68426" y="23910"/>
                        <a:pt x="62844" y="20406"/>
                      </a:cubicBezTo>
                      <a:cubicBezTo>
                        <a:pt x="56560" y="16448"/>
                        <a:pt x="49947" y="12887"/>
                        <a:pt x="43057" y="9753"/>
                      </a:cubicBezTo>
                      <a:cubicBezTo>
                        <a:pt x="39064" y="7930"/>
                        <a:pt x="34928" y="6349"/>
                        <a:pt x="30677" y="5019"/>
                      </a:cubicBezTo>
                      <a:cubicBezTo>
                        <a:pt x="26195" y="3622"/>
                        <a:pt x="21463" y="2898"/>
                        <a:pt x="16693" y="2888"/>
                      </a:cubicBezTo>
                      <a:cubicBezTo>
                        <a:pt x="14332" y="2921"/>
                        <a:pt x="12009" y="3404"/>
                        <a:pt x="9895" y="4308"/>
                      </a:cubicBezTo>
                      <a:cubicBezTo>
                        <a:pt x="7840" y="5227"/>
                        <a:pt x="6205" y="6714"/>
                        <a:pt x="5252" y="8522"/>
                      </a:cubicBezTo>
                      <a:cubicBezTo>
                        <a:pt x="4271" y="10497"/>
                        <a:pt x="3799" y="12627"/>
                        <a:pt x="3871" y="14772"/>
                      </a:cubicBezTo>
                      <a:cubicBezTo>
                        <a:pt x="3904" y="17101"/>
                        <a:pt x="4256" y="19421"/>
                        <a:pt x="4921" y="21684"/>
                      </a:cubicBezTo>
                      <a:cubicBezTo>
                        <a:pt x="6306" y="26490"/>
                        <a:pt x="8328" y="31144"/>
                        <a:pt x="10945" y="35557"/>
                      </a:cubicBezTo>
                      <a:cubicBezTo>
                        <a:pt x="13647" y="40230"/>
                        <a:pt x="16693" y="44756"/>
                        <a:pt x="20065" y="49097"/>
                      </a:cubicBezTo>
                      <a:cubicBezTo>
                        <a:pt x="27267" y="58235"/>
                        <a:pt x="35405" y="66809"/>
                        <a:pt x="44384" y="74711"/>
                      </a:cubicBezTo>
                      <a:cubicBezTo>
                        <a:pt x="53318" y="82661"/>
                        <a:pt x="63087" y="89886"/>
                        <a:pt x="73567" y="96301"/>
                      </a:cubicBezTo>
                      <a:cubicBezTo>
                        <a:pt x="78516" y="99326"/>
                        <a:pt x="83685" y="102077"/>
                        <a:pt x="89042" y="104539"/>
                      </a:cubicBezTo>
                      <a:cubicBezTo>
                        <a:pt x="94145" y="106873"/>
                        <a:pt x="99517" y="108743"/>
                        <a:pt x="105071" y="110126"/>
                      </a:cubicBezTo>
                      <a:cubicBezTo>
                        <a:pt x="107691" y="110718"/>
                        <a:pt x="110378" y="111068"/>
                        <a:pt x="113085" y="111168"/>
                      </a:cubicBezTo>
                      <a:cubicBezTo>
                        <a:pt x="115593" y="111333"/>
                        <a:pt x="118110" y="110992"/>
                        <a:pt x="120436" y="110173"/>
                      </a:cubicBezTo>
                      <a:cubicBezTo>
                        <a:pt x="122586" y="109420"/>
                        <a:pt x="124377" y="108071"/>
                        <a:pt x="125521" y="106338"/>
                      </a:cubicBezTo>
                      <a:cubicBezTo>
                        <a:pt x="126616" y="104553"/>
                        <a:pt x="127220" y="102579"/>
                        <a:pt x="127289" y="100562"/>
                      </a:cubicBezTo>
                      <a:cubicBezTo>
                        <a:pt x="127445" y="96481"/>
                        <a:pt x="126752" y="92409"/>
                        <a:pt x="125244" y="88536"/>
                      </a:cubicBezTo>
                      <a:cubicBezTo>
                        <a:pt x="123923" y="84862"/>
                        <a:pt x="122259" y="81283"/>
                        <a:pt x="120270" y="77836"/>
                      </a:cubicBezTo>
                      <a:cubicBezTo>
                        <a:pt x="116811" y="71890"/>
                        <a:pt x="112859" y="66161"/>
                        <a:pt x="108442" y="60697"/>
                      </a:cubicBezTo>
                      <a:cubicBezTo>
                        <a:pt x="104518" y="55963"/>
                        <a:pt x="100870" y="51796"/>
                        <a:pt x="97830" y="48529"/>
                      </a:cubicBezTo>
                      <a:cubicBezTo>
                        <a:pt x="91695" y="41996"/>
                        <a:pt x="87992" y="38634"/>
                        <a:pt x="88269" y="38397"/>
                      </a:cubicBezTo>
                      <a:cubicBezTo>
                        <a:pt x="89395" y="39018"/>
                        <a:pt x="90417" y="39766"/>
                        <a:pt x="91308" y="40623"/>
                      </a:cubicBezTo>
                      <a:cubicBezTo>
                        <a:pt x="93132" y="42138"/>
                        <a:pt x="95841" y="44458"/>
                        <a:pt x="99102" y="47582"/>
                      </a:cubicBezTo>
                      <a:cubicBezTo>
                        <a:pt x="102363" y="50707"/>
                        <a:pt x="106287" y="54684"/>
                        <a:pt x="110156" y="59513"/>
                      </a:cubicBezTo>
                      <a:cubicBezTo>
                        <a:pt x="114868" y="64996"/>
                        <a:pt x="119064" y="70791"/>
                        <a:pt x="122702" y="76842"/>
                      </a:cubicBezTo>
                      <a:cubicBezTo>
                        <a:pt x="124896" y="80383"/>
                        <a:pt x="126744" y="84072"/>
                        <a:pt x="128229" y="87873"/>
                      </a:cubicBezTo>
                      <a:cubicBezTo>
                        <a:pt x="129947" y="92068"/>
                        <a:pt x="130789" y="96495"/>
                        <a:pt x="130716" y="100941"/>
                      </a:cubicBezTo>
                      <a:cubicBezTo>
                        <a:pt x="130609" y="103431"/>
                        <a:pt x="129874" y="105869"/>
                        <a:pt x="128561" y="108090"/>
                      </a:cubicBezTo>
                      <a:cubicBezTo>
                        <a:pt x="127021" y="110429"/>
                        <a:pt x="124635" y="112271"/>
                        <a:pt x="121762" y="113345"/>
                      </a:cubicBezTo>
                      <a:cubicBezTo>
                        <a:pt x="118933" y="114363"/>
                        <a:pt x="115875" y="114832"/>
                        <a:pt x="112809" y="114718"/>
                      </a:cubicBezTo>
                      <a:cubicBezTo>
                        <a:pt x="109805" y="114600"/>
                        <a:pt x="106823" y="114221"/>
                        <a:pt x="103910" y="113582"/>
                      </a:cubicBezTo>
                      <a:cubicBezTo>
                        <a:pt x="98107" y="112271"/>
                        <a:pt x="92491" y="110410"/>
                        <a:pt x="87163" y="108043"/>
                      </a:cubicBezTo>
                      <a:cubicBezTo>
                        <a:pt x="81604" y="105548"/>
                        <a:pt x="76249" y="102730"/>
                        <a:pt x="71135" y="99615"/>
                      </a:cubicBezTo>
                      <a:cubicBezTo>
                        <a:pt x="60387" y="93129"/>
                        <a:pt x="50392" y="85771"/>
                        <a:pt x="41289" y="77647"/>
                      </a:cubicBezTo>
                      <a:cubicBezTo>
                        <a:pt x="32097" y="69518"/>
                        <a:pt x="23807" y="60673"/>
                        <a:pt x="16528" y="51228"/>
                      </a:cubicBezTo>
                      <a:cubicBezTo>
                        <a:pt x="13052" y="46683"/>
                        <a:pt x="9950" y="41939"/>
                        <a:pt x="7242" y="37024"/>
                      </a:cubicBezTo>
                      <a:cubicBezTo>
                        <a:pt x="4530" y="32351"/>
                        <a:pt x="2453" y="27427"/>
                        <a:pt x="1052" y="22347"/>
                      </a:cubicBezTo>
                      <a:cubicBezTo>
                        <a:pt x="373" y="19847"/>
                        <a:pt x="20" y="17291"/>
                        <a:pt x="2" y="14724"/>
                      </a:cubicBezTo>
                      <a:cubicBezTo>
                        <a:pt x="-38" y="12083"/>
                        <a:pt x="604" y="9460"/>
                        <a:pt x="1881" y="7055"/>
                      </a:cubicBezTo>
                      <a:cubicBezTo>
                        <a:pt x="3288" y="4687"/>
                        <a:pt x="5557" y="2775"/>
                        <a:pt x="8348" y="1610"/>
                      </a:cubicBezTo>
                      <a:cubicBezTo>
                        <a:pt x="10979" y="559"/>
                        <a:pt x="13845" y="10"/>
                        <a:pt x="16749" y="0"/>
                      </a:cubicBezTo>
                      <a:cubicBezTo>
                        <a:pt x="21935" y="24"/>
                        <a:pt x="27070" y="876"/>
                        <a:pt x="31893" y="2509"/>
                      </a:cubicBezTo>
                      <a:cubicBezTo>
                        <a:pt x="36283" y="3764"/>
                        <a:pt x="40537" y="5350"/>
                        <a:pt x="44605" y="7244"/>
                      </a:cubicBezTo>
                      <a:cubicBezTo>
                        <a:pt x="51556" y="10544"/>
                        <a:pt x="58190" y="14313"/>
                        <a:pt x="64447" y="18512"/>
                      </a:cubicBezTo>
                      <a:cubicBezTo>
                        <a:pt x="69974" y="22205"/>
                        <a:pt x="74451" y="25661"/>
                        <a:pt x="78044" y="28549"/>
                      </a:cubicBezTo>
                      <a:cubicBezTo>
                        <a:pt x="81636" y="31438"/>
                        <a:pt x="84234" y="33852"/>
                        <a:pt x="85947" y="35462"/>
                      </a:cubicBezTo>
                      <a:cubicBezTo>
                        <a:pt x="86857" y="36338"/>
                        <a:pt x="87637" y="37308"/>
                        <a:pt x="88269" y="38350"/>
                      </a:cubicBez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35" name="Freeform: Shape 334">
                  <a:extLst>
                    <a:ext uri="{FF2B5EF4-FFF2-40B4-BE49-F238E27FC236}">
                      <a16:creationId xmlns:a16="http://schemas.microsoft.com/office/drawing/2014/main" id="{0780D282-9C2A-24C7-1662-C466AF061400}"/>
                    </a:ext>
                  </a:extLst>
                </p:cNvPr>
                <p:cNvSpPr/>
                <p:nvPr/>
              </p:nvSpPr>
              <p:spPr>
                <a:xfrm>
                  <a:off x="6872764" y="1257173"/>
                  <a:ext cx="81556" cy="138021"/>
                </a:xfrm>
                <a:custGeom>
                  <a:avLst/>
                  <a:gdLst>
                    <a:gd name="connsiteX0" fmla="*/ 10446 w 81556"/>
                    <a:gd name="connsiteY0" fmla="*/ 60792 h 138021"/>
                    <a:gd name="connsiteX1" fmla="*/ 7296 w 81556"/>
                    <a:gd name="connsiteY1" fmla="*/ 73102 h 138021"/>
                    <a:gd name="connsiteX2" fmla="*/ 4367 w 81556"/>
                    <a:gd name="connsiteY2" fmla="*/ 87589 h 138021"/>
                    <a:gd name="connsiteX3" fmla="*/ 3095 w 81556"/>
                    <a:gd name="connsiteY3" fmla="*/ 106954 h 138021"/>
                    <a:gd name="connsiteX4" fmla="*/ 4422 w 81556"/>
                    <a:gd name="connsiteY4" fmla="*/ 118080 h 138021"/>
                    <a:gd name="connsiteX5" fmla="*/ 9065 w 81556"/>
                    <a:gd name="connsiteY5" fmla="*/ 129112 h 138021"/>
                    <a:gd name="connsiteX6" fmla="*/ 13707 w 81556"/>
                    <a:gd name="connsiteY6" fmla="*/ 133325 h 138021"/>
                    <a:gd name="connsiteX7" fmla="*/ 20063 w 81556"/>
                    <a:gd name="connsiteY7" fmla="*/ 134793 h 138021"/>
                    <a:gd name="connsiteX8" fmla="*/ 26972 w 81556"/>
                    <a:gd name="connsiteY8" fmla="*/ 133136 h 138021"/>
                    <a:gd name="connsiteX9" fmla="*/ 33494 w 81556"/>
                    <a:gd name="connsiteY9" fmla="*/ 129396 h 138021"/>
                    <a:gd name="connsiteX10" fmla="*/ 44548 w 81556"/>
                    <a:gd name="connsiteY10" fmla="*/ 118837 h 138021"/>
                    <a:gd name="connsiteX11" fmla="*/ 53999 w 81556"/>
                    <a:gd name="connsiteY11" fmla="*/ 106054 h 138021"/>
                    <a:gd name="connsiteX12" fmla="*/ 76439 w 81556"/>
                    <a:gd name="connsiteY12" fmla="*/ 45452 h 138021"/>
                    <a:gd name="connsiteX13" fmla="*/ 77323 w 81556"/>
                    <a:gd name="connsiteY13" fmla="*/ 30349 h 138021"/>
                    <a:gd name="connsiteX14" fmla="*/ 75223 w 81556"/>
                    <a:gd name="connsiteY14" fmla="*/ 16145 h 138021"/>
                    <a:gd name="connsiteX15" fmla="*/ 72404 w 81556"/>
                    <a:gd name="connsiteY15" fmla="*/ 9848 h 138021"/>
                    <a:gd name="connsiteX16" fmla="*/ 67872 w 81556"/>
                    <a:gd name="connsiteY16" fmla="*/ 5113 h 138021"/>
                    <a:gd name="connsiteX17" fmla="*/ 61682 w 81556"/>
                    <a:gd name="connsiteY17" fmla="*/ 3172 h 138021"/>
                    <a:gd name="connsiteX18" fmla="*/ 55105 w 81556"/>
                    <a:gd name="connsiteY18" fmla="*/ 4308 h 138021"/>
                    <a:gd name="connsiteX19" fmla="*/ 44051 w 81556"/>
                    <a:gd name="connsiteY19" fmla="*/ 11079 h 138021"/>
                    <a:gd name="connsiteX20" fmla="*/ 35318 w 81556"/>
                    <a:gd name="connsiteY20" fmla="*/ 19459 h 138021"/>
                    <a:gd name="connsiteX21" fmla="*/ 23269 w 81556"/>
                    <a:gd name="connsiteY21" fmla="*/ 35888 h 138021"/>
                    <a:gd name="connsiteX22" fmla="*/ 15918 w 81556"/>
                    <a:gd name="connsiteY22" fmla="*/ 49192 h 138021"/>
                    <a:gd name="connsiteX23" fmla="*/ 10391 w 81556"/>
                    <a:gd name="connsiteY23" fmla="*/ 60792 h 138021"/>
                    <a:gd name="connsiteX24" fmla="*/ 11165 w 81556"/>
                    <a:gd name="connsiteY24" fmla="*/ 57572 h 138021"/>
                    <a:gd name="connsiteX25" fmla="*/ 14536 w 81556"/>
                    <a:gd name="connsiteY25" fmla="*/ 48671 h 138021"/>
                    <a:gd name="connsiteX26" fmla="*/ 21335 w 81556"/>
                    <a:gd name="connsiteY26" fmla="*/ 34988 h 138021"/>
                    <a:gd name="connsiteX27" fmla="*/ 32997 w 81556"/>
                    <a:gd name="connsiteY27" fmla="*/ 17944 h 138021"/>
                    <a:gd name="connsiteX28" fmla="*/ 41729 w 81556"/>
                    <a:gd name="connsiteY28" fmla="*/ 9043 h 138021"/>
                    <a:gd name="connsiteX29" fmla="*/ 53889 w 81556"/>
                    <a:gd name="connsiteY29" fmla="*/ 1515 h 138021"/>
                    <a:gd name="connsiteX30" fmla="*/ 62069 w 81556"/>
                    <a:gd name="connsiteY30" fmla="*/ 0 h 138021"/>
                    <a:gd name="connsiteX31" fmla="*/ 70359 w 81556"/>
                    <a:gd name="connsiteY31" fmla="*/ 2509 h 138021"/>
                    <a:gd name="connsiteX32" fmla="*/ 75886 w 81556"/>
                    <a:gd name="connsiteY32" fmla="*/ 8333 h 138021"/>
                    <a:gd name="connsiteX33" fmla="*/ 79092 w 81556"/>
                    <a:gd name="connsiteY33" fmla="*/ 15293 h 138021"/>
                    <a:gd name="connsiteX34" fmla="*/ 81524 w 81556"/>
                    <a:gd name="connsiteY34" fmla="*/ 30254 h 138021"/>
                    <a:gd name="connsiteX35" fmla="*/ 80695 w 81556"/>
                    <a:gd name="connsiteY35" fmla="*/ 45878 h 138021"/>
                    <a:gd name="connsiteX36" fmla="*/ 57758 w 81556"/>
                    <a:gd name="connsiteY36" fmla="*/ 107806 h 138021"/>
                    <a:gd name="connsiteX37" fmla="*/ 47864 w 81556"/>
                    <a:gd name="connsiteY37" fmla="*/ 120968 h 138021"/>
                    <a:gd name="connsiteX38" fmla="*/ 35815 w 81556"/>
                    <a:gd name="connsiteY38" fmla="*/ 132000 h 138021"/>
                    <a:gd name="connsiteX39" fmla="*/ 28520 w 81556"/>
                    <a:gd name="connsiteY39" fmla="*/ 136119 h 138021"/>
                    <a:gd name="connsiteX40" fmla="*/ 20008 w 81556"/>
                    <a:gd name="connsiteY40" fmla="*/ 138012 h 138021"/>
                    <a:gd name="connsiteX41" fmla="*/ 11496 w 81556"/>
                    <a:gd name="connsiteY41" fmla="*/ 135977 h 138021"/>
                    <a:gd name="connsiteX42" fmla="*/ 5969 w 81556"/>
                    <a:gd name="connsiteY42" fmla="*/ 130721 h 138021"/>
                    <a:gd name="connsiteX43" fmla="*/ 1106 w 81556"/>
                    <a:gd name="connsiteY43" fmla="*/ 118553 h 138021"/>
                    <a:gd name="connsiteX44" fmla="*/ 0 w 81556"/>
                    <a:gd name="connsiteY44" fmla="*/ 107001 h 138021"/>
                    <a:gd name="connsiteX45" fmla="*/ 1935 w 81556"/>
                    <a:gd name="connsiteY45" fmla="*/ 87305 h 138021"/>
                    <a:gd name="connsiteX46" fmla="*/ 5583 w 81556"/>
                    <a:gd name="connsiteY46" fmla="*/ 72770 h 138021"/>
                    <a:gd name="connsiteX47" fmla="*/ 8843 w 81556"/>
                    <a:gd name="connsiteY47" fmla="*/ 63822 h 138021"/>
                    <a:gd name="connsiteX48" fmla="*/ 10446 w 81556"/>
                    <a:gd name="connsiteY48" fmla="*/ 60792 h 1380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</a:cxnLst>
                  <a:rect l="l" t="t" r="r" b="b"/>
                  <a:pathLst>
                    <a:path w="81556" h="138021">
                      <a:moveTo>
                        <a:pt x="10446" y="60792"/>
                      </a:moveTo>
                      <a:cubicBezTo>
                        <a:pt x="10778" y="60792"/>
                        <a:pt x="9286" y="65195"/>
                        <a:pt x="7296" y="73102"/>
                      </a:cubicBezTo>
                      <a:cubicBezTo>
                        <a:pt x="6301" y="77079"/>
                        <a:pt x="5196" y="81908"/>
                        <a:pt x="4367" y="87589"/>
                      </a:cubicBezTo>
                      <a:cubicBezTo>
                        <a:pt x="3343" y="94005"/>
                        <a:pt x="2917" y="100482"/>
                        <a:pt x="3095" y="106954"/>
                      </a:cubicBezTo>
                      <a:cubicBezTo>
                        <a:pt x="3220" y="110685"/>
                        <a:pt x="3663" y="114406"/>
                        <a:pt x="4422" y="118080"/>
                      </a:cubicBezTo>
                      <a:cubicBezTo>
                        <a:pt x="5202" y="121962"/>
                        <a:pt x="6774" y="125698"/>
                        <a:pt x="9065" y="129112"/>
                      </a:cubicBezTo>
                      <a:cubicBezTo>
                        <a:pt x="10239" y="130787"/>
                        <a:pt x="11823" y="132222"/>
                        <a:pt x="13707" y="133325"/>
                      </a:cubicBezTo>
                      <a:cubicBezTo>
                        <a:pt x="15602" y="134357"/>
                        <a:pt x="17820" y="134869"/>
                        <a:pt x="20063" y="134793"/>
                      </a:cubicBezTo>
                      <a:cubicBezTo>
                        <a:pt x="22477" y="134665"/>
                        <a:pt x="24832" y="134102"/>
                        <a:pt x="26972" y="133136"/>
                      </a:cubicBezTo>
                      <a:cubicBezTo>
                        <a:pt x="29301" y="132099"/>
                        <a:pt x="31489" y="130844"/>
                        <a:pt x="33494" y="129396"/>
                      </a:cubicBezTo>
                      <a:cubicBezTo>
                        <a:pt x="37619" y="126233"/>
                        <a:pt x="41326" y="122691"/>
                        <a:pt x="44548" y="118837"/>
                      </a:cubicBezTo>
                      <a:cubicBezTo>
                        <a:pt x="48042" y="114770"/>
                        <a:pt x="51200" y="110500"/>
                        <a:pt x="53999" y="106054"/>
                      </a:cubicBezTo>
                      <a:cubicBezTo>
                        <a:pt x="65769" y="87206"/>
                        <a:pt x="73376" y="66663"/>
                        <a:pt x="76439" y="45452"/>
                      </a:cubicBezTo>
                      <a:cubicBezTo>
                        <a:pt x="77142" y="40443"/>
                        <a:pt x="77437" y="35396"/>
                        <a:pt x="77323" y="30349"/>
                      </a:cubicBezTo>
                      <a:cubicBezTo>
                        <a:pt x="77263" y="25562"/>
                        <a:pt x="76558" y="20794"/>
                        <a:pt x="75223" y="16145"/>
                      </a:cubicBezTo>
                      <a:cubicBezTo>
                        <a:pt x="74559" y="13962"/>
                        <a:pt x="73613" y="11851"/>
                        <a:pt x="72404" y="9848"/>
                      </a:cubicBezTo>
                      <a:cubicBezTo>
                        <a:pt x="71326" y="8001"/>
                        <a:pt x="69777" y="6382"/>
                        <a:pt x="67872" y="5113"/>
                      </a:cubicBezTo>
                      <a:cubicBezTo>
                        <a:pt x="66101" y="3920"/>
                        <a:pt x="63934" y="3238"/>
                        <a:pt x="61682" y="3172"/>
                      </a:cubicBezTo>
                      <a:cubicBezTo>
                        <a:pt x="59421" y="3149"/>
                        <a:pt x="57180" y="3537"/>
                        <a:pt x="55105" y="4308"/>
                      </a:cubicBezTo>
                      <a:cubicBezTo>
                        <a:pt x="50983" y="5989"/>
                        <a:pt x="47240" y="8281"/>
                        <a:pt x="44051" y="11079"/>
                      </a:cubicBezTo>
                      <a:cubicBezTo>
                        <a:pt x="40868" y="13654"/>
                        <a:pt x="37947" y="16457"/>
                        <a:pt x="35318" y="19459"/>
                      </a:cubicBezTo>
                      <a:cubicBezTo>
                        <a:pt x="30819" y="24662"/>
                        <a:pt x="26791" y="30154"/>
                        <a:pt x="23269" y="35888"/>
                      </a:cubicBezTo>
                      <a:cubicBezTo>
                        <a:pt x="20174" y="40954"/>
                        <a:pt x="17742" y="45357"/>
                        <a:pt x="15918" y="49192"/>
                      </a:cubicBezTo>
                      <a:cubicBezTo>
                        <a:pt x="12215" y="56625"/>
                        <a:pt x="10391" y="60886"/>
                        <a:pt x="10391" y="60792"/>
                      </a:cubicBezTo>
                      <a:cubicBezTo>
                        <a:pt x="10434" y="59689"/>
                        <a:pt x="10695" y="58600"/>
                        <a:pt x="11165" y="57572"/>
                      </a:cubicBezTo>
                      <a:cubicBezTo>
                        <a:pt x="11828" y="55536"/>
                        <a:pt x="12878" y="52506"/>
                        <a:pt x="14536" y="48671"/>
                      </a:cubicBezTo>
                      <a:cubicBezTo>
                        <a:pt x="16526" y="44012"/>
                        <a:pt x="18795" y="39448"/>
                        <a:pt x="21335" y="34988"/>
                      </a:cubicBezTo>
                      <a:cubicBezTo>
                        <a:pt x="24654" y="29037"/>
                        <a:pt x="28555" y="23332"/>
                        <a:pt x="32997" y="17944"/>
                      </a:cubicBezTo>
                      <a:cubicBezTo>
                        <a:pt x="35619" y="14777"/>
                        <a:pt x="38539" y="11799"/>
                        <a:pt x="41729" y="9043"/>
                      </a:cubicBezTo>
                      <a:cubicBezTo>
                        <a:pt x="45203" y="5909"/>
                        <a:pt x="49326" y="3357"/>
                        <a:pt x="53889" y="1515"/>
                      </a:cubicBezTo>
                      <a:cubicBezTo>
                        <a:pt x="56461" y="526"/>
                        <a:pt x="59248" y="10"/>
                        <a:pt x="62069" y="0"/>
                      </a:cubicBezTo>
                      <a:cubicBezTo>
                        <a:pt x="65067" y="90"/>
                        <a:pt x="67961" y="966"/>
                        <a:pt x="70359" y="2509"/>
                      </a:cubicBezTo>
                      <a:cubicBezTo>
                        <a:pt x="72672" y="4086"/>
                        <a:pt x="74558" y="6070"/>
                        <a:pt x="75886" y="8333"/>
                      </a:cubicBezTo>
                      <a:cubicBezTo>
                        <a:pt x="77285" y="10530"/>
                        <a:pt x="78361" y="12869"/>
                        <a:pt x="79092" y="15293"/>
                      </a:cubicBezTo>
                      <a:cubicBezTo>
                        <a:pt x="80573" y="20183"/>
                        <a:pt x="81389" y="25202"/>
                        <a:pt x="81524" y="30254"/>
                      </a:cubicBezTo>
                      <a:cubicBezTo>
                        <a:pt x="81658" y="35471"/>
                        <a:pt x="81381" y="40694"/>
                        <a:pt x="80695" y="45878"/>
                      </a:cubicBezTo>
                      <a:cubicBezTo>
                        <a:pt x="77660" y="67572"/>
                        <a:pt x="69879" y="88584"/>
                        <a:pt x="57758" y="107806"/>
                      </a:cubicBezTo>
                      <a:cubicBezTo>
                        <a:pt x="54817" y="112384"/>
                        <a:pt x="51512" y="116783"/>
                        <a:pt x="47864" y="120968"/>
                      </a:cubicBezTo>
                      <a:cubicBezTo>
                        <a:pt x="44375" y="125045"/>
                        <a:pt x="40330" y="128747"/>
                        <a:pt x="35815" y="132000"/>
                      </a:cubicBezTo>
                      <a:cubicBezTo>
                        <a:pt x="33573" y="133605"/>
                        <a:pt x="31125" y="134987"/>
                        <a:pt x="28520" y="136119"/>
                      </a:cubicBezTo>
                      <a:cubicBezTo>
                        <a:pt x="25879" y="137279"/>
                        <a:pt x="22973" y="137923"/>
                        <a:pt x="20008" y="138012"/>
                      </a:cubicBezTo>
                      <a:cubicBezTo>
                        <a:pt x="16992" y="138112"/>
                        <a:pt x="14015" y="137402"/>
                        <a:pt x="11496" y="135977"/>
                      </a:cubicBezTo>
                      <a:cubicBezTo>
                        <a:pt x="9242" y="134580"/>
                        <a:pt x="7358" y="132786"/>
                        <a:pt x="5969" y="130721"/>
                      </a:cubicBezTo>
                      <a:cubicBezTo>
                        <a:pt x="3478" y="126962"/>
                        <a:pt x="1829" y="122833"/>
                        <a:pt x="1106" y="118553"/>
                      </a:cubicBezTo>
                      <a:cubicBezTo>
                        <a:pt x="367" y="114737"/>
                        <a:pt x="-3" y="110869"/>
                        <a:pt x="0" y="107001"/>
                      </a:cubicBezTo>
                      <a:cubicBezTo>
                        <a:pt x="-13" y="100401"/>
                        <a:pt x="634" y="93811"/>
                        <a:pt x="1935" y="87305"/>
                      </a:cubicBezTo>
                      <a:cubicBezTo>
                        <a:pt x="3040" y="81577"/>
                        <a:pt x="4367" y="76700"/>
                        <a:pt x="5583" y="72770"/>
                      </a:cubicBezTo>
                      <a:cubicBezTo>
                        <a:pt x="6798" y="68841"/>
                        <a:pt x="8014" y="65810"/>
                        <a:pt x="8843" y="63822"/>
                      </a:cubicBezTo>
                      <a:cubicBezTo>
                        <a:pt x="9673" y="61833"/>
                        <a:pt x="10280" y="60744"/>
                        <a:pt x="10446" y="60792"/>
                      </a:cubicBez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36" name="Freeform: Shape 335">
                  <a:extLst>
                    <a:ext uri="{FF2B5EF4-FFF2-40B4-BE49-F238E27FC236}">
                      <a16:creationId xmlns:a16="http://schemas.microsoft.com/office/drawing/2014/main" id="{4950843F-2631-2942-7A7C-2692C8AC1B4A}"/>
                    </a:ext>
                  </a:extLst>
                </p:cNvPr>
                <p:cNvSpPr/>
                <p:nvPr/>
              </p:nvSpPr>
              <p:spPr>
                <a:xfrm>
                  <a:off x="6826442" y="1291404"/>
                  <a:ext cx="163330" cy="65591"/>
                </a:xfrm>
                <a:custGeom>
                  <a:avLst/>
                  <a:gdLst>
                    <a:gd name="connsiteX0" fmla="*/ 73681 w 163330"/>
                    <a:gd name="connsiteY0" fmla="*/ 6107 h 65591"/>
                    <a:gd name="connsiteX1" fmla="*/ 59808 w 163330"/>
                    <a:gd name="connsiteY1" fmla="*/ 10321 h 65591"/>
                    <a:gd name="connsiteX2" fmla="*/ 43890 w 163330"/>
                    <a:gd name="connsiteY2" fmla="*/ 15766 h 65591"/>
                    <a:gd name="connsiteX3" fmla="*/ 23993 w 163330"/>
                    <a:gd name="connsiteY3" fmla="*/ 25235 h 65591"/>
                    <a:gd name="connsiteX4" fmla="*/ 13713 w 163330"/>
                    <a:gd name="connsiteY4" fmla="*/ 32053 h 65591"/>
                    <a:gd name="connsiteX5" fmla="*/ 5146 w 163330"/>
                    <a:gd name="connsiteY5" fmla="*/ 41238 h 65591"/>
                    <a:gd name="connsiteX6" fmla="*/ 3432 w 163330"/>
                    <a:gd name="connsiteY6" fmla="*/ 46824 h 65591"/>
                    <a:gd name="connsiteX7" fmla="*/ 5311 w 163330"/>
                    <a:gd name="connsiteY7" fmla="*/ 52222 h 65591"/>
                    <a:gd name="connsiteX8" fmla="*/ 10839 w 163330"/>
                    <a:gd name="connsiteY8" fmla="*/ 56388 h 65591"/>
                    <a:gd name="connsiteX9" fmla="*/ 17968 w 163330"/>
                    <a:gd name="connsiteY9" fmla="*/ 59182 h 65591"/>
                    <a:gd name="connsiteX10" fmla="*/ 34550 w 163330"/>
                    <a:gd name="connsiteY10" fmla="*/ 61833 h 65591"/>
                    <a:gd name="connsiteX11" fmla="*/ 52181 w 163330"/>
                    <a:gd name="connsiteY11" fmla="*/ 61833 h 65591"/>
                    <a:gd name="connsiteX12" fmla="*/ 88991 w 163330"/>
                    <a:gd name="connsiteY12" fmla="*/ 57098 h 65591"/>
                    <a:gd name="connsiteX13" fmla="*/ 124143 w 163330"/>
                    <a:gd name="connsiteY13" fmla="*/ 46493 h 65591"/>
                    <a:gd name="connsiteX14" fmla="*/ 139619 w 163330"/>
                    <a:gd name="connsiteY14" fmla="*/ 39154 h 65591"/>
                    <a:gd name="connsiteX15" fmla="*/ 152607 w 163330"/>
                    <a:gd name="connsiteY15" fmla="*/ 30159 h 65591"/>
                    <a:gd name="connsiteX16" fmla="*/ 157360 w 163330"/>
                    <a:gd name="connsiteY16" fmla="*/ 24856 h 65591"/>
                    <a:gd name="connsiteX17" fmla="*/ 159682 w 163330"/>
                    <a:gd name="connsiteY17" fmla="*/ 19033 h 65591"/>
                    <a:gd name="connsiteX18" fmla="*/ 158355 w 163330"/>
                    <a:gd name="connsiteY18" fmla="*/ 13493 h 65591"/>
                    <a:gd name="connsiteX19" fmla="*/ 153768 w 163330"/>
                    <a:gd name="connsiteY19" fmla="*/ 9279 h 65591"/>
                    <a:gd name="connsiteX20" fmla="*/ 141166 w 163330"/>
                    <a:gd name="connsiteY20" fmla="*/ 4545 h 65591"/>
                    <a:gd name="connsiteX21" fmla="*/ 128288 w 163330"/>
                    <a:gd name="connsiteY21" fmla="*/ 2746 h 65591"/>
                    <a:gd name="connsiteX22" fmla="*/ 105683 w 163330"/>
                    <a:gd name="connsiteY22" fmla="*/ 2746 h 65591"/>
                    <a:gd name="connsiteX23" fmla="*/ 88604 w 163330"/>
                    <a:gd name="connsiteY23" fmla="*/ 4355 h 65591"/>
                    <a:gd name="connsiteX24" fmla="*/ 74068 w 163330"/>
                    <a:gd name="connsiteY24" fmla="*/ 6297 h 65591"/>
                    <a:gd name="connsiteX25" fmla="*/ 77660 w 163330"/>
                    <a:gd name="connsiteY25" fmla="*/ 5160 h 65591"/>
                    <a:gd name="connsiteX26" fmla="*/ 88328 w 163330"/>
                    <a:gd name="connsiteY26" fmla="*/ 2935 h 65591"/>
                    <a:gd name="connsiteX27" fmla="*/ 105461 w 163330"/>
                    <a:gd name="connsiteY27" fmla="*/ 662 h 65591"/>
                    <a:gd name="connsiteX28" fmla="*/ 128564 w 163330"/>
                    <a:gd name="connsiteY28" fmla="*/ 236 h 65591"/>
                    <a:gd name="connsiteX29" fmla="*/ 141940 w 163330"/>
                    <a:gd name="connsiteY29" fmla="*/ 1893 h 65591"/>
                    <a:gd name="connsiteX30" fmla="*/ 155813 w 163330"/>
                    <a:gd name="connsiteY30" fmla="*/ 6628 h 65591"/>
                    <a:gd name="connsiteX31" fmla="*/ 161340 w 163330"/>
                    <a:gd name="connsiteY31" fmla="*/ 11789 h 65591"/>
                    <a:gd name="connsiteX32" fmla="*/ 163274 w 163330"/>
                    <a:gd name="connsiteY32" fmla="*/ 19175 h 65591"/>
                    <a:gd name="connsiteX33" fmla="*/ 160511 w 163330"/>
                    <a:gd name="connsiteY33" fmla="*/ 26371 h 65591"/>
                    <a:gd name="connsiteX34" fmla="*/ 155260 w 163330"/>
                    <a:gd name="connsiteY34" fmla="*/ 32337 h 65591"/>
                    <a:gd name="connsiteX35" fmla="*/ 141664 w 163330"/>
                    <a:gd name="connsiteY35" fmla="*/ 41806 h 65591"/>
                    <a:gd name="connsiteX36" fmla="*/ 125856 w 163330"/>
                    <a:gd name="connsiteY36" fmla="*/ 49570 h 65591"/>
                    <a:gd name="connsiteX37" fmla="*/ 89930 w 163330"/>
                    <a:gd name="connsiteY37" fmla="*/ 60460 h 65591"/>
                    <a:gd name="connsiteX38" fmla="*/ 52291 w 163330"/>
                    <a:gd name="connsiteY38" fmla="*/ 65431 h 65591"/>
                    <a:gd name="connsiteX39" fmla="*/ 34052 w 163330"/>
                    <a:gd name="connsiteY39" fmla="*/ 65147 h 65591"/>
                    <a:gd name="connsiteX40" fmla="*/ 16752 w 163330"/>
                    <a:gd name="connsiteY40" fmla="*/ 62212 h 65591"/>
                    <a:gd name="connsiteX41" fmla="*/ 8849 w 163330"/>
                    <a:gd name="connsiteY41" fmla="*/ 59040 h 65591"/>
                    <a:gd name="connsiteX42" fmla="*/ 2437 w 163330"/>
                    <a:gd name="connsiteY42" fmla="*/ 53832 h 65591"/>
                    <a:gd name="connsiteX43" fmla="*/ 6 w 163330"/>
                    <a:gd name="connsiteY43" fmla="*/ 46540 h 65591"/>
                    <a:gd name="connsiteX44" fmla="*/ 2272 w 163330"/>
                    <a:gd name="connsiteY44" fmla="*/ 39675 h 65591"/>
                    <a:gd name="connsiteX45" fmla="*/ 11778 w 163330"/>
                    <a:gd name="connsiteY45" fmla="*/ 29780 h 65591"/>
                    <a:gd name="connsiteX46" fmla="*/ 22832 w 163330"/>
                    <a:gd name="connsiteY46" fmla="*/ 22868 h 65591"/>
                    <a:gd name="connsiteX47" fmla="*/ 43393 w 163330"/>
                    <a:gd name="connsiteY47" fmla="*/ 13872 h 65591"/>
                    <a:gd name="connsiteX48" fmla="*/ 59974 w 163330"/>
                    <a:gd name="connsiteY48" fmla="*/ 9137 h 65591"/>
                    <a:gd name="connsiteX49" fmla="*/ 70586 w 163330"/>
                    <a:gd name="connsiteY49" fmla="*/ 6770 h 65591"/>
                    <a:gd name="connsiteX50" fmla="*/ 73681 w 163330"/>
                    <a:gd name="connsiteY50" fmla="*/ 6107 h 655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</a:cxnLst>
                  <a:rect l="l" t="t" r="r" b="b"/>
                  <a:pathLst>
                    <a:path w="163330" h="65591">
                      <a:moveTo>
                        <a:pt x="73681" y="6107"/>
                      </a:moveTo>
                      <a:cubicBezTo>
                        <a:pt x="73681" y="6391"/>
                        <a:pt x="68707" y="7575"/>
                        <a:pt x="59808" y="10321"/>
                      </a:cubicBezTo>
                      <a:cubicBezTo>
                        <a:pt x="55386" y="11647"/>
                        <a:pt x="49970" y="13446"/>
                        <a:pt x="43890" y="15766"/>
                      </a:cubicBezTo>
                      <a:cubicBezTo>
                        <a:pt x="36995" y="18498"/>
                        <a:pt x="30345" y="21665"/>
                        <a:pt x="23993" y="25235"/>
                      </a:cubicBezTo>
                      <a:cubicBezTo>
                        <a:pt x="20375" y="27290"/>
                        <a:pt x="16939" y="29567"/>
                        <a:pt x="13713" y="32053"/>
                      </a:cubicBezTo>
                      <a:cubicBezTo>
                        <a:pt x="10224" y="34638"/>
                        <a:pt x="7320" y="37753"/>
                        <a:pt x="5146" y="41238"/>
                      </a:cubicBezTo>
                      <a:cubicBezTo>
                        <a:pt x="4122" y="42975"/>
                        <a:pt x="3538" y="44879"/>
                        <a:pt x="3432" y="46824"/>
                      </a:cubicBezTo>
                      <a:cubicBezTo>
                        <a:pt x="3405" y="48747"/>
                        <a:pt x="4061" y="50626"/>
                        <a:pt x="5311" y="52222"/>
                      </a:cubicBezTo>
                      <a:cubicBezTo>
                        <a:pt x="6753" y="53959"/>
                        <a:pt x="8645" y="55385"/>
                        <a:pt x="10839" y="56388"/>
                      </a:cubicBezTo>
                      <a:cubicBezTo>
                        <a:pt x="13079" y="57553"/>
                        <a:pt x="15472" y="58495"/>
                        <a:pt x="17968" y="59182"/>
                      </a:cubicBezTo>
                      <a:cubicBezTo>
                        <a:pt x="23361" y="60602"/>
                        <a:pt x="28923" y="61492"/>
                        <a:pt x="34550" y="61833"/>
                      </a:cubicBezTo>
                      <a:cubicBezTo>
                        <a:pt x="40419" y="62188"/>
                        <a:pt x="46311" y="62188"/>
                        <a:pt x="52181" y="61833"/>
                      </a:cubicBezTo>
                      <a:cubicBezTo>
                        <a:pt x="64597" y="61251"/>
                        <a:pt x="76922" y="59665"/>
                        <a:pt x="88991" y="57098"/>
                      </a:cubicBezTo>
                      <a:cubicBezTo>
                        <a:pt x="101081" y="54546"/>
                        <a:pt x="112853" y="50996"/>
                        <a:pt x="124143" y="46493"/>
                      </a:cubicBezTo>
                      <a:cubicBezTo>
                        <a:pt x="129501" y="44372"/>
                        <a:pt x="134674" y="41919"/>
                        <a:pt x="139619" y="39154"/>
                      </a:cubicBezTo>
                      <a:cubicBezTo>
                        <a:pt x="144341" y="36598"/>
                        <a:pt x="148701" y="33582"/>
                        <a:pt x="152607" y="30159"/>
                      </a:cubicBezTo>
                      <a:cubicBezTo>
                        <a:pt x="154414" y="28544"/>
                        <a:pt x="156008" y="26769"/>
                        <a:pt x="157360" y="24856"/>
                      </a:cubicBezTo>
                      <a:cubicBezTo>
                        <a:pt x="158622" y="23085"/>
                        <a:pt x="159414" y="21097"/>
                        <a:pt x="159682" y="19033"/>
                      </a:cubicBezTo>
                      <a:cubicBezTo>
                        <a:pt x="159954" y="17110"/>
                        <a:pt x="159489" y="15169"/>
                        <a:pt x="158355" y="13493"/>
                      </a:cubicBezTo>
                      <a:cubicBezTo>
                        <a:pt x="157219" y="11808"/>
                        <a:pt x="155650" y="10368"/>
                        <a:pt x="153768" y="9279"/>
                      </a:cubicBezTo>
                      <a:cubicBezTo>
                        <a:pt x="149932" y="7068"/>
                        <a:pt x="145664" y="5463"/>
                        <a:pt x="141166" y="4545"/>
                      </a:cubicBezTo>
                      <a:cubicBezTo>
                        <a:pt x="136935" y="3659"/>
                        <a:pt x="132629" y="3058"/>
                        <a:pt x="128288" y="2746"/>
                      </a:cubicBezTo>
                      <a:cubicBezTo>
                        <a:pt x="120765" y="2225"/>
                        <a:pt x="113205" y="2225"/>
                        <a:pt x="105683" y="2746"/>
                      </a:cubicBezTo>
                      <a:cubicBezTo>
                        <a:pt x="98995" y="3124"/>
                        <a:pt x="93302" y="3740"/>
                        <a:pt x="88604" y="4355"/>
                      </a:cubicBezTo>
                      <a:cubicBezTo>
                        <a:pt x="79263" y="5586"/>
                        <a:pt x="74178" y="6581"/>
                        <a:pt x="74068" y="6297"/>
                      </a:cubicBezTo>
                      <a:cubicBezTo>
                        <a:pt x="75190" y="5762"/>
                        <a:pt x="76402" y="5378"/>
                        <a:pt x="77660" y="5160"/>
                      </a:cubicBezTo>
                      <a:cubicBezTo>
                        <a:pt x="80092" y="4592"/>
                        <a:pt x="83685" y="3740"/>
                        <a:pt x="88328" y="2935"/>
                      </a:cubicBezTo>
                      <a:cubicBezTo>
                        <a:pt x="92970" y="2130"/>
                        <a:pt x="98718" y="1278"/>
                        <a:pt x="105461" y="662"/>
                      </a:cubicBezTo>
                      <a:cubicBezTo>
                        <a:pt x="113134" y="-43"/>
                        <a:pt x="120863" y="-185"/>
                        <a:pt x="128564" y="236"/>
                      </a:cubicBezTo>
                      <a:cubicBezTo>
                        <a:pt x="133067" y="483"/>
                        <a:pt x="137540" y="1036"/>
                        <a:pt x="141940" y="1893"/>
                      </a:cubicBezTo>
                      <a:cubicBezTo>
                        <a:pt x="146868" y="2717"/>
                        <a:pt x="151572" y="4322"/>
                        <a:pt x="155813" y="6628"/>
                      </a:cubicBezTo>
                      <a:cubicBezTo>
                        <a:pt x="158062" y="7992"/>
                        <a:pt x="159946" y="9753"/>
                        <a:pt x="161340" y="11789"/>
                      </a:cubicBezTo>
                      <a:cubicBezTo>
                        <a:pt x="162864" y="14019"/>
                        <a:pt x="163540" y="16599"/>
                        <a:pt x="163274" y="19175"/>
                      </a:cubicBezTo>
                      <a:cubicBezTo>
                        <a:pt x="162953" y="21712"/>
                        <a:pt x="162011" y="24165"/>
                        <a:pt x="160511" y="26371"/>
                      </a:cubicBezTo>
                      <a:cubicBezTo>
                        <a:pt x="159031" y="28525"/>
                        <a:pt x="157269" y="30523"/>
                        <a:pt x="155260" y="32337"/>
                      </a:cubicBezTo>
                      <a:cubicBezTo>
                        <a:pt x="151165" y="35925"/>
                        <a:pt x="146603" y="39102"/>
                        <a:pt x="141664" y="41806"/>
                      </a:cubicBezTo>
                      <a:cubicBezTo>
                        <a:pt x="136606" y="44699"/>
                        <a:pt x="131325" y="47293"/>
                        <a:pt x="125856" y="49570"/>
                      </a:cubicBezTo>
                      <a:cubicBezTo>
                        <a:pt x="114323" y="54191"/>
                        <a:pt x="102291" y="57837"/>
                        <a:pt x="89930" y="60460"/>
                      </a:cubicBezTo>
                      <a:cubicBezTo>
                        <a:pt x="77607" y="63178"/>
                        <a:pt x="64999" y="64844"/>
                        <a:pt x="52291" y="65431"/>
                      </a:cubicBezTo>
                      <a:cubicBezTo>
                        <a:pt x="46212" y="65715"/>
                        <a:pt x="40116" y="65621"/>
                        <a:pt x="34052" y="65147"/>
                      </a:cubicBezTo>
                      <a:cubicBezTo>
                        <a:pt x="28171" y="64754"/>
                        <a:pt x="22364" y="63769"/>
                        <a:pt x="16752" y="62212"/>
                      </a:cubicBezTo>
                      <a:cubicBezTo>
                        <a:pt x="13985" y="61416"/>
                        <a:pt x="11333" y="60351"/>
                        <a:pt x="8849" y="59040"/>
                      </a:cubicBezTo>
                      <a:cubicBezTo>
                        <a:pt x="6293" y="57728"/>
                        <a:pt x="4104" y="55948"/>
                        <a:pt x="2437" y="53832"/>
                      </a:cubicBezTo>
                      <a:cubicBezTo>
                        <a:pt x="772" y="51673"/>
                        <a:pt x="-77" y="49125"/>
                        <a:pt x="6" y="46540"/>
                      </a:cubicBezTo>
                      <a:cubicBezTo>
                        <a:pt x="169" y="44140"/>
                        <a:pt x="942" y="41796"/>
                        <a:pt x="2272" y="39675"/>
                      </a:cubicBezTo>
                      <a:cubicBezTo>
                        <a:pt x="4689" y="35897"/>
                        <a:pt x="7914" y="32540"/>
                        <a:pt x="11778" y="29780"/>
                      </a:cubicBezTo>
                      <a:cubicBezTo>
                        <a:pt x="15223" y="27204"/>
                        <a:pt x="18921" y="24894"/>
                        <a:pt x="22832" y="22868"/>
                      </a:cubicBezTo>
                      <a:cubicBezTo>
                        <a:pt x="29378" y="19378"/>
                        <a:pt x="36256" y="16372"/>
                        <a:pt x="43393" y="13872"/>
                      </a:cubicBezTo>
                      <a:cubicBezTo>
                        <a:pt x="48819" y="12044"/>
                        <a:pt x="54354" y="10468"/>
                        <a:pt x="59974" y="9137"/>
                      </a:cubicBezTo>
                      <a:cubicBezTo>
                        <a:pt x="64506" y="7954"/>
                        <a:pt x="68099" y="7244"/>
                        <a:pt x="70586" y="6770"/>
                      </a:cubicBezTo>
                      <a:cubicBezTo>
                        <a:pt x="71579" y="6434"/>
                        <a:pt x="72620" y="6211"/>
                        <a:pt x="73681" y="6107"/>
                      </a:cubicBez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37" name="Freeform: Shape 336">
                  <a:extLst>
                    <a:ext uri="{FF2B5EF4-FFF2-40B4-BE49-F238E27FC236}">
                      <a16:creationId xmlns:a16="http://schemas.microsoft.com/office/drawing/2014/main" id="{F43745BE-A2C6-D6A2-864D-F553DB90F45B}"/>
                    </a:ext>
                  </a:extLst>
                </p:cNvPr>
                <p:cNvSpPr/>
                <p:nvPr/>
              </p:nvSpPr>
              <p:spPr>
                <a:xfrm>
                  <a:off x="6898842" y="1314187"/>
                  <a:ext cx="27752" cy="23783"/>
                </a:xfrm>
                <a:custGeom>
                  <a:avLst/>
                  <a:gdLst>
                    <a:gd name="connsiteX0" fmla="*/ 27313 w 27752"/>
                    <a:gd name="connsiteY0" fmla="*/ 8938 h 23783"/>
                    <a:gd name="connsiteX1" fmla="*/ 17329 w 27752"/>
                    <a:gd name="connsiteY1" fmla="*/ 23407 h 23783"/>
                    <a:gd name="connsiteX2" fmla="*/ 440 w 27752"/>
                    <a:gd name="connsiteY2" fmla="*/ 14852 h 23783"/>
                    <a:gd name="connsiteX3" fmla="*/ 10424 w 27752"/>
                    <a:gd name="connsiteY3" fmla="*/ 388 h 23783"/>
                    <a:gd name="connsiteX4" fmla="*/ 10732 w 27752"/>
                    <a:gd name="connsiteY4" fmla="*/ 321 h 23783"/>
                    <a:gd name="connsiteX5" fmla="*/ 27313 w 27752"/>
                    <a:gd name="connsiteY5" fmla="*/ 8938 h 237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752" h="23783">
                      <a:moveTo>
                        <a:pt x="27313" y="8938"/>
                      </a:moveTo>
                      <a:cubicBezTo>
                        <a:pt x="29219" y="15297"/>
                        <a:pt x="24750" y="21774"/>
                        <a:pt x="17329" y="23407"/>
                      </a:cubicBezTo>
                      <a:cubicBezTo>
                        <a:pt x="9908" y="25041"/>
                        <a:pt x="2346" y="21210"/>
                        <a:pt x="440" y="14852"/>
                      </a:cubicBezTo>
                      <a:cubicBezTo>
                        <a:pt x="-1467" y="8498"/>
                        <a:pt x="3003" y="2021"/>
                        <a:pt x="10424" y="388"/>
                      </a:cubicBezTo>
                      <a:cubicBezTo>
                        <a:pt x="10526" y="364"/>
                        <a:pt x="10629" y="340"/>
                        <a:pt x="10732" y="321"/>
                      </a:cubicBezTo>
                      <a:cubicBezTo>
                        <a:pt x="18079" y="-1170"/>
                        <a:pt x="25462" y="2670"/>
                        <a:pt x="27313" y="8938"/>
                      </a:cubicBez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</p:grpSp>
          <p:grpSp>
            <p:nvGrpSpPr>
              <p:cNvPr id="338" name="Graphic 1">
                <a:extLst>
                  <a:ext uri="{FF2B5EF4-FFF2-40B4-BE49-F238E27FC236}">
                    <a16:creationId xmlns:a16="http://schemas.microsoft.com/office/drawing/2014/main" id="{C1720CC0-F496-6805-293F-D3B4612DAA4B}"/>
                  </a:ext>
                </a:extLst>
              </p:cNvPr>
              <p:cNvGrpSpPr/>
              <p:nvPr/>
            </p:nvGrpSpPr>
            <p:grpSpPr>
              <a:xfrm>
                <a:off x="7171095" y="1360387"/>
                <a:ext cx="953488" cy="910910"/>
                <a:chOff x="7171095" y="1360387"/>
                <a:chExt cx="953488" cy="910910"/>
              </a:xfrm>
            </p:grpSpPr>
            <p:sp>
              <p:nvSpPr>
                <p:cNvPr id="339" name="Freeform: Shape 338">
                  <a:extLst>
                    <a:ext uri="{FF2B5EF4-FFF2-40B4-BE49-F238E27FC236}">
                      <a16:creationId xmlns:a16="http://schemas.microsoft.com/office/drawing/2014/main" id="{86ED3480-0666-1FB8-62CB-B1B86148845B}"/>
                    </a:ext>
                  </a:extLst>
                </p:cNvPr>
                <p:cNvSpPr/>
                <p:nvPr/>
              </p:nvSpPr>
              <p:spPr>
                <a:xfrm>
                  <a:off x="7708509" y="1457776"/>
                  <a:ext cx="171172" cy="273786"/>
                </a:xfrm>
                <a:custGeom>
                  <a:avLst/>
                  <a:gdLst>
                    <a:gd name="connsiteX0" fmla="*/ 170729 w 171172"/>
                    <a:gd name="connsiteY0" fmla="*/ 241226 h 273786"/>
                    <a:gd name="connsiteX1" fmla="*/ 161278 w 171172"/>
                    <a:gd name="connsiteY1" fmla="*/ 156667 h 273786"/>
                    <a:gd name="connsiteX2" fmla="*/ 13264 w 171172"/>
                    <a:gd name="connsiteY2" fmla="*/ 0 h 273786"/>
                    <a:gd name="connsiteX3" fmla="*/ 7184 w 171172"/>
                    <a:gd name="connsiteY3" fmla="*/ 151033 h 273786"/>
                    <a:gd name="connsiteX4" fmla="*/ 18238 w 171172"/>
                    <a:gd name="connsiteY4" fmla="*/ 194306 h 273786"/>
                    <a:gd name="connsiteX5" fmla="*/ 8234 w 171172"/>
                    <a:gd name="connsiteY5" fmla="*/ 234645 h 273786"/>
                    <a:gd name="connsiteX6" fmla="*/ 22770 w 171172"/>
                    <a:gd name="connsiteY6" fmla="*/ 262626 h 273786"/>
                    <a:gd name="connsiteX7" fmla="*/ 48786 w 171172"/>
                    <a:gd name="connsiteY7" fmla="*/ 272659 h 273786"/>
                    <a:gd name="connsiteX8" fmla="*/ 48913 w 171172"/>
                    <a:gd name="connsiteY8" fmla="*/ 272616 h 273786"/>
                    <a:gd name="connsiteX9" fmla="*/ 160283 w 171172"/>
                    <a:gd name="connsiteY9" fmla="*/ 253678 h 273786"/>
                    <a:gd name="connsiteX10" fmla="*/ 169624 w 171172"/>
                    <a:gd name="connsiteY10" fmla="*/ 249843 h 273786"/>
                    <a:gd name="connsiteX11" fmla="*/ 170729 w 171172"/>
                    <a:gd name="connsiteY11" fmla="*/ 241226 h 2737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171172" h="273786">
                      <a:moveTo>
                        <a:pt x="170729" y="241226"/>
                      </a:moveTo>
                      <a:lnTo>
                        <a:pt x="161278" y="156667"/>
                      </a:lnTo>
                      <a:lnTo>
                        <a:pt x="13264" y="0"/>
                      </a:lnTo>
                      <a:cubicBezTo>
                        <a:pt x="3425" y="38776"/>
                        <a:pt x="-7573" y="113629"/>
                        <a:pt x="7184" y="151033"/>
                      </a:cubicBezTo>
                      <a:cubicBezTo>
                        <a:pt x="12711" y="165236"/>
                        <a:pt x="20007" y="179440"/>
                        <a:pt x="18238" y="194306"/>
                      </a:cubicBezTo>
                      <a:cubicBezTo>
                        <a:pt x="16525" y="208037"/>
                        <a:pt x="7184" y="220867"/>
                        <a:pt x="8234" y="234645"/>
                      </a:cubicBezTo>
                      <a:cubicBezTo>
                        <a:pt x="9174" y="244919"/>
                        <a:pt x="16082" y="254009"/>
                        <a:pt x="22770" y="262626"/>
                      </a:cubicBezTo>
                      <a:cubicBezTo>
                        <a:pt x="26722" y="271551"/>
                        <a:pt x="38367" y="276044"/>
                        <a:pt x="48786" y="272659"/>
                      </a:cubicBezTo>
                      <a:cubicBezTo>
                        <a:pt x="48830" y="272644"/>
                        <a:pt x="48869" y="272630"/>
                        <a:pt x="48913" y="272616"/>
                      </a:cubicBezTo>
                      <a:lnTo>
                        <a:pt x="160283" y="253678"/>
                      </a:lnTo>
                      <a:cubicBezTo>
                        <a:pt x="163848" y="253455"/>
                        <a:pt x="167186" y="252087"/>
                        <a:pt x="169624" y="249843"/>
                      </a:cubicBezTo>
                      <a:cubicBezTo>
                        <a:pt x="171193" y="247177"/>
                        <a:pt x="171586" y="244119"/>
                        <a:pt x="170729" y="24122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40" name="Freeform: Shape 339">
                  <a:extLst>
                    <a:ext uri="{FF2B5EF4-FFF2-40B4-BE49-F238E27FC236}">
                      <a16:creationId xmlns:a16="http://schemas.microsoft.com/office/drawing/2014/main" id="{08621997-73FF-627A-9A93-4686D64D2C4E}"/>
                    </a:ext>
                  </a:extLst>
                </p:cNvPr>
                <p:cNvSpPr/>
                <p:nvPr/>
              </p:nvSpPr>
              <p:spPr>
                <a:xfrm>
                  <a:off x="7513514" y="1782851"/>
                  <a:ext cx="276075" cy="245392"/>
                </a:xfrm>
                <a:custGeom>
                  <a:avLst/>
                  <a:gdLst>
                    <a:gd name="connsiteX0" fmla="*/ 11773 w 276075"/>
                    <a:gd name="connsiteY0" fmla="*/ 195159 h 245392"/>
                    <a:gd name="connsiteX1" fmla="*/ 106727 w 276075"/>
                    <a:gd name="connsiteY1" fmla="*/ 162348 h 245392"/>
                    <a:gd name="connsiteX2" fmla="*/ 179408 w 276075"/>
                    <a:gd name="connsiteY2" fmla="*/ 0 h 245392"/>
                    <a:gd name="connsiteX3" fmla="*/ 276076 w 276075"/>
                    <a:gd name="connsiteY3" fmla="*/ 42611 h 245392"/>
                    <a:gd name="connsiteX4" fmla="*/ 246782 w 276075"/>
                    <a:gd name="connsiteY4" fmla="*/ 98337 h 245392"/>
                    <a:gd name="connsiteX5" fmla="*/ 203063 w 276075"/>
                    <a:gd name="connsiteY5" fmla="*/ 177120 h 245392"/>
                    <a:gd name="connsiteX6" fmla="*/ 89096 w 276075"/>
                    <a:gd name="connsiteY6" fmla="*/ 243404 h 245392"/>
                    <a:gd name="connsiteX7" fmla="*/ 0 w 276075"/>
                    <a:gd name="connsiteY7" fmla="*/ 245392 h 24539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76075" h="245392">
                      <a:moveTo>
                        <a:pt x="11773" y="195159"/>
                      </a:moveTo>
                      <a:lnTo>
                        <a:pt x="106727" y="162348"/>
                      </a:lnTo>
                      <a:lnTo>
                        <a:pt x="179408" y="0"/>
                      </a:lnTo>
                      <a:lnTo>
                        <a:pt x="276076" y="42611"/>
                      </a:lnTo>
                      <a:cubicBezTo>
                        <a:pt x="276076" y="42611"/>
                        <a:pt x="266735" y="58661"/>
                        <a:pt x="246782" y="98337"/>
                      </a:cubicBezTo>
                      <a:cubicBezTo>
                        <a:pt x="239044" y="113629"/>
                        <a:pt x="213620" y="156335"/>
                        <a:pt x="203063" y="177120"/>
                      </a:cubicBezTo>
                      <a:cubicBezTo>
                        <a:pt x="183454" y="216388"/>
                        <a:pt x="138939" y="242277"/>
                        <a:pt x="89096" y="243404"/>
                      </a:cubicBezTo>
                      <a:lnTo>
                        <a:pt x="0" y="245392"/>
                      </a:lnTo>
                      <a:close/>
                    </a:path>
                  </a:pathLst>
                </a:custGeom>
                <a:solidFill>
                  <a:srgbClr val="FFBF9D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41" name="Freeform: Shape 340">
                  <a:extLst>
                    <a:ext uri="{FF2B5EF4-FFF2-40B4-BE49-F238E27FC236}">
                      <a16:creationId xmlns:a16="http://schemas.microsoft.com/office/drawing/2014/main" id="{768DF07C-6D3F-A2A8-85BE-746554115107}"/>
                    </a:ext>
                  </a:extLst>
                </p:cNvPr>
                <p:cNvSpPr/>
                <p:nvPr/>
              </p:nvSpPr>
              <p:spPr>
                <a:xfrm>
                  <a:off x="7361575" y="1931461"/>
                  <a:ext cx="165921" cy="99292"/>
                </a:xfrm>
                <a:custGeom>
                  <a:avLst/>
                  <a:gdLst>
                    <a:gd name="connsiteX0" fmla="*/ 116510 w 165921"/>
                    <a:gd name="connsiteY0" fmla="*/ 15111 h 99292"/>
                    <a:gd name="connsiteX1" fmla="*/ 102195 w 165921"/>
                    <a:gd name="connsiteY1" fmla="*/ 2186 h 99292"/>
                    <a:gd name="connsiteX2" fmla="*/ 92909 w 165921"/>
                    <a:gd name="connsiteY2" fmla="*/ 8 h 99292"/>
                    <a:gd name="connsiteX3" fmla="*/ 47422 w 165921"/>
                    <a:gd name="connsiteY3" fmla="*/ 1192 h 99292"/>
                    <a:gd name="connsiteX4" fmla="*/ 26419 w 165921"/>
                    <a:gd name="connsiteY4" fmla="*/ 12081 h 99292"/>
                    <a:gd name="connsiteX5" fmla="*/ 9838 w 165921"/>
                    <a:gd name="connsiteY5" fmla="*/ 36180 h 99292"/>
                    <a:gd name="connsiteX6" fmla="*/ 111 w 165921"/>
                    <a:gd name="connsiteY6" fmla="*/ 56681 h 99292"/>
                    <a:gd name="connsiteX7" fmla="*/ 9728 w 165921"/>
                    <a:gd name="connsiteY7" fmla="*/ 61415 h 99292"/>
                    <a:gd name="connsiteX8" fmla="*/ 14260 w 165921"/>
                    <a:gd name="connsiteY8" fmla="*/ 70600 h 99292"/>
                    <a:gd name="connsiteX9" fmla="*/ 25314 w 165921"/>
                    <a:gd name="connsiteY9" fmla="*/ 71168 h 99292"/>
                    <a:gd name="connsiteX10" fmla="*/ 34268 w 165921"/>
                    <a:gd name="connsiteY10" fmla="*/ 75903 h 99292"/>
                    <a:gd name="connsiteX11" fmla="*/ 36589 w 165921"/>
                    <a:gd name="connsiteY11" fmla="*/ 75571 h 99292"/>
                    <a:gd name="connsiteX12" fmla="*/ 44437 w 165921"/>
                    <a:gd name="connsiteY12" fmla="*/ 65203 h 99292"/>
                    <a:gd name="connsiteX13" fmla="*/ 67485 w 165921"/>
                    <a:gd name="connsiteY13" fmla="*/ 61557 h 99292"/>
                    <a:gd name="connsiteX14" fmla="*/ 112254 w 165921"/>
                    <a:gd name="connsiteY14" fmla="*/ 92900 h 99292"/>
                    <a:gd name="connsiteX15" fmla="*/ 154481 w 165921"/>
                    <a:gd name="connsiteY15" fmla="*/ 95835 h 99292"/>
                    <a:gd name="connsiteX16" fmla="*/ 165922 w 165921"/>
                    <a:gd name="connsiteY16" fmla="*/ 49011 h 9929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165921" h="99292">
                      <a:moveTo>
                        <a:pt x="116510" y="15111"/>
                      </a:moveTo>
                      <a:lnTo>
                        <a:pt x="102195" y="2186"/>
                      </a:lnTo>
                      <a:cubicBezTo>
                        <a:pt x="99426" y="671"/>
                        <a:pt x="96193" y="-87"/>
                        <a:pt x="92909" y="8"/>
                      </a:cubicBezTo>
                      <a:lnTo>
                        <a:pt x="47422" y="1192"/>
                      </a:lnTo>
                      <a:cubicBezTo>
                        <a:pt x="38855" y="1911"/>
                        <a:pt x="31134" y="5912"/>
                        <a:pt x="26419" y="12081"/>
                      </a:cubicBezTo>
                      <a:lnTo>
                        <a:pt x="9838" y="36180"/>
                      </a:lnTo>
                      <a:cubicBezTo>
                        <a:pt x="9838" y="36180"/>
                        <a:pt x="-1216" y="52704"/>
                        <a:pt x="111" y="56681"/>
                      </a:cubicBezTo>
                      <a:cubicBezTo>
                        <a:pt x="1454" y="60118"/>
                        <a:pt x="5582" y="62154"/>
                        <a:pt x="9728" y="61415"/>
                      </a:cubicBezTo>
                      <a:cubicBezTo>
                        <a:pt x="9728" y="61415"/>
                        <a:pt x="11275" y="69038"/>
                        <a:pt x="14260" y="70600"/>
                      </a:cubicBezTo>
                      <a:cubicBezTo>
                        <a:pt x="17698" y="72077"/>
                        <a:pt x="21694" y="72286"/>
                        <a:pt x="25314" y="71168"/>
                      </a:cubicBezTo>
                      <a:cubicBezTo>
                        <a:pt x="26878" y="74175"/>
                        <a:pt x="30432" y="76050"/>
                        <a:pt x="34268" y="75903"/>
                      </a:cubicBezTo>
                      <a:cubicBezTo>
                        <a:pt x="35052" y="75856"/>
                        <a:pt x="35832" y="75747"/>
                        <a:pt x="36589" y="75571"/>
                      </a:cubicBezTo>
                      <a:cubicBezTo>
                        <a:pt x="42116" y="74151"/>
                        <a:pt x="44437" y="65203"/>
                        <a:pt x="44437" y="65203"/>
                      </a:cubicBezTo>
                      <a:lnTo>
                        <a:pt x="67485" y="61557"/>
                      </a:lnTo>
                      <a:cubicBezTo>
                        <a:pt x="67485" y="61557"/>
                        <a:pt x="100647" y="80495"/>
                        <a:pt x="112254" y="92900"/>
                      </a:cubicBezTo>
                      <a:cubicBezTo>
                        <a:pt x="123861" y="105304"/>
                        <a:pt x="154481" y="95835"/>
                        <a:pt x="154481" y="95835"/>
                      </a:cubicBezTo>
                      <a:lnTo>
                        <a:pt x="165922" y="49011"/>
                      </a:lnTo>
                      <a:close/>
                    </a:path>
                  </a:pathLst>
                </a:custGeom>
                <a:solidFill>
                  <a:srgbClr val="FFBF9D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42" name="Freeform: Shape 341">
                  <a:extLst>
                    <a:ext uri="{FF2B5EF4-FFF2-40B4-BE49-F238E27FC236}">
                      <a16:creationId xmlns:a16="http://schemas.microsoft.com/office/drawing/2014/main" id="{A22BDA2E-1DAE-13D3-102A-C663CB9EE2D0}"/>
                    </a:ext>
                  </a:extLst>
                </p:cNvPr>
                <p:cNvSpPr/>
                <p:nvPr/>
              </p:nvSpPr>
              <p:spPr>
                <a:xfrm>
                  <a:off x="7371456" y="1952042"/>
                  <a:ext cx="73135" cy="41449"/>
                </a:xfrm>
                <a:custGeom>
                  <a:avLst/>
                  <a:gdLst>
                    <a:gd name="connsiteX0" fmla="*/ 73136 w 73135"/>
                    <a:gd name="connsiteY0" fmla="*/ 116 h 41449"/>
                    <a:gd name="connsiteX1" fmla="*/ 63187 w 73135"/>
                    <a:gd name="connsiteY1" fmla="*/ 1537 h 41449"/>
                    <a:gd name="connsiteX2" fmla="*/ 38094 w 73135"/>
                    <a:gd name="connsiteY2" fmla="*/ 3478 h 41449"/>
                    <a:gd name="connsiteX3" fmla="*/ 39144 w 73135"/>
                    <a:gd name="connsiteY3" fmla="*/ 2815 h 41449"/>
                    <a:gd name="connsiteX4" fmla="*/ 33230 w 73135"/>
                    <a:gd name="connsiteY4" fmla="*/ 12284 h 41449"/>
                    <a:gd name="connsiteX5" fmla="*/ 11399 w 73135"/>
                    <a:gd name="connsiteY5" fmla="*/ 34442 h 41449"/>
                    <a:gd name="connsiteX6" fmla="*/ 13 w 73135"/>
                    <a:gd name="connsiteY6" fmla="*/ 41449 h 41449"/>
                    <a:gd name="connsiteX7" fmla="*/ 10017 w 73135"/>
                    <a:gd name="connsiteY7" fmla="*/ 33211 h 41449"/>
                    <a:gd name="connsiteX8" fmla="*/ 30799 w 73135"/>
                    <a:gd name="connsiteY8" fmla="*/ 11006 h 41449"/>
                    <a:gd name="connsiteX9" fmla="*/ 36657 w 73135"/>
                    <a:gd name="connsiteY9" fmla="*/ 2010 h 41449"/>
                    <a:gd name="connsiteX10" fmla="*/ 36989 w 73135"/>
                    <a:gd name="connsiteY10" fmla="*/ 1395 h 41449"/>
                    <a:gd name="connsiteX11" fmla="*/ 37707 w 73135"/>
                    <a:gd name="connsiteY11" fmla="*/ 1395 h 41449"/>
                    <a:gd name="connsiteX12" fmla="*/ 63076 w 73135"/>
                    <a:gd name="connsiteY12" fmla="*/ 353 h 41449"/>
                    <a:gd name="connsiteX13" fmla="*/ 73136 w 73135"/>
                    <a:gd name="connsiteY13" fmla="*/ 116 h 414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73135" h="41449">
                      <a:moveTo>
                        <a:pt x="73136" y="116"/>
                      </a:moveTo>
                      <a:cubicBezTo>
                        <a:pt x="69919" y="1006"/>
                        <a:pt x="66564" y="1485"/>
                        <a:pt x="63187" y="1537"/>
                      </a:cubicBezTo>
                      <a:cubicBezTo>
                        <a:pt x="56941" y="2152"/>
                        <a:pt x="48043" y="2342"/>
                        <a:pt x="38094" y="3478"/>
                      </a:cubicBezTo>
                      <a:lnTo>
                        <a:pt x="39144" y="2815"/>
                      </a:lnTo>
                      <a:cubicBezTo>
                        <a:pt x="37436" y="6086"/>
                        <a:pt x="35463" y="9254"/>
                        <a:pt x="33230" y="12284"/>
                      </a:cubicBezTo>
                      <a:cubicBezTo>
                        <a:pt x="27217" y="20522"/>
                        <a:pt x="19866" y="27979"/>
                        <a:pt x="11399" y="34442"/>
                      </a:cubicBezTo>
                      <a:cubicBezTo>
                        <a:pt x="8066" y="37287"/>
                        <a:pt x="4225" y="39655"/>
                        <a:pt x="13" y="41449"/>
                      </a:cubicBezTo>
                      <a:cubicBezTo>
                        <a:pt x="-263" y="41118"/>
                        <a:pt x="3937" y="38371"/>
                        <a:pt x="10017" y="33211"/>
                      </a:cubicBezTo>
                      <a:cubicBezTo>
                        <a:pt x="17882" y="26488"/>
                        <a:pt x="24851" y="19040"/>
                        <a:pt x="30799" y="11006"/>
                      </a:cubicBezTo>
                      <a:cubicBezTo>
                        <a:pt x="32949" y="8104"/>
                        <a:pt x="34905" y="5102"/>
                        <a:pt x="36657" y="2010"/>
                      </a:cubicBezTo>
                      <a:lnTo>
                        <a:pt x="36989" y="1395"/>
                      </a:lnTo>
                      <a:lnTo>
                        <a:pt x="37707" y="1395"/>
                      </a:lnTo>
                      <a:cubicBezTo>
                        <a:pt x="47988" y="400"/>
                        <a:pt x="56831" y="495"/>
                        <a:pt x="63076" y="353"/>
                      </a:cubicBezTo>
                      <a:cubicBezTo>
                        <a:pt x="66409" y="-16"/>
                        <a:pt x="69781" y="-97"/>
                        <a:pt x="73136" y="116"/>
                      </a:cubicBezTo>
                      <a:close/>
                    </a:path>
                  </a:pathLst>
                </a:custGeom>
                <a:solidFill>
                  <a:srgbClr val="FF9A6C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43" name="Freeform: Shape 342">
                  <a:extLst>
                    <a:ext uri="{FF2B5EF4-FFF2-40B4-BE49-F238E27FC236}">
                      <a16:creationId xmlns:a16="http://schemas.microsoft.com/office/drawing/2014/main" id="{C8795ACA-2604-661C-BE35-E369478249E4}"/>
                    </a:ext>
                  </a:extLst>
                </p:cNvPr>
                <p:cNvSpPr/>
                <p:nvPr/>
              </p:nvSpPr>
              <p:spPr>
                <a:xfrm>
                  <a:off x="7386392" y="1969582"/>
                  <a:ext cx="59249" cy="33425"/>
                </a:xfrm>
                <a:custGeom>
                  <a:avLst/>
                  <a:gdLst>
                    <a:gd name="connsiteX0" fmla="*/ 59250 w 59249"/>
                    <a:gd name="connsiteY0" fmla="*/ 1184 h 33425"/>
                    <a:gd name="connsiteX1" fmla="*/ 50683 w 59249"/>
                    <a:gd name="connsiteY1" fmla="*/ 3125 h 33425"/>
                    <a:gd name="connsiteX2" fmla="*/ 28575 w 59249"/>
                    <a:gd name="connsiteY2" fmla="*/ 2462 h 33425"/>
                    <a:gd name="connsiteX3" fmla="*/ 30178 w 59249"/>
                    <a:gd name="connsiteY3" fmla="*/ 1657 h 33425"/>
                    <a:gd name="connsiteX4" fmla="*/ 26861 w 59249"/>
                    <a:gd name="connsiteY4" fmla="*/ 8712 h 33425"/>
                    <a:gd name="connsiteX5" fmla="*/ 9783 w 59249"/>
                    <a:gd name="connsiteY5" fmla="*/ 27981 h 33425"/>
                    <a:gd name="connsiteX6" fmla="*/ 0 w 59249"/>
                    <a:gd name="connsiteY6" fmla="*/ 33426 h 33425"/>
                    <a:gd name="connsiteX7" fmla="*/ 8401 w 59249"/>
                    <a:gd name="connsiteY7" fmla="*/ 26703 h 33425"/>
                    <a:gd name="connsiteX8" fmla="*/ 24264 w 59249"/>
                    <a:gd name="connsiteY8" fmla="*/ 7765 h 33425"/>
                    <a:gd name="connsiteX9" fmla="*/ 27525 w 59249"/>
                    <a:gd name="connsiteY9" fmla="*/ 994 h 33425"/>
                    <a:gd name="connsiteX10" fmla="*/ 27967 w 59249"/>
                    <a:gd name="connsiteY10" fmla="*/ 0 h 33425"/>
                    <a:gd name="connsiteX11" fmla="*/ 29128 w 59249"/>
                    <a:gd name="connsiteY11" fmla="*/ 237 h 33425"/>
                    <a:gd name="connsiteX12" fmla="*/ 59250 w 59249"/>
                    <a:gd name="connsiteY12" fmla="*/ 1184 h 334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59249" h="33425">
                      <a:moveTo>
                        <a:pt x="59250" y="1184"/>
                      </a:moveTo>
                      <a:cubicBezTo>
                        <a:pt x="56569" y="2296"/>
                        <a:pt x="53657" y="2959"/>
                        <a:pt x="50683" y="3125"/>
                      </a:cubicBezTo>
                      <a:cubicBezTo>
                        <a:pt x="43326" y="3996"/>
                        <a:pt x="35843" y="3769"/>
                        <a:pt x="28575" y="2462"/>
                      </a:cubicBezTo>
                      <a:lnTo>
                        <a:pt x="30178" y="1657"/>
                      </a:lnTo>
                      <a:cubicBezTo>
                        <a:pt x="29233" y="4062"/>
                        <a:pt x="28122" y="6415"/>
                        <a:pt x="26861" y="8712"/>
                      </a:cubicBezTo>
                      <a:cubicBezTo>
                        <a:pt x="22760" y="16064"/>
                        <a:pt x="16946" y="22622"/>
                        <a:pt x="9783" y="27981"/>
                      </a:cubicBezTo>
                      <a:cubicBezTo>
                        <a:pt x="7014" y="30372"/>
                        <a:pt x="3676" y="32228"/>
                        <a:pt x="0" y="33426"/>
                      </a:cubicBezTo>
                      <a:cubicBezTo>
                        <a:pt x="0" y="33142"/>
                        <a:pt x="3371" y="30917"/>
                        <a:pt x="8401" y="26703"/>
                      </a:cubicBezTo>
                      <a:cubicBezTo>
                        <a:pt x="14890" y="21197"/>
                        <a:pt x="20257" y="14796"/>
                        <a:pt x="24264" y="7765"/>
                      </a:cubicBezTo>
                      <a:cubicBezTo>
                        <a:pt x="25480" y="5554"/>
                        <a:pt x="26569" y="3295"/>
                        <a:pt x="27525" y="994"/>
                      </a:cubicBezTo>
                      <a:lnTo>
                        <a:pt x="27967" y="0"/>
                      </a:lnTo>
                      <a:lnTo>
                        <a:pt x="29128" y="237"/>
                      </a:lnTo>
                      <a:cubicBezTo>
                        <a:pt x="39071" y="1714"/>
                        <a:pt x="49207" y="2031"/>
                        <a:pt x="59250" y="1184"/>
                      </a:cubicBezTo>
                      <a:close/>
                    </a:path>
                  </a:pathLst>
                </a:custGeom>
                <a:solidFill>
                  <a:srgbClr val="FF9A6C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44" name="Freeform: Shape 343">
                  <a:extLst>
                    <a:ext uri="{FF2B5EF4-FFF2-40B4-BE49-F238E27FC236}">
                      <a16:creationId xmlns:a16="http://schemas.microsoft.com/office/drawing/2014/main" id="{DE9BD925-88E0-B0BC-7E47-984CF8B53E6B}"/>
                    </a:ext>
                  </a:extLst>
                </p:cNvPr>
                <p:cNvSpPr/>
                <p:nvPr/>
              </p:nvSpPr>
              <p:spPr>
                <a:xfrm>
                  <a:off x="7401594" y="1959639"/>
                  <a:ext cx="101749" cy="55686"/>
                </a:xfrm>
                <a:custGeom>
                  <a:avLst/>
                  <a:gdLst>
                    <a:gd name="connsiteX0" fmla="*/ 101750 w 101749"/>
                    <a:gd name="connsiteY0" fmla="*/ 20737 h 55686"/>
                    <a:gd name="connsiteX1" fmla="*/ 61236 w 101749"/>
                    <a:gd name="connsiteY1" fmla="*/ 4498 h 55686"/>
                    <a:gd name="connsiteX2" fmla="*/ 43550 w 101749"/>
                    <a:gd name="connsiteY2" fmla="*/ 0 h 55686"/>
                    <a:gd name="connsiteX3" fmla="*/ 24758 w 101749"/>
                    <a:gd name="connsiteY3" fmla="*/ 5303 h 55686"/>
                    <a:gd name="connsiteX4" fmla="*/ 2981 w 101749"/>
                    <a:gd name="connsiteY4" fmla="*/ 15009 h 55686"/>
                    <a:gd name="connsiteX5" fmla="*/ 52 w 101749"/>
                    <a:gd name="connsiteY5" fmla="*/ 17234 h 55686"/>
                    <a:gd name="connsiteX6" fmla="*/ 1931 w 101749"/>
                    <a:gd name="connsiteY6" fmla="*/ 21163 h 55686"/>
                    <a:gd name="connsiteX7" fmla="*/ 44213 w 101749"/>
                    <a:gd name="connsiteY7" fmla="*/ 22679 h 55686"/>
                    <a:gd name="connsiteX8" fmla="*/ 57865 w 101749"/>
                    <a:gd name="connsiteY8" fmla="*/ 45783 h 55686"/>
                    <a:gd name="connsiteX9" fmla="*/ 84561 w 101749"/>
                    <a:gd name="connsiteY9" fmla="*/ 55536 h 556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01749" h="55686">
                      <a:moveTo>
                        <a:pt x="101750" y="20737"/>
                      </a:moveTo>
                      <a:lnTo>
                        <a:pt x="61236" y="4498"/>
                      </a:lnTo>
                      <a:cubicBezTo>
                        <a:pt x="55809" y="1889"/>
                        <a:pt x="49762" y="350"/>
                        <a:pt x="43550" y="0"/>
                      </a:cubicBezTo>
                      <a:cubicBezTo>
                        <a:pt x="36884" y="478"/>
                        <a:pt x="30445" y="2292"/>
                        <a:pt x="24758" y="5303"/>
                      </a:cubicBezTo>
                      <a:lnTo>
                        <a:pt x="2981" y="15009"/>
                      </a:lnTo>
                      <a:cubicBezTo>
                        <a:pt x="1721" y="15421"/>
                        <a:pt x="677" y="16211"/>
                        <a:pt x="52" y="17234"/>
                      </a:cubicBezTo>
                      <a:cubicBezTo>
                        <a:pt x="-208" y="18739"/>
                        <a:pt x="516" y="20245"/>
                        <a:pt x="1931" y="21163"/>
                      </a:cubicBezTo>
                      <a:cubicBezTo>
                        <a:pt x="13610" y="30637"/>
                        <a:pt x="31650" y="31281"/>
                        <a:pt x="44213" y="22679"/>
                      </a:cubicBezTo>
                      <a:cubicBezTo>
                        <a:pt x="47143" y="31007"/>
                        <a:pt x="51763" y="38828"/>
                        <a:pt x="57865" y="45783"/>
                      </a:cubicBezTo>
                      <a:cubicBezTo>
                        <a:pt x="64166" y="52800"/>
                        <a:pt x="74286" y="56498"/>
                        <a:pt x="84561" y="55536"/>
                      </a:cubicBezTo>
                    </a:path>
                  </a:pathLst>
                </a:custGeom>
                <a:solidFill>
                  <a:srgbClr val="FFBF9D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45" name="Freeform: Shape 344">
                  <a:extLst>
                    <a:ext uri="{FF2B5EF4-FFF2-40B4-BE49-F238E27FC236}">
                      <a16:creationId xmlns:a16="http://schemas.microsoft.com/office/drawing/2014/main" id="{1B16EB9B-7948-863D-CAC6-6E92887A9B34}"/>
                    </a:ext>
                  </a:extLst>
                </p:cNvPr>
                <p:cNvSpPr/>
                <p:nvPr/>
              </p:nvSpPr>
              <p:spPr>
                <a:xfrm>
                  <a:off x="7400185" y="1958574"/>
                  <a:ext cx="103214" cy="57314"/>
                </a:xfrm>
                <a:custGeom>
                  <a:avLst/>
                  <a:gdLst>
                    <a:gd name="connsiteX0" fmla="*/ 85970 w 103214"/>
                    <a:gd name="connsiteY0" fmla="*/ 56697 h 57314"/>
                    <a:gd name="connsiteX1" fmla="*/ 84920 w 103214"/>
                    <a:gd name="connsiteY1" fmla="*/ 56981 h 57314"/>
                    <a:gd name="connsiteX2" fmla="*/ 81604 w 103214"/>
                    <a:gd name="connsiteY2" fmla="*/ 57312 h 57314"/>
                    <a:gd name="connsiteX3" fmla="*/ 69389 w 103214"/>
                    <a:gd name="connsiteY3" fmla="*/ 54803 h 57314"/>
                    <a:gd name="connsiteX4" fmla="*/ 55074 w 103214"/>
                    <a:gd name="connsiteY4" fmla="*/ 43440 h 57314"/>
                    <a:gd name="connsiteX5" fmla="*/ 44462 w 103214"/>
                    <a:gd name="connsiteY5" fmla="*/ 24028 h 57314"/>
                    <a:gd name="connsiteX6" fmla="*/ 46507 w 103214"/>
                    <a:gd name="connsiteY6" fmla="*/ 24502 h 57314"/>
                    <a:gd name="connsiteX7" fmla="*/ 22851 w 103214"/>
                    <a:gd name="connsiteY7" fmla="*/ 30846 h 57314"/>
                    <a:gd name="connsiteX8" fmla="*/ 3838 w 103214"/>
                    <a:gd name="connsiteY8" fmla="*/ 24218 h 57314"/>
                    <a:gd name="connsiteX9" fmla="*/ 1240 w 103214"/>
                    <a:gd name="connsiteY9" fmla="*/ 21898 h 57314"/>
                    <a:gd name="connsiteX10" fmla="*/ 80 w 103214"/>
                    <a:gd name="connsiteY10" fmla="*/ 18110 h 57314"/>
                    <a:gd name="connsiteX11" fmla="*/ 2512 w 103214"/>
                    <a:gd name="connsiteY11" fmla="*/ 15553 h 57314"/>
                    <a:gd name="connsiteX12" fmla="*/ 5165 w 103214"/>
                    <a:gd name="connsiteY12" fmla="*/ 14322 h 57314"/>
                    <a:gd name="connsiteX13" fmla="*/ 10194 w 103214"/>
                    <a:gd name="connsiteY13" fmla="*/ 12097 h 57314"/>
                    <a:gd name="connsiteX14" fmla="*/ 20088 w 103214"/>
                    <a:gd name="connsiteY14" fmla="*/ 7694 h 57314"/>
                    <a:gd name="connsiteX15" fmla="*/ 39653 w 103214"/>
                    <a:gd name="connsiteY15" fmla="*/ 403 h 57314"/>
                    <a:gd name="connsiteX16" fmla="*/ 58888 w 103214"/>
                    <a:gd name="connsiteY16" fmla="*/ 2912 h 57314"/>
                    <a:gd name="connsiteX17" fmla="*/ 73921 w 103214"/>
                    <a:gd name="connsiteY17" fmla="*/ 9020 h 57314"/>
                    <a:gd name="connsiteX18" fmla="*/ 95477 w 103214"/>
                    <a:gd name="connsiteY18" fmla="*/ 18015 h 57314"/>
                    <a:gd name="connsiteX19" fmla="*/ 103214 w 103214"/>
                    <a:gd name="connsiteY19" fmla="*/ 21661 h 57314"/>
                    <a:gd name="connsiteX20" fmla="*/ 94979 w 103214"/>
                    <a:gd name="connsiteY20" fmla="*/ 18915 h 57314"/>
                    <a:gd name="connsiteX21" fmla="*/ 72871 w 103214"/>
                    <a:gd name="connsiteY21" fmla="*/ 10582 h 57314"/>
                    <a:gd name="connsiteX22" fmla="*/ 57782 w 103214"/>
                    <a:gd name="connsiteY22" fmla="*/ 4806 h 57314"/>
                    <a:gd name="connsiteX23" fmla="*/ 40040 w 103214"/>
                    <a:gd name="connsiteY23" fmla="*/ 2628 h 57314"/>
                    <a:gd name="connsiteX24" fmla="*/ 21248 w 103214"/>
                    <a:gd name="connsiteY24" fmla="*/ 9825 h 57314"/>
                    <a:gd name="connsiteX25" fmla="*/ 11355 w 103214"/>
                    <a:gd name="connsiteY25" fmla="*/ 14228 h 57314"/>
                    <a:gd name="connsiteX26" fmla="*/ 6325 w 103214"/>
                    <a:gd name="connsiteY26" fmla="*/ 16500 h 57314"/>
                    <a:gd name="connsiteX27" fmla="*/ 2733 w 103214"/>
                    <a:gd name="connsiteY27" fmla="*/ 18726 h 57314"/>
                    <a:gd name="connsiteX28" fmla="*/ 5607 w 103214"/>
                    <a:gd name="connsiteY28" fmla="*/ 22371 h 57314"/>
                    <a:gd name="connsiteX29" fmla="*/ 11134 w 103214"/>
                    <a:gd name="connsiteY29" fmla="*/ 25496 h 57314"/>
                    <a:gd name="connsiteX30" fmla="*/ 23183 w 103214"/>
                    <a:gd name="connsiteY30" fmla="*/ 28431 h 57314"/>
                    <a:gd name="connsiteX31" fmla="*/ 44959 w 103214"/>
                    <a:gd name="connsiteY31" fmla="*/ 22845 h 57314"/>
                    <a:gd name="connsiteX32" fmla="*/ 46341 w 103214"/>
                    <a:gd name="connsiteY32" fmla="*/ 21803 h 57314"/>
                    <a:gd name="connsiteX33" fmla="*/ 46949 w 103214"/>
                    <a:gd name="connsiteY33" fmla="*/ 23318 h 57314"/>
                    <a:gd name="connsiteX34" fmla="*/ 56953 w 103214"/>
                    <a:gd name="connsiteY34" fmla="*/ 42256 h 57314"/>
                    <a:gd name="connsiteX35" fmla="*/ 70273 w 103214"/>
                    <a:gd name="connsiteY35" fmla="*/ 53335 h 57314"/>
                    <a:gd name="connsiteX36" fmla="*/ 85970 w 103214"/>
                    <a:gd name="connsiteY36" fmla="*/ 56697 h 573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</a:cxnLst>
                  <a:rect l="l" t="t" r="r" b="b"/>
                  <a:pathLst>
                    <a:path w="103214" h="57314">
                      <a:moveTo>
                        <a:pt x="85970" y="56697"/>
                      </a:moveTo>
                      <a:cubicBezTo>
                        <a:pt x="85970" y="56697"/>
                        <a:pt x="85638" y="56697"/>
                        <a:pt x="84920" y="56981"/>
                      </a:cubicBezTo>
                      <a:cubicBezTo>
                        <a:pt x="83837" y="57218"/>
                        <a:pt x="82720" y="57331"/>
                        <a:pt x="81604" y="57312"/>
                      </a:cubicBezTo>
                      <a:cubicBezTo>
                        <a:pt x="77348" y="57369"/>
                        <a:pt x="73147" y="56507"/>
                        <a:pt x="69389" y="54803"/>
                      </a:cubicBezTo>
                      <a:cubicBezTo>
                        <a:pt x="63563" y="52123"/>
                        <a:pt x="58633" y="48212"/>
                        <a:pt x="55074" y="43440"/>
                      </a:cubicBezTo>
                      <a:cubicBezTo>
                        <a:pt x="50658" y="37351"/>
                        <a:pt x="47098" y="30832"/>
                        <a:pt x="44462" y="24028"/>
                      </a:cubicBezTo>
                      <a:lnTo>
                        <a:pt x="46507" y="24502"/>
                      </a:lnTo>
                      <a:cubicBezTo>
                        <a:pt x="39902" y="29203"/>
                        <a:pt x="31402" y="31480"/>
                        <a:pt x="22851" y="30846"/>
                      </a:cubicBezTo>
                      <a:cubicBezTo>
                        <a:pt x="15832" y="30500"/>
                        <a:pt x="9144" y="28166"/>
                        <a:pt x="3838" y="24218"/>
                      </a:cubicBezTo>
                      <a:cubicBezTo>
                        <a:pt x="2893" y="23512"/>
                        <a:pt x="2020" y="22736"/>
                        <a:pt x="1240" y="21898"/>
                      </a:cubicBezTo>
                      <a:cubicBezTo>
                        <a:pt x="235" y="20837"/>
                        <a:pt x="-191" y="19455"/>
                        <a:pt x="80" y="18110"/>
                      </a:cubicBezTo>
                      <a:cubicBezTo>
                        <a:pt x="478" y="17021"/>
                        <a:pt x="1351" y="16107"/>
                        <a:pt x="2512" y="15553"/>
                      </a:cubicBezTo>
                      <a:cubicBezTo>
                        <a:pt x="3507" y="15033"/>
                        <a:pt x="4280" y="14701"/>
                        <a:pt x="5165" y="14322"/>
                      </a:cubicBezTo>
                      <a:lnTo>
                        <a:pt x="10194" y="12097"/>
                      </a:lnTo>
                      <a:lnTo>
                        <a:pt x="20088" y="7694"/>
                      </a:lnTo>
                      <a:cubicBezTo>
                        <a:pt x="26250" y="4616"/>
                        <a:pt x="32822" y="2169"/>
                        <a:pt x="39653" y="403"/>
                      </a:cubicBezTo>
                      <a:cubicBezTo>
                        <a:pt x="46214" y="-601"/>
                        <a:pt x="52974" y="284"/>
                        <a:pt x="58888" y="2912"/>
                      </a:cubicBezTo>
                      <a:cubicBezTo>
                        <a:pt x="64415" y="5043"/>
                        <a:pt x="69278" y="7126"/>
                        <a:pt x="73921" y="9020"/>
                      </a:cubicBezTo>
                      <a:lnTo>
                        <a:pt x="95477" y="18015"/>
                      </a:lnTo>
                      <a:cubicBezTo>
                        <a:pt x="98196" y="19000"/>
                        <a:pt x="100788" y="20222"/>
                        <a:pt x="103214" y="21661"/>
                      </a:cubicBezTo>
                      <a:cubicBezTo>
                        <a:pt x="100396" y="20918"/>
                        <a:pt x="97643" y="19999"/>
                        <a:pt x="94979" y="18915"/>
                      </a:cubicBezTo>
                      <a:lnTo>
                        <a:pt x="72871" y="10582"/>
                      </a:lnTo>
                      <a:lnTo>
                        <a:pt x="57782" y="4806"/>
                      </a:lnTo>
                      <a:cubicBezTo>
                        <a:pt x="52316" y="2410"/>
                        <a:pt x="46070" y="1643"/>
                        <a:pt x="40040" y="2628"/>
                      </a:cubicBezTo>
                      <a:cubicBezTo>
                        <a:pt x="33474" y="4403"/>
                        <a:pt x="27168" y="6818"/>
                        <a:pt x="21248" y="9825"/>
                      </a:cubicBezTo>
                      <a:lnTo>
                        <a:pt x="11355" y="14228"/>
                      </a:lnTo>
                      <a:lnTo>
                        <a:pt x="6325" y="16500"/>
                      </a:lnTo>
                      <a:cubicBezTo>
                        <a:pt x="4612" y="17258"/>
                        <a:pt x="2788" y="17968"/>
                        <a:pt x="2733" y="18726"/>
                      </a:cubicBezTo>
                      <a:cubicBezTo>
                        <a:pt x="2678" y="19483"/>
                        <a:pt x="3949" y="21235"/>
                        <a:pt x="5607" y="22371"/>
                      </a:cubicBezTo>
                      <a:cubicBezTo>
                        <a:pt x="7315" y="23578"/>
                        <a:pt x="9166" y="24630"/>
                        <a:pt x="11134" y="25496"/>
                      </a:cubicBezTo>
                      <a:cubicBezTo>
                        <a:pt x="14881" y="27153"/>
                        <a:pt x="18977" y="28152"/>
                        <a:pt x="23183" y="28431"/>
                      </a:cubicBezTo>
                      <a:cubicBezTo>
                        <a:pt x="31015" y="29094"/>
                        <a:pt x="38841" y="27087"/>
                        <a:pt x="44959" y="22845"/>
                      </a:cubicBezTo>
                      <a:lnTo>
                        <a:pt x="46341" y="21803"/>
                      </a:lnTo>
                      <a:lnTo>
                        <a:pt x="46949" y="23318"/>
                      </a:lnTo>
                      <a:cubicBezTo>
                        <a:pt x="49453" y="29927"/>
                        <a:pt x="52808" y="36281"/>
                        <a:pt x="56953" y="42256"/>
                      </a:cubicBezTo>
                      <a:cubicBezTo>
                        <a:pt x="60247" y="46844"/>
                        <a:pt x="64824" y="50651"/>
                        <a:pt x="70273" y="53335"/>
                      </a:cubicBezTo>
                      <a:cubicBezTo>
                        <a:pt x="75027" y="55712"/>
                        <a:pt x="80471" y="56877"/>
                        <a:pt x="85970" y="56697"/>
                      </a:cubicBezTo>
                      <a:close/>
                    </a:path>
                  </a:pathLst>
                </a:custGeom>
                <a:solidFill>
                  <a:srgbClr val="FF9A6C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46" name="Freeform: Shape 345">
                  <a:extLst>
                    <a:ext uri="{FF2B5EF4-FFF2-40B4-BE49-F238E27FC236}">
                      <a16:creationId xmlns:a16="http://schemas.microsoft.com/office/drawing/2014/main" id="{77D5CC5C-3B88-A9E6-B789-06C64BA46718}"/>
                    </a:ext>
                  </a:extLst>
                </p:cNvPr>
                <p:cNvSpPr/>
                <p:nvPr/>
              </p:nvSpPr>
              <p:spPr>
                <a:xfrm>
                  <a:off x="7878685" y="1385941"/>
                  <a:ext cx="200525" cy="391086"/>
                </a:xfrm>
                <a:custGeom>
                  <a:avLst/>
                  <a:gdLst>
                    <a:gd name="connsiteX0" fmla="*/ 165424 w 200525"/>
                    <a:gd name="connsiteY0" fmla="*/ 228549 h 391086"/>
                    <a:gd name="connsiteX1" fmla="*/ 127785 w 200525"/>
                    <a:gd name="connsiteY1" fmla="*/ 94372 h 391086"/>
                    <a:gd name="connsiteX2" fmla="*/ 87990 w 200525"/>
                    <a:gd name="connsiteY2" fmla="*/ 18903 h 391086"/>
                    <a:gd name="connsiteX3" fmla="*/ 5085 w 200525"/>
                    <a:gd name="connsiteY3" fmla="*/ 8156 h 391086"/>
                    <a:gd name="connsiteX4" fmla="*/ 0 w 200525"/>
                    <a:gd name="connsiteY4" fmla="*/ 30313 h 391086"/>
                    <a:gd name="connsiteX5" fmla="*/ 18184 w 200525"/>
                    <a:gd name="connsiteY5" fmla="*/ 333325 h 391086"/>
                    <a:gd name="connsiteX6" fmla="*/ 39021 w 200525"/>
                    <a:gd name="connsiteY6" fmla="*/ 370302 h 391086"/>
                    <a:gd name="connsiteX7" fmla="*/ 75499 w 200525"/>
                    <a:gd name="connsiteY7" fmla="*/ 391039 h 391086"/>
                    <a:gd name="connsiteX8" fmla="*/ 132594 w 200525"/>
                    <a:gd name="connsiteY8" fmla="*/ 365568 h 391086"/>
                    <a:gd name="connsiteX9" fmla="*/ 165424 w 200525"/>
                    <a:gd name="connsiteY9" fmla="*/ 228549 h 3910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200525" h="391086">
                      <a:moveTo>
                        <a:pt x="165424" y="228549"/>
                      </a:moveTo>
                      <a:cubicBezTo>
                        <a:pt x="145417" y="200142"/>
                        <a:pt x="128946" y="120412"/>
                        <a:pt x="127785" y="94372"/>
                      </a:cubicBezTo>
                      <a:cubicBezTo>
                        <a:pt x="126624" y="68332"/>
                        <a:pt x="109214" y="37557"/>
                        <a:pt x="87990" y="18903"/>
                      </a:cubicBezTo>
                      <a:cubicBezTo>
                        <a:pt x="66767" y="249"/>
                        <a:pt x="29957" y="-6948"/>
                        <a:pt x="5085" y="8156"/>
                      </a:cubicBezTo>
                      <a:lnTo>
                        <a:pt x="0" y="30313"/>
                      </a:lnTo>
                      <a:cubicBezTo>
                        <a:pt x="9783" y="130828"/>
                        <a:pt x="8456" y="232952"/>
                        <a:pt x="18184" y="333325"/>
                      </a:cubicBezTo>
                      <a:cubicBezTo>
                        <a:pt x="19511" y="346535"/>
                        <a:pt x="32002" y="358466"/>
                        <a:pt x="39021" y="370302"/>
                      </a:cubicBezTo>
                      <a:cubicBezTo>
                        <a:pt x="46040" y="382138"/>
                        <a:pt x="60079" y="391844"/>
                        <a:pt x="75499" y="391039"/>
                      </a:cubicBezTo>
                      <a:cubicBezTo>
                        <a:pt x="95728" y="389950"/>
                        <a:pt x="126348" y="382091"/>
                        <a:pt x="132594" y="365568"/>
                      </a:cubicBezTo>
                      <a:cubicBezTo>
                        <a:pt x="155420" y="306007"/>
                        <a:pt x="251314" y="350038"/>
                        <a:pt x="165424" y="228549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47" name="Freeform: Shape 346">
                  <a:extLst>
                    <a:ext uri="{FF2B5EF4-FFF2-40B4-BE49-F238E27FC236}">
                      <a16:creationId xmlns:a16="http://schemas.microsoft.com/office/drawing/2014/main" id="{E0BE9502-F9E6-C674-7E29-F5017FDD0600}"/>
                    </a:ext>
                  </a:extLst>
                </p:cNvPr>
                <p:cNvSpPr/>
                <p:nvPr/>
              </p:nvSpPr>
              <p:spPr>
                <a:xfrm>
                  <a:off x="7717734" y="1365384"/>
                  <a:ext cx="286732" cy="224794"/>
                </a:xfrm>
                <a:custGeom>
                  <a:avLst/>
                  <a:gdLst>
                    <a:gd name="connsiteX0" fmla="*/ 257067 w 286732"/>
                    <a:gd name="connsiteY0" fmla="*/ 50728 h 224794"/>
                    <a:gd name="connsiteX1" fmla="*/ 138125 w 286732"/>
                    <a:gd name="connsiteY1" fmla="*/ 21 h 224794"/>
                    <a:gd name="connsiteX2" fmla="*/ 80478 w 286732"/>
                    <a:gd name="connsiteY2" fmla="*/ 8969 h 224794"/>
                    <a:gd name="connsiteX3" fmla="*/ 31895 w 286732"/>
                    <a:gd name="connsiteY3" fmla="*/ 36477 h 224794"/>
                    <a:gd name="connsiteX4" fmla="*/ 3928 w 286732"/>
                    <a:gd name="connsiteY4" fmla="*/ 92392 h 224794"/>
                    <a:gd name="connsiteX5" fmla="*/ 391 w 286732"/>
                    <a:gd name="connsiteY5" fmla="*/ 155409 h 224794"/>
                    <a:gd name="connsiteX6" fmla="*/ 23328 w 286732"/>
                    <a:gd name="connsiteY6" fmla="*/ 214591 h 224794"/>
                    <a:gd name="connsiteX7" fmla="*/ 85728 w 286732"/>
                    <a:gd name="connsiteY7" fmla="*/ 224060 h 224794"/>
                    <a:gd name="connsiteX8" fmla="*/ 188642 w 286732"/>
                    <a:gd name="connsiteY8" fmla="*/ 219326 h 224794"/>
                    <a:gd name="connsiteX9" fmla="*/ 272763 w 286732"/>
                    <a:gd name="connsiteY9" fmla="*/ 171980 h 224794"/>
                    <a:gd name="connsiteX10" fmla="*/ 257067 w 286732"/>
                    <a:gd name="connsiteY10" fmla="*/ 50728 h 2247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286732" h="224794">
                      <a:moveTo>
                        <a:pt x="257067" y="50728"/>
                      </a:moveTo>
                      <a:cubicBezTo>
                        <a:pt x="228442" y="19257"/>
                        <a:pt x="184696" y="608"/>
                        <a:pt x="138125" y="21"/>
                      </a:cubicBezTo>
                      <a:cubicBezTo>
                        <a:pt x="111097" y="-358"/>
                        <a:pt x="99933" y="4471"/>
                        <a:pt x="80478" y="8969"/>
                      </a:cubicBezTo>
                      <a:cubicBezTo>
                        <a:pt x="61011" y="12965"/>
                        <a:pt x="43811" y="22704"/>
                        <a:pt x="31895" y="36477"/>
                      </a:cubicBezTo>
                      <a:cubicBezTo>
                        <a:pt x="18077" y="53237"/>
                        <a:pt x="6526" y="72034"/>
                        <a:pt x="3928" y="92392"/>
                      </a:cubicBezTo>
                      <a:cubicBezTo>
                        <a:pt x="490" y="113262"/>
                        <a:pt x="-698" y="134355"/>
                        <a:pt x="391" y="155409"/>
                      </a:cubicBezTo>
                      <a:cubicBezTo>
                        <a:pt x="1524" y="176573"/>
                        <a:pt x="9461" y="197054"/>
                        <a:pt x="23328" y="214591"/>
                      </a:cubicBezTo>
                      <a:lnTo>
                        <a:pt x="85728" y="224060"/>
                      </a:lnTo>
                      <a:cubicBezTo>
                        <a:pt x="120162" y="225102"/>
                        <a:pt x="155093" y="226049"/>
                        <a:pt x="188642" y="219326"/>
                      </a:cubicBezTo>
                      <a:cubicBezTo>
                        <a:pt x="222191" y="212603"/>
                        <a:pt x="254966" y="197121"/>
                        <a:pt x="272763" y="171980"/>
                      </a:cubicBezTo>
                      <a:cubicBezTo>
                        <a:pt x="297690" y="136708"/>
                        <a:pt x="287300" y="82686"/>
                        <a:pt x="257067" y="50728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48" name="Freeform: Shape 347">
                  <a:extLst>
                    <a:ext uri="{FF2B5EF4-FFF2-40B4-BE49-F238E27FC236}">
                      <a16:creationId xmlns:a16="http://schemas.microsoft.com/office/drawing/2014/main" id="{81B63AFD-63CB-D8CE-A271-ABAC762226DC}"/>
                    </a:ext>
                  </a:extLst>
                </p:cNvPr>
                <p:cNvSpPr/>
                <p:nvPr/>
              </p:nvSpPr>
              <p:spPr>
                <a:xfrm>
                  <a:off x="7731950" y="1387373"/>
                  <a:ext cx="209577" cy="303059"/>
                </a:xfrm>
                <a:custGeom>
                  <a:avLst/>
                  <a:gdLst>
                    <a:gd name="connsiteX0" fmla="*/ 187580 w 209577"/>
                    <a:gd name="connsiteY0" fmla="*/ 28407 h 303059"/>
                    <a:gd name="connsiteX1" fmla="*/ 104674 w 209577"/>
                    <a:gd name="connsiteY1" fmla="*/ 0 h 303059"/>
                    <a:gd name="connsiteX2" fmla="*/ 82953 w 209577"/>
                    <a:gd name="connsiteY2" fmla="*/ 2131 h 303059"/>
                    <a:gd name="connsiteX3" fmla="*/ 48 w 209577"/>
                    <a:gd name="connsiteY3" fmla="*/ 82618 h 303059"/>
                    <a:gd name="connsiteX4" fmla="*/ 8006 w 209577"/>
                    <a:gd name="connsiteY4" fmla="*/ 194070 h 303059"/>
                    <a:gd name="connsiteX5" fmla="*/ 77647 w 209577"/>
                    <a:gd name="connsiteY5" fmla="*/ 254577 h 303059"/>
                    <a:gd name="connsiteX6" fmla="*/ 76100 w 209577"/>
                    <a:gd name="connsiteY6" fmla="*/ 303059 h 303059"/>
                    <a:gd name="connsiteX7" fmla="*/ 203222 w 209577"/>
                    <a:gd name="connsiteY7" fmla="*/ 295200 h 303059"/>
                    <a:gd name="connsiteX8" fmla="*/ 209578 w 209577"/>
                    <a:gd name="connsiteY8" fmla="*/ 47677 h 303059"/>
                    <a:gd name="connsiteX9" fmla="*/ 187580 w 209577"/>
                    <a:gd name="connsiteY9" fmla="*/ 28407 h 3030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209577" h="303059">
                      <a:moveTo>
                        <a:pt x="187580" y="28407"/>
                      </a:moveTo>
                      <a:lnTo>
                        <a:pt x="104674" y="0"/>
                      </a:lnTo>
                      <a:lnTo>
                        <a:pt x="82953" y="2131"/>
                      </a:lnTo>
                      <a:cubicBezTo>
                        <a:pt x="34094" y="2131"/>
                        <a:pt x="379" y="48482"/>
                        <a:pt x="48" y="82618"/>
                      </a:cubicBezTo>
                      <a:cubicBezTo>
                        <a:pt x="-284" y="120495"/>
                        <a:pt x="987" y="166325"/>
                        <a:pt x="8006" y="194070"/>
                      </a:cubicBezTo>
                      <a:cubicBezTo>
                        <a:pt x="22045" y="249937"/>
                        <a:pt x="77647" y="254577"/>
                        <a:pt x="77647" y="254577"/>
                      </a:cubicBezTo>
                      <a:cubicBezTo>
                        <a:pt x="77647" y="254577"/>
                        <a:pt x="76542" y="284310"/>
                        <a:pt x="76100" y="303059"/>
                      </a:cubicBezTo>
                      <a:lnTo>
                        <a:pt x="203222" y="295200"/>
                      </a:lnTo>
                      <a:lnTo>
                        <a:pt x="209578" y="47677"/>
                      </a:lnTo>
                      <a:cubicBezTo>
                        <a:pt x="209274" y="37308"/>
                        <a:pt x="199673" y="28900"/>
                        <a:pt x="187580" y="28407"/>
                      </a:cubicBezTo>
                      <a:close/>
                    </a:path>
                  </a:pathLst>
                </a:custGeom>
                <a:solidFill>
                  <a:srgbClr val="FFBF9D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49" name="Freeform: Shape 348">
                  <a:extLst>
                    <a:ext uri="{FF2B5EF4-FFF2-40B4-BE49-F238E27FC236}">
                      <a16:creationId xmlns:a16="http://schemas.microsoft.com/office/drawing/2014/main" id="{9D14A6F6-9C46-2771-8C11-5E4AFB84AE27}"/>
                    </a:ext>
                  </a:extLst>
                </p:cNvPr>
                <p:cNvSpPr/>
                <p:nvPr/>
              </p:nvSpPr>
              <p:spPr>
                <a:xfrm>
                  <a:off x="7807627" y="1557925"/>
                  <a:ext cx="29618" cy="23564"/>
                </a:xfrm>
                <a:custGeom>
                  <a:avLst/>
                  <a:gdLst>
                    <a:gd name="connsiteX0" fmla="*/ 29550 w 29618"/>
                    <a:gd name="connsiteY0" fmla="*/ 10308 h 23564"/>
                    <a:gd name="connsiteX1" fmla="*/ 13240 w 29618"/>
                    <a:gd name="connsiteY1" fmla="*/ 152 h 23564"/>
                    <a:gd name="connsiteX2" fmla="*/ 7442 w 29618"/>
                    <a:gd name="connsiteY2" fmla="*/ 2117 h 23564"/>
                    <a:gd name="connsiteX3" fmla="*/ 202 w 29618"/>
                    <a:gd name="connsiteY3" fmla="*/ 17410 h 23564"/>
                    <a:gd name="connsiteX4" fmla="*/ 202 w 29618"/>
                    <a:gd name="connsiteY4" fmla="*/ 17410 h 23564"/>
                    <a:gd name="connsiteX5" fmla="*/ 12582 w 29618"/>
                    <a:gd name="connsiteY5" fmla="*/ 23565 h 23564"/>
                    <a:gd name="connsiteX6" fmla="*/ 14904 w 29618"/>
                    <a:gd name="connsiteY6" fmla="*/ 23565 h 23564"/>
                    <a:gd name="connsiteX7" fmla="*/ 25350 w 29618"/>
                    <a:gd name="connsiteY7" fmla="*/ 20014 h 23564"/>
                    <a:gd name="connsiteX8" fmla="*/ 29550 w 29618"/>
                    <a:gd name="connsiteY8" fmla="*/ 10308 h 235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9618" h="23564">
                      <a:moveTo>
                        <a:pt x="29550" y="10308"/>
                      </a:moveTo>
                      <a:cubicBezTo>
                        <a:pt x="28323" y="3646"/>
                        <a:pt x="21017" y="-904"/>
                        <a:pt x="13240" y="152"/>
                      </a:cubicBezTo>
                      <a:cubicBezTo>
                        <a:pt x="11162" y="432"/>
                        <a:pt x="9183" y="1104"/>
                        <a:pt x="7442" y="2117"/>
                      </a:cubicBezTo>
                      <a:cubicBezTo>
                        <a:pt x="1970" y="5711"/>
                        <a:pt x="-799" y="11562"/>
                        <a:pt x="202" y="17410"/>
                      </a:cubicBezTo>
                      <a:lnTo>
                        <a:pt x="202" y="17410"/>
                      </a:lnTo>
                      <a:cubicBezTo>
                        <a:pt x="3098" y="20894"/>
                        <a:pt x="7613" y="23139"/>
                        <a:pt x="12582" y="23565"/>
                      </a:cubicBezTo>
                      <a:lnTo>
                        <a:pt x="14904" y="23565"/>
                      </a:lnTo>
                      <a:cubicBezTo>
                        <a:pt x="18778" y="23536"/>
                        <a:pt x="22503" y="22267"/>
                        <a:pt x="25350" y="20014"/>
                      </a:cubicBezTo>
                      <a:cubicBezTo>
                        <a:pt x="28423" y="17504"/>
                        <a:pt x="29970" y="13925"/>
                        <a:pt x="29550" y="10308"/>
                      </a:cubicBezTo>
                      <a:close/>
                    </a:path>
                  </a:pathLst>
                </a:custGeom>
                <a:solidFill>
                  <a:srgbClr val="FF9A6C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50" name="Freeform: Shape 349">
                  <a:extLst>
                    <a:ext uri="{FF2B5EF4-FFF2-40B4-BE49-F238E27FC236}">
                      <a16:creationId xmlns:a16="http://schemas.microsoft.com/office/drawing/2014/main" id="{4B253293-AA51-4DF4-6A3E-C40721E158AF}"/>
                    </a:ext>
                  </a:extLst>
                </p:cNvPr>
                <p:cNvSpPr/>
                <p:nvPr/>
              </p:nvSpPr>
              <p:spPr>
                <a:xfrm>
                  <a:off x="7753719" y="1510609"/>
                  <a:ext cx="16857" cy="13831"/>
                </a:xfrm>
                <a:custGeom>
                  <a:avLst/>
                  <a:gdLst>
                    <a:gd name="connsiteX0" fmla="*/ 0 w 16857"/>
                    <a:gd name="connsiteY0" fmla="*/ 6917 h 13831"/>
                    <a:gd name="connsiteX1" fmla="*/ 8567 w 16857"/>
                    <a:gd name="connsiteY1" fmla="*/ 13829 h 13831"/>
                    <a:gd name="connsiteX2" fmla="*/ 16852 w 16857"/>
                    <a:gd name="connsiteY2" fmla="*/ 7111 h 13831"/>
                    <a:gd name="connsiteX3" fmla="*/ 16857 w 16857"/>
                    <a:gd name="connsiteY3" fmla="*/ 6917 h 13831"/>
                    <a:gd name="connsiteX4" fmla="*/ 8291 w 16857"/>
                    <a:gd name="connsiteY4" fmla="*/ 4 h 13831"/>
                    <a:gd name="connsiteX5" fmla="*/ 6 w 16857"/>
                    <a:gd name="connsiteY5" fmla="*/ 6628 h 13831"/>
                    <a:gd name="connsiteX6" fmla="*/ 0 w 16857"/>
                    <a:gd name="connsiteY6" fmla="*/ 6917 h 138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6857" h="13831">
                      <a:moveTo>
                        <a:pt x="0" y="6917"/>
                      </a:moveTo>
                      <a:cubicBezTo>
                        <a:pt x="182" y="10837"/>
                        <a:pt x="3991" y="13910"/>
                        <a:pt x="8567" y="13829"/>
                      </a:cubicBezTo>
                      <a:cubicBezTo>
                        <a:pt x="13022" y="13933"/>
                        <a:pt x="16730" y="10927"/>
                        <a:pt x="16852" y="7111"/>
                      </a:cubicBezTo>
                      <a:cubicBezTo>
                        <a:pt x="16857" y="7045"/>
                        <a:pt x="16857" y="6983"/>
                        <a:pt x="16857" y="6917"/>
                      </a:cubicBezTo>
                      <a:cubicBezTo>
                        <a:pt x="16647" y="3011"/>
                        <a:pt x="12856" y="-53"/>
                        <a:pt x="8291" y="4"/>
                      </a:cubicBezTo>
                      <a:cubicBezTo>
                        <a:pt x="3869" y="-128"/>
                        <a:pt x="155" y="2840"/>
                        <a:pt x="6" y="6628"/>
                      </a:cubicBezTo>
                      <a:cubicBezTo>
                        <a:pt x="0" y="6723"/>
                        <a:pt x="0" y="6822"/>
                        <a:pt x="0" y="6917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51" name="Freeform: Shape 350">
                  <a:extLst>
                    <a:ext uri="{FF2B5EF4-FFF2-40B4-BE49-F238E27FC236}">
                      <a16:creationId xmlns:a16="http://schemas.microsoft.com/office/drawing/2014/main" id="{E3B90400-8BE3-555A-CDE3-15F5E3660B90}"/>
                    </a:ext>
                  </a:extLst>
                </p:cNvPr>
                <p:cNvSpPr/>
                <p:nvPr/>
              </p:nvSpPr>
              <p:spPr>
                <a:xfrm>
                  <a:off x="7746205" y="1480271"/>
                  <a:ext cx="33469" cy="8543"/>
                </a:xfrm>
                <a:custGeom>
                  <a:avLst/>
                  <a:gdLst>
                    <a:gd name="connsiteX0" fmla="*/ 162 w 33469"/>
                    <a:gd name="connsiteY0" fmla="*/ 8421 h 8543"/>
                    <a:gd name="connsiteX1" fmla="*/ 16744 w 33469"/>
                    <a:gd name="connsiteY1" fmla="*/ 4539 h 8543"/>
                    <a:gd name="connsiteX2" fmla="*/ 33325 w 33469"/>
                    <a:gd name="connsiteY2" fmla="*/ 6717 h 8543"/>
                    <a:gd name="connsiteX3" fmla="*/ 29622 w 33469"/>
                    <a:gd name="connsiteY3" fmla="*/ 2976 h 8543"/>
                    <a:gd name="connsiteX4" fmla="*/ 16025 w 33469"/>
                    <a:gd name="connsiteY4" fmla="*/ 41 h 8543"/>
                    <a:gd name="connsiteX5" fmla="*/ 3092 w 33469"/>
                    <a:gd name="connsiteY5" fmla="*/ 4302 h 8543"/>
                    <a:gd name="connsiteX6" fmla="*/ 162 w 33469"/>
                    <a:gd name="connsiteY6" fmla="*/ 8421 h 85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33469" h="8543">
                      <a:moveTo>
                        <a:pt x="162" y="8421"/>
                      </a:moveTo>
                      <a:cubicBezTo>
                        <a:pt x="1268" y="9321"/>
                        <a:pt x="7348" y="4965"/>
                        <a:pt x="16744" y="4539"/>
                      </a:cubicBezTo>
                      <a:cubicBezTo>
                        <a:pt x="26139" y="4113"/>
                        <a:pt x="32717" y="7711"/>
                        <a:pt x="33325" y="6717"/>
                      </a:cubicBezTo>
                      <a:cubicBezTo>
                        <a:pt x="33933" y="5722"/>
                        <a:pt x="32606" y="4633"/>
                        <a:pt x="29622" y="2976"/>
                      </a:cubicBezTo>
                      <a:cubicBezTo>
                        <a:pt x="25559" y="803"/>
                        <a:pt x="20806" y="-224"/>
                        <a:pt x="16025" y="41"/>
                      </a:cubicBezTo>
                      <a:cubicBezTo>
                        <a:pt x="11299" y="259"/>
                        <a:pt x="6773" y="1750"/>
                        <a:pt x="3092" y="4302"/>
                      </a:cubicBezTo>
                      <a:cubicBezTo>
                        <a:pt x="439" y="6291"/>
                        <a:pt x="-390" y="8042"/>
                        <a:pt x="162" y="8421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52" name="Freeform: Shape 351">
                  <a:extLst>
                    <a:ext uri="{FF2B5EF4-FFF2-40B4-BE49-F238E27FC236}">
                      <a16:creationId xmlns:a16="http://schemas.microsoft.com/office/drawing/2014/main" id="{493A25DB-48DB-AF70-47F2-C51958B88F5A}"/>
                    </a:ext>
                  </a:extLst>
                </p:cNvPr>
                <p:cNvSpPr/>
                <p:nvPr/>
              </p:nvSpPr>
              <p:spPr>
                <a:xfrm>
                  <a:off x="7781361" y="1484713"/>
                  <a:ext cx="23428" cy="65754"/>
                </a:xfrm>
                <a:custGeom>
                  <a:avLst/>
                  <a:gdLst>
                    <a:gd name="connsiteX0" fmla="*/ 23317 w 23428"/>
                    <a:gd name="connsiteY0" fmla="*/ 64961 h 65754"/>
                    <a:gd name="connsiteX1" fmla="*/ 8394 w 23428"/>
                    <a:gd name="connsiteY1" fmla="*/ 63351 h 65754"/>
                    <a:gd name="connsiteX2" fmla="*/ 3364 w 23428"/>
                    <a:gd name="connsiteY2" fmla="*/ 61646 h 65754"/>
                    <a:gd name="connsiteX3" fmla="*/ 4580 w 23428"/>
                    <a:gd name="connsiteY3" fmla="*/ 55681 h 65754"/>
                    <a:gd name="connsiteX4" fmla="*/ 10439 w 23428"/>
                    <a:gd name="connsiteY4" fmla="*/ 40246 h 65754"/>
                    <a:gd name="connsiteX5" fmla="*/ 23317 w 23428"/>
                    <a:gd name="connsiteY5" fmla="*/ 2 h 65754"/>
                    <a:gd name="connsiteX6" fmla="*/ 6736 w 23428"/>
                    <a:gd name="connsiteY6" fmla="*/ 39252 h 65754"/>
                    <a:gd name="connsiteX7" fmla="*/ 1209 w 23428"/>
                    <a:gd name="connsiteY7" fmla="*/ 54781 h 65754"/>
                    <a:gd name="connsiteX8" fmla="*/ 490 w 23428"/>
                    <a:gd name="connsiteY8" fmla="*/ 62641 h 65754"/>
                    <a:gd name="connsiteX9" fmla="*/ 4525 w 23428"/>
                    <a:gd name="connsiteY9" fmla="*/ 65339 h 65754"/>
                    <a:gd name="connsiteX10" fmla="*/ 8449 w 23428"/>
                    <a:gd name="connsiteY10" fmla="*/ 65623 h 65754"/>
                    <a:gd name="connsiteX11" fmla="*/ 23317 w 23428"/>
                    <a:gd name="connsiteY11" fmla="*/ 64961 h 6575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3428" h="65754">
                      <a:moveTo>
                        <a:pt x="23317" y="64961"/>
                      </a:moveTo>
                      <a:cubicBezTo>
                        <a:pt x="18448" y="63867"/>
                        <a:pt x="13429" y="63322"/>
                        <a:pt x="8394" y="63351"/>
                      </a:cubicBezTo>
                      <a:cubicBezTo>
                        <a:pt x="6073" y="63351"/>
                        <a:pt x="3862" y="62972"/>
                        <a:pt x="3364" y="61646"/>
                      </a:cubicBezTo>
                      <a:cubicBezTo>
                        <a:pt x="3060" y="59596"/>
                        <a:pt x="3486" y="57518"/>
                        <a:pt x="4580" y="55681"/>
                      </a:cubicBezTo>
                      <a:cubicBezTo>
                        <a:pt x="6404" y="50946"/>
                        <a:pt x="8394" y="45644"/>
                        <a:pt x="10439" y="40246"/>
                      </a:cubicBezTo>
                      <a:cubicBezTo>
                        <a:pt x="18564" y="18278"/>
                        <a:pt x="24312" y="239"/>
                        <a:pt x="23317" y="2"/>
                      </a:cubicBezTo>
                      <a:cubicBezTo>
                        <a:pt x="22322" y="-234"/>
                        <a:pt x="14805" y="17284"/>
                        <a:pt x="6736" y="39252"/>
                      </a:cubicBezTo>
                      <a:cubicBezTo>
                        <a:pt x="4801" y="44697"/>
                        <a:pt x="2922" y="49857"/>
                        <a:pt x="1209" y="54781"/>
                      </a:cubicBezTo>
                      <a:cubicBezTo>
                        <a:pt x="-101" y="57248"/>
                        <a:pt x="-355" y="60032"/>
                        <a:pt x="490" y="62641"/>
                      </a:cubicBezTo>
                      <a:cubicBezTo>
                        <a:pt x="1286" y="64018"/>
                        <a:pt x="2773" y="65013"/>
                        <a:pt x="4525" y="65339"/>
                      </a:cubicBezTo>
                      <a:cubicBezTo>
                        <a:pt x="5813" y="65586"/>
                        <a:pt x="7134" y="65680"/>
                        <a:pt x="8449" y="65623"/>
                      </a:cubicBezTo>
                      <a:cubicBezTo>
                        <a:pt x="13418" y="65926"/>
                        <a:pt x="18409" y="65704"/>
                        <a:pt x="23317" y="64961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53" name="Freeform: Shape 352">
                  <a:extLst>
                    <a:ext uri="{FF2B5EF4-FFF2-40B4-BE49-F238E27FC236}">
                      <a16:creationId xmlns:a16="http://schemas.microsoft.com/office/drawing/2014/main" id="{C8F3D247-50BD-0340-4DE4-4181284EE4B9}"/>
                    </a:ext>
                  </a:extLst>
                </p:cNvPr>
                <p:cNvSpPr/>
                <p:nvPr/>
              </p:nvSpPr>
              <p:spPr>
                <a:xfrm>
                  <a:off x="7808657" y="1617473"/>
                  <a:ext cx="87106" cy="37969"/>
                </a:xfrm>
                <a:custGeom>
                  <a:avLst/>
                  <a:gdLst>
                    <a:gd name="connsiteX0" fmla="*/ 332 w 87106"/>
                    <a:gd name="connsiteY0" fmla="*/ 24241 h 37969"/>
                    <a:gd name="connsiteX1" fmla="*/ 87106 w 87106"/>
                    <a:gd name="connsiteY1" fmla="*/ 0 h 37969"/>
                    <a:gd name="connsiteX2" fmla="*/ 0 w 87106"/>
                    <a:gd name="connsiteY2" fmla="*/ 37876 h 379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87106" h="37969">
                      <a:moveTo>
                        <a:pt x="332" y="24241"/>
                      </a:moveTo>
                      <a:cubicBezTo>
                        <a:pt x="31322" y="23204"/>
                        <a:pt x="61361" y="14810"/>
                        <a:pt x="87106" y="0"/>
                      </a:cubicBezTo>
                      <a:cubicBezTo>
                        <a:pt x="87106" y="0"/>
                        <a:pt x="66159" y="40149"/>
                        <a:pt x="0" y="37876"/>
                      </a:cubicBezTo>
                      <a:close/>
                    </a:path>
                  </a:pathLst>
                </a:custGeom>
                <a:solidFill>
                  <a:srgbClr val="FF9A6C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54" name="Freeform: Shape 353">
                  <a:extLst>
                    <a:ext uri="{FF2B5EF4-FFF2-40B4-BE49-F238E27FC236}">
                      <a16:creationId xmlns:a16="http://schemas.microsoft.com/office/drawing/2014/main" id="{FE47FF1B-DD12-2F58-5619-CC5729A2ABEF}"/>
                    </a:ext>
                  </a:extLst>
                </p:cNvPr>
                <p:cNvSpPr/>
                <p:nvPr/>
              </p:nvSpPr>
              <p:spPr>
                <a:xfrm>
                  <a:off x="7804125" y="1553790"/>
                  <a:ext cx="29363" cy="23373"/>
                </a:xfrm>
                <a:custGeom>
                  <a:avLst/>
                  <a:gdLst>
                    <a:gd name="connsiteX0" fmla="*/ 27580 w 29363"/>
                    <a:gd name="connsiteY0" fmla="*/ 3 h 23373"/>
                    <a:gd name="connsiteX1" fmla="*/ 18571 w 29363"/>
                    <a:gd name="connsiteY1" fmla="*/ 14822 h 23373"/>
                    <a:gd name="connsiteX2" fmla="*/ 0 w 29363"/>
                    <a:gd name="connsiteY2" fmla="*/ 21924 h 23373"/>
                    <a:gd name="connsiteX3" fmla="*/ 6854 w 29363"/>
                    <a:gd name="connsiteY3" fmla="*/ 23345 h 23373"/>
                    <a:gd name="connsiteX4" fmla="*/ 22440 w 29363"/>
                    <a:gd name="connsiteY4" fmla="*/ 17900 h 23373"/>
                    <a:gd name="connsiteX5" fmla="*/ 29349 w 29363"/>
                    <a:gd name="connsiteY5" fmla="*/ 5495 h 23373"/>
                    <a:gd name="connsiteX6" fmla="*/ 27580 w 29363"/>
                    <a:gd name="connsiteY6" fmla="*/ 3 h 2337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29363" h="23373">
                      <a:moveTo>
                        <a:pt x="27580" y="3"/>
                      </a:moveTo>
                      <a:cubicBezTo>
                        <a:pt x="26088" y="3"/>
                        <a:pt x="26640" y="8431"/>
                        <a:pt x="18571" y="14822"/>
                      </a:cubicBezTo>
                      <a:cubicBezTo>
                        <a:pt x="10501" y="21214"/>
                        <a:pt x="0" y="20741"/>
                        <a:pt x="0" y="21924"/>
                      </a:cubicBezTo>
                      <a:cubicBezTo>
                        <a:pt x="0" y="23108"/>
                        <a:pt x="2432" y="23487"/>
                        <a:pt x="6854" y="23345"/>
                      </a:cubicBezTo>
                      <a:cubicBezTo>
                        <a:pt x="12635" y="23165"/>
                        <a:pt x="18156" y="21238"/>
                        <a:pt x="22440" y="17900"/>
                      </a:cubicBezTo>
                      <a:cubicBezTo>
                        <a:pt x="26535" y="14690"/>
                        <a:pt x="29011" y="10239"/>
                        <a:pt x="29349" y="5495"/>
                      </a:cubicBezTo>
                      <a:cubicBezTo>
                        <a:pt x="29514" y="1944"/>
                        <a:pt x="28243" y="-91"/>
                        <a:pt x="27580" y="3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55" name="Freeform: Shape 354">
                  <a:extLst>
                    <a:ext uri="{FF2B5EF4-FFF2-40B4-BE49-F238E27FC236}">
                      <a16:creationId xmlns:a16="http://schemas.microsoft.com/office/drawing/2014/main" id="{6A675D8E-14E4-366D-25F1-3D5315B2723E}"/>
                    </a:ext>
                  </a:extLst>
                </p:cNvPr>
                <p:cNvSpPr/>
                <p:nvPr/>
              </p:nvSpPr>
              <p:spPr>
                <a:xfrm>
                  <a:off x="7749188" y="1454078"/>
                  <a:ext cx="33636" cy="8618"/>
                </a:xfrm>
                <a:custGeom>
                  <a:avLst/>
                  <a:gdLst>
                    <a:gd name="connsiteX0" fmla="*/ 219 w 33636"/>
                    <a:gd name="connsiteY0" fmla="*/ 7390 h 8618"/>
                    <a:gd name="connsiteX1" fmla="*/ 16801 w 33636"/>
                    <a:gd name="connsiteY1" fmla="*/ 7817 h 8618"/>
                    <a:gd name="connsiteX2" fmla="*/ 33382 w 33636"/>
                    <a:gd name="connsiteY2" fmla="*/ 7817 h 8618"/>
                    <a:gd name="connsiteX3" fmla="*/ 30176 w 33636"/>
                    <a:gd name="connsiteY3" fmla="*/ 3366 h 8618"/>
                    <a:gd name="connsiteX4" fmla="*/ 3315 w 33636"/>
                    <a:gd name="connsiteY4" fmla="*/ 3082 h 8618"/>
                    <a:gd name="connsiteX5" fmla="*/ 219 w 33636"/>
                    <a:gd name="connsiteY5" fmla="*/ 7390 h 86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3636" h="8618">
                      <a:moveTo>
                        <a:pt x="219" y="7390"/>
                      </a:moveTo>
                      <a:cubicBezTo>
                        <a:pt x="1878" y="9190"/>
                        <a:pt x="8786" y="7627"/>
                        <a:pt x="16801" y="7817"/>
                      </a:cubicBezTo>
                      <a:cubicBezTo>
                        <a:pt x="24815" y="8006"/>
                        <a:pt x="31834" y="9521"/>
                        <a:pt x="33382" y="7817"/>
                      </a:cubicBezTo>
                      <a:cubicBezTo>
                        <a:pt x="34100" y="6964"/>
                        <a:pt x="33382" y="5165"/>
                        <a:pt x="30176" y="3366"/>
                      </a:cubicBezTo>
                      <a:cubicBezTo>
                        <a:pt x="21985" y="-1018"/>
                        <a:pt x="11627" y="-1127"/>
                        <a:pt x="3315" y="3082"/>
                      </a:cubicBezTo>
                      <a:cubicBezTo>
                        <a:pt x="551" y="4692"/>
                        <a:pt x="-499" y="6491"/>
                        <a:pt x="219" y="7390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56" name="Freeform: Shape 355">
                  <a:extLst>
                    <a:ext uri="{FF2B5EF4-FFF2-40B4-BE49-F238E27FC236}">
                      <a16:creationId xmlns:a16="http://schemas.microsoft.com/office/drawing/2014/main" id="{6D05959E-A7BC-0641-BBC5-14F4F813BD84}"/>
                    </a:ext>
                  </a:extLst>
                </p:cNvPr>
                <p:cNvSpPr/>
                <p:nvPr/>
              </p:nvSpPr>
              <p:spPr>
                <a:xfrm>
                  <a:off x="7835683" y="1509159"/>
                  <a:ext cx="16861" cy="13845"/>
                </a:xfrm>
                <a:custGeom>
                  <a:avLst/>
                  <a:gdLst>
                    <a:gd name="connsiteX0" fmla="*/ 16859 w 16861"/>
                    <a:gd name="connsiteY0" fmla="*/ 6425 h 13845"/>
                    <a:gd name="connsiteX1" fmla="*/ 8845 w 16861"/>
                    <a:gd name="connsiteY1" fmla="*/ 13811 h 13845"/>
                    <a:gd name="connsiteX2" fmla="*/ 18 w 16861"/>
                    <a:gd name="connsiteY2" fmla="*/ 7614 h 13845"/>
                    <a:gd name="connsiteX3" fmla="*/ 2 w 16861"/>
                    <a:gd name="connsiteY3" fmla="*/ 7420 h 13845"/>
                    <a:gd name="connsiteX4" fmla="*/ 8016 w 16861"/>
                    <a:gd name="connsiteY4" fmla="*/ 34 h 13845"/>
                    <a:gd name="connsiteX5" fmla="*/ 16843 w 16861"/>
                    <a:gd name="connsiteY5" fmla="*/ 6231 h 13845"/>
                    <a:gd name="connsiteX6" fmla="*/ 16859 w 16861"/>
                    <a:gd name="connsiteY6" fmla="*/ 6425 h 1384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6861" h="13845">
                      <a:moveTo>
                        <a:pt x="16859" y="6425"/>
                      </a:moveTo>
                      <a:cubicBezTo>
                        <a:pt x="16953" y="10336"/>
                        <a:pt x="13405" y="13608"/>
                        <a:pt x="8845" y="13811"/>
                      </a:cubicBezTo>
                      <a:cubicBezTo>
                        <a:pt x="4412" y="14185"/>
                        <a:pt x="461" y="11411"/>
                        <a:pt x="18" y="7614"/>
                      </a:cubicBezTo>
                      <a:cubicBezTo>
                        <a:pt x="13" y="7548"/>
                        <a:pt x="7" y="7486"/>
                        <a:pt x="2" y="7420"/>
                      </a:cubicBezTo>
                      <a:cubicBezTo>
                        <a:pt x="-92" y="3509"/>
                        <a:pt x="3456" y="237"/>
                        <a:pt x="8016" y="34"/>
                      </a:cubicBezTo>
                      <a:cubicBezTo>
                        <a:pt x="12449" y="-340"/>
                        <a:pt x="16401" y="2434"/>
                        <a:pt x="16843" y="6231"/>
                      </a:cubicBezTo>
                      <a:cubicBezTo>
                        <a:pt x="16848" y="6298"/>
                        <a:pt x="16854" y="6359"/>
                        <a:pt x="16859" y="6425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57" name="Freeform: Shape 356">
                  <a:extLst>
                    <a:ext uri="{FF2B5EF4-FFF2-40B4-BE49-F238E27FC236}">
                      <a16:creationId xmlns:a16="http://schemas.microsoft.com/office/drawing/2014/main" id="{F7269CB8-023B-D810-92A9-20EA669CEB7E}"/>
                    </a:ext>
                  </a:extLst>
                </p:cNvPr>
                <p:cNvSpPr/>
                <p:nvPr/>
              </p:nvSpPr>
              <p:spPr>
                <a:xfrm>
                  <a:off x="7835736" y="1478319"/>
                  <a:ext cx="33605" cy="7866"/>
                </a:xfrm>
                <a:custGeom>
                  <a:avLst/>
                  <a:gdLst>
                    <a:gd name="connsiteX0" fmla="*/ 33443 w 33605"/>
                    <a:gd name="connsiteY0" fmla="*/ 7344 h 7866"/>
                    <a:gd name="connsiteX1" fmla="*/ 16862 w 33605"/>
                    <a:gd name="connsiteY1" fmla="*/ 4503 h 7866"/>
                    <a:gd name="connsiteX2" fmla="*/ 281 w 33605"/>
                    <a:gd name="connsiteY2" fmla="*/ 7722 h 7866"/>
                    <a:gd name="connsiteX3" fmla="*/ 3652 w 33605"/>
                    <a:gd name="connsiteY3" fmla="*/ 3745 h 7866"/>
                    <a:gd name="connsiteX4" fmla="*/ 16972 w 33605"/>
                    <a:gd name="connsiteY4" fmla="*/ 5 h 7866"/>
                    <a:gd name="connsiteX5" fmla="*/ 30237 w 33605"/>
                    <a:gd name="connsiteY5" fmla="*/ 3461 h 7866"/>
                    <a:gd name="connsiteX6" fmla="*/ 33443 w 33605"/>
                    <a:gd name="connsiteY6" fmla="*/ 7344 h 78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33605" h="7866">
                      <a:moveTo>
                        <a:pt x="33443" y="7344"/>
                      </a:moveTo>
                      <a:cubicBezTo>
                        <a:pt x="32393" y="8338"/>
                        <a:pt x="25926" y="4361"/>
                        <a:pt x="16862" y="4503"/>
                      </a:cubicBezTo>
                      <a:cubicBezTo>
                        <a:pt x="7798" y="4645"/>
                        <a:pt x="1220" y="8669"/>
                        <a:pt x="281" y="7722"/>
                      </a:cubicBezTo>
                      <a:cubicBezTo>
                        <a:pt x="-659" y="6776"/>
                        <a:pt x="834" y="5592"/>
                        <a:pt x="3652" y="3745"/>
                      </a:cubicBezTo>
                      <a:cubicBezTo>
                        <a:pt x="7532" y="1345"/>
                        <a:pt x="12186" y="38"/>
                        <a:pt x="16972" y="5"/>
                      </a:cubicBezTo>
                      <a:cubicBezTo>
                        <a:pt x="21715" y="-90"/>
                        <a:pt x="26363" y="1122"/>
                        <a:pt x="30237" y="3461"/>
                      </a:cubicBezTo>
                      <a:cubicBezTo>
                        <a:pt x="32946" y="5260"/>
                        <a:pt x="34051" y="6918"/>
                        <a:pt x="33443" y="7344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58" name="Freeform: Shape 357">
                  <a:extLst>
                    <a:ext uri="{FF2B5EF4-FFF2-40B4-BE49-F238E27FC236}">
                      <a16:creationId xmlns:a16="http://schemas.microsoft.com/office/drawing/2014/main" id="{E99288FF-43F3-62BE-CD82-BC0544032507}"/>
                    </a:ext>
                  </a:extLst>
                </p:cNvPr>
                <p:cNvSpPr/>
                <p:nvPr/>
              </p:nvSpPr>
              <p:spPr>
                <a:xfrm>
                  <a:off x="7829007" y="1452845"/>
                  <a:ext cx="34864" cy="8713"/>
                </a:xfrm>
                <a:custGeom>
                  <a:avLst/>
                  <a:gdLst>
                    <a:gd name="connsiteX0" fmla="*/ 34700 w 34864"/>
                    <a:gd name="connsiteY0" fmla="*/ 7913 h 8713"/>
                    <a:gd name="connsiteX1" fmla="*/ 17455 w 34864"/>
                    <a:gd name="connsiteY1" fmla="*/ 7913 h 8713"/>
                    <a:gd name="connsiteX2" fmla="*/ 211 w 34864"/>
                    <a:gd name="connsiteY2" fmla="*/ 7535 h 8713"/>
                    <a:gd name="connsiteX3" fmla="*/ 3693 w 34864"/>
                    <a:gd name="connsiteY3" fmla="*/ 3132 h 8713"/>
                    <a:gd name="connsiteX4" fmla="*/ 17621 w 34864"/>
                    <a:gd name="connsiteY4" fmla="*/ 7 h 8713"/>
                    <a:gd name="connsiteX5" fmla="*/ 31439 w 34864"/>
                    <a:gd name="connsiteY5" fmla="*/ 3368 h 8713"/>
                    <a:gd name="connsiteX6" fmla="*/ 34700 w 34864"/>
                    <a:gd name="connsiteY6" fmla="*/ 7913 h 87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34864" h="8713">
                      <a:moveTo>
                        <a:pt x="34700" y="7913"/>
                      </a:moveTo>
                      <a:cubicBezTo>
                        <a:pt x="32931" y="9713"/>
                        <a:pt x="25912" y="7913"/>
                        <a:pt x="17455" y="7913"/>
                      </a:cubicBezTo>
                      <a:cubicBezTo>
                        <a:pt x="8999" y="7913"/>
                        <a:pt x="1924" y="9334"/>
                        <a:pt x="211" y="7535"/>
                      </a:cubicBezTo>
                      <a:cubicBezTo>
                        <a:pt x="-507" y="6635"/>
                        <a:pt x="598" y="4836"/>
                        <a:pt x="3693" y="3132"/>
                      </a:cubicBezTo>
                      <a:cubicBezTo>
                        <a:pt x="7899" y="987"/>
                        <a:pt x="12730" y="-97"/>
                        <a:pt x="17621" y="7"/>
                      </a:cubicBezTo>
                      <a:cubicBezTo>
                        <a:pt x="22502" y="7"/>
                        <a:pt x="27288" y="1172"/>
                        <a:pt x="31439" y="3368"/>
                      </a:cubicBezTo>
                      <a:cubicBezTo>
                        <a:pt x="34479" y="5262"/>
                        <a:pt x="35252" y="7061"/>
                        <a:pt x="34700" y="7913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59" name="Freeform: Shape 358">
                  <a:extLst>
                    <a:ext uri="{FF2B5EF4-FFF2-40B4-BE49-F238E27FC236}">
                      <a16:creationId xmlns:a16="http://schemas.microsoft.com/office/drawing/2014/main" id="{6CD0A2D2-DEE2-7599-0424-AA513EFC61EF}"/>
                    </a:ext>
                  </a:extLst>
                </p:cNvPr>
                <p:cNvSpPr/>
                <p:nvPr/>
              </p:nvSpPr>
              <p:spPr>
                <a:xfrm>
                  <a:off x="7929910" y="1513362"/>
                  <a:ext cx="47830" cy="59183"/>
                </a:xfrm>
                <a:custGeom>
                  <a:avLst/>
                  <a:gdLst>
                    <a:gd name="connsiteX0" fmla="*/ 11 w 47830"/>
                    <a:gd name="connsiteY0" fmla="*/ 16190 h 59183"/>
                    <a:gd name="connsiteX1" fmla="*/ 9573 w 47830"/>
                    <a:gd name="connsiteY1" fmla="*/ 945 h 59183"/>
                    <a:gd name="connsiteX2" fmla="*/ 47709 w 47830"/>
                    <a:gd name="connsiteY2" fmla="*/ 26512 h 59183"/>
                    <a:gd name="connsiteX3" fmla="*/ 4764 w 47830"/>
                    <a:gd name="connsiteY3" fmla="*/ 58280 h 59183"/>
                    <a:gd name="connsiteX4" fmla="*/ 11 w 47830"/>
                    <a:gd name="connsiteY4" fmla="*/ 16190 h 591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7830" h="59183">
                      <a:moveTo>
                        <a:pt x="11" y="16190"/>
                      </a:moveTo>
                      <a:cubicBezTo>
                        <a:pt x="-266" y="11976"/>
                        <a:pt x="4764" y="1986"/>
                        <a:pt x="9573" y="945"/>
                      </a:cubicBezTo>
                      <a:cubicBezTo>
                        <a:pt x="22395" y="-1375"/>
                        <a:pt x="45719" y="-1565"/>
                        <a:pt x="47709" y="26512"/>
                      </a:cubicBezTo>
                      <a:cubicBezTo>
                        <a:pt x="50473" y="64909"/>
                        <a:pt x="4930" y="59369"/>
                        <a:pt x="4764" y="58280"/>
                      </a:cubicBezTo>
                      <a:cubicBezTo>
                        <a:pt x="4598" y="57191"/>
                        <a:pt x="674" y="30678"/>
                        <a:pt x="11" y="16190"/>
                      </a:cubicBezTo>
                      <a:close/>
                    </a:path>
                  </a:pathLst>
                </a:custGeom>
                <a:solidFill>
                  <a:srgbClr val="FFBF9D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60" name="Freeform: Shape 359">
                  <a:extLst>
                    <a:ext uri="{FF2B5EF4-FFF2-40B4-BE49-F238E27FC236}">
                      <a16:creationId xmlns:a16="http://schemas.microsoft.com/office/drawing/2014/main" id="{764757C3-3771-2799-9CED-781BE9FD48B8}"/>
                    </a:ext>
                  </a:extLst>
                </p:cNvPr>
                <p:cNvSpPr/>
                <p:nvPr/>
              </p:nvSpPr>
              <p:spPr>
                <a:xfrm>
                  <a:off x="7945983" y="1526412"/>
                  <a:ext cx="19034" cy="33662"/>
                </a:xfrm>
                <a:custGeom>
                  <a:avLst/>
                  <a:gdLst>
                    <a:gd name="connsiteX0" fmla="*/ 22 w 19034"/>
                    <a:gd name="connsiteY0" fmla="*/ 30553 h 33662"/>
                    <a:gd name="connsiteX1" fmla="*/ 2233 w 19034"/>
                    <a:gd name="connsiteY1" fmla="*/ 31406 h 33662"/>
                    <a:gd name="connsiteX2" fmla="*/ 8036 w 19034"/>
                    <a:gd name="connsiteY2" fmla="*/ 31406 h 33662"/>
                    <a:gd name="connsiteX3" fmla="*/ 15940 w 19034"/>
                    <a:gd name="connsiteY3" fmla="*/ 16066 h 33662"/>
                    <a:gd name="connsiteX4" fmla="*/ 13066 w 19034"/>
                    <a:gd name="connsiteY4" fmla="*/ 6597 h 33662"/>
                    <a:gd name="connsiteX5" fmla="*/ 6820 w 19034"/>
                    <a:gd name="connsiteY5" fmla="*/ 1862 h 33662"/>
                    <a:gd name="connsiteX6" fmla="*/ 2343 w 19034"/>
                    <a:gd name="connsiteY6" fmla="*/ 3945 h 33662"/>
                    <a:gd name="connsiteX7" fmla="*/ 1901 w 19034"/>
                    <a:gd name="connsiteY7" fmla="*/ 5886 h 33662"/>
                    <a:gd name="connsiteX8" fmla="*/ 1182 w 19034"/>
                    <a:gd name="connsiteY8" fmla="*/ 3708 h 33662"/>
                    <a:gd name="connsiteX9" fmla="*/ 2730 w 19034"/>
                    <a:gd name="connsiteY9" fmla="*/ 1199 h 33662"/>
                    <a:gd name="connsiteX10" fmla="*/ 6986 w 19034"/>
                    <a:gd name="connsiteY10" fmla="*/ 15 h 33662"/>
                    <a:gd name="connsiteX11" fmla="*/ 15608 w 19034"/>
                    <a:gd name="connsiteY11" fmla="*/ 5508 h 33662"/>
                    <a:gd name="connsiteX12" fmla="*/ 19035 w 19034"/>
                    <a:gd name="connsiteY12" fmla="*/ 16066 h 33662"/>
                    <a:gd name="connsiteX13" fmla="*/ 8865 w 19034"/>
                    <a:gd name="connsiteY13" fmla="*/ 33252 h 33662"/>
                    <a:gd name="connsiteX14" fmla="*/ 1625 w 19034"/>
                    <a:gd name="connsiteY14" fmla="*/ 32637 h 33662"/>
                    <a:gd name="connsiteX15" fmla="*/ 22 w 19034"/>
                    <a:gd name="connsiteY15" fmla="*/ 30553 h 336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19034" h="33662">
                      <a:moveTo>
                        <a:pt x="22" y="30553"/>
                      </a:moveTo>
                      <a:cubicBezTo>
                        <a:pt x="22" y="30553"/>
                        <a:pt x="851" y="30979"/>
                        <a:pt x="2233" y="31406"/>
                      </a:cubicBezTo>
                      <a:cubicBezTo>
                        <a:pt x="4095" y="32035"/>
                        <a:pt x="6173" y="32035"/>
                        <a:pt x="8036" y="31406"/>
                      </a:cubicBezTo>
                      <a:cubicBezTo>
                        <a:pt x="12679" y="29654"/>
                        <a:pt x="16216" y="23025"/>
                        <a:pt x="15940" y="16066"/>
                      </a:cubicBezTo>
                      <a:cubicBezTo>
                        <a:pt x="15807" y="12766"/>
                        <a:pt x="14829" y="9532"/>
                        <a:pt x="13066" y="6597"/>
                      </a:cubicBezTo>
                      <a:cubicBezTo>
                        <a:pt x="11988" y="4253"/>
                        <a:pt x="9667" y="2492"/>
                        <a:pt x="6820" y="1862"/>
                      </a:cubicBezTo>
                      <a:cubicBezTo>
                        <a:pt x="4941" y="1559"/>
                        <a:pt x="3073" y="2430"/>
                        <a:pt x="2343" y="3945"/>
                      </a:cubicBezTo>
                      <a:cubicBezTo>
                        <a:pt x="1790" y="5081"/>
                        <a:pt x="2343" y="5839"/>
                        <a:pt x="1901" y="5886"/>
                      </a:cubicBezTo>
                      <a:cubicBezTo>
                        <a:pt x="1459" y="5934"/>
                        <a:pt x="906" y="5318"/>
                        <a:pt x="1182" y="3708"/>
                      </a:cubicBezTo>
                      <a:cubicBezTo>
                        <a:pt x="1337" y="2743"/>
                        <a:pt x="1884" y="1852"/>
                        <a:pt x="2730" y="1199"/>
                      </a:cubicBezTo>
                      <a:cubicBezTo>
                        <a:pt x="3907" y="337"/>
                        <a:pt x="5438" y="-89"/>
                        <a:pt x="6986" y="15"/>
                      </a:cubicBezTo>
                      <a:cubicBezTo>
                        <a:pt x="10777" y="446"/>
                        <a:pt x="14038" y="2525"/>
                        <a:pt x="15608" y="5508"/>
                      </a:cubicBezTo>
                      <a:cubicBezTo>
                        <a:pt x="17758" y="8727"/>
                        <a:pt x="18935" y="12359"/>
                        <a:pt x="19035" y="16066"/>
                      </a:cubicBezTo>
                      <a:cubicBezTo>
                        <a:pt x="19035" y="23830"/>
                        <a:pt x="15221" y="31311"/>
                        <a:pt x="8865" y="33252"/>
                      </a:cubicBezTo>
                      <a:cubicBezTo>
                        <a:pt x="6461" y="33967"/>
                        <a:pt x="3819" y="33740"/>
                        <a:pt x="1625" y="32637"/>
                      </a:cubicBezTo>
                      <a:cubicBezTo>
                        <a:pt x="188" y="31453"/>
                        <a:pt x="-89" y="30553"/>
                        <a:pt x="22" y="30553"/>
                      </a:cubicBezTo>
                      <a:close/>
                    </a:path>
                  </a:pathLst>
                </a:custGeom>
                <a:solidFill>
                  <a:srgbClr val="FF9A6C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61" name="Freeform: Shape 360">
                  <a:extLst>
                    <a:ext uri="{FF2B5EF4-FFF2-40B4-BE49-F238E27FC236}">
                      <a16:creationId xmlns:a16="http://schemas.microsoft.com/office/drawing/2014/main" id="{E34CB2FA-EBF6-CF1B-0C2B-29DDE8660D54}"/>
                    </a:ext>
                  </a:extLst>
                </p:cNvPr>
                <p:cNvSpPr/>
                <p:nvPr/>
              </p:nvSpPr>
              <p:spPr>
                <a:xfrm>
                  <a:off x="7789816" y="1381457"/>
                  <a:ext cx="175486" cy="142981"/>
                </a:xfrm>
                <a:custGeom>
                  <a:avLst/>
                  <a:gdLst>
                    <a:gd name="connsiteX0" fmla="*/ 151490 w 175486"/>
                    <a:gd name="connsiteY0" fmla="*/ 132896 h 142981"/>
                    <a:gd name="connsiteX1" fmla="*/ 140105 w 175486"/>
                    <a:gd name="connsiteY1" fmla="*/ 142981 h 142981"/>
                    <a:gd name="connsiteX2" fmla="*/ 215 w 175486"/>
                    <a:gd name="connsiteY2" fmla="*/ 7762 h 142981"/>
                    <a:gd name="connsiteX3" fmla="*/ 70464 w 175486"/>
                    <a:gd name="connsiteY3" fmla="*/ 1228 h 142981"/>
                    <a:gd name="connsiteX4" fmla="*/ 175478 w 175486"/>
                    <a:gd name="connsiteY4" fmla="*/ 59179 h 142981"/>
                    <a:gd name="connsiteX5" fmla="*/ 151490 w 175486"/>
                    <a:gd name="connsiteY5" fmla="*/ 132896 h 1429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75486" h="142981">
                      <a:moveTo>
                        <a:pt x="151490" y="132896"/>
                      </a:moveTo>
                      <a:lnTo>
                        <a:pt x="140105" y="142981"/>
                      </a:lnTo>
                      <a:cubicBezTo>
                        <a:pt x="90914" y="102690"/>
                        <a:pt x="-5146" y="1749"/>
                        <a:pt x="215" y="7762"/>
                      </a:cubicBezTo>
                      <a:cubicBezTo>
                        <a:pt x="22622" y="580"/>
                        <a:pt x="46781" y="-1669"/>
                        <a:pt x="70464" y="1228"/>
                      </a:cubicBezTo>
                      <a:cubicBezTo>
                        <a:pt x="106998" y="6531"/>
                        <a:pt x="176362" y="22202"/>
                        <a:pt x="175478" y="59179"/>
                      </a:cubicBezTo>
                      <a:cubicBezTo>
                        <a:pt x="174593" y="96156"/>
                        <a:pt x="151490" y="132896"/>
                        <a:pt x="151490" y="13289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62" name="Freeform: Shape 361">
                  <a:extLst>
                    <a:ext uri="{FF2B5EF4-FFF2-40B4-BE49-F238E27FC236}">
                      <a16:creationId xmlns:a16="http://schemas.microsoft.com/office/drawing/2014/main" id="{A6F37881-15D7-F04E-5334-A150205DD7A9}"/>
                    </a:ext>
                  </a:extLst>
                </p:cNvPr>
                <p:cNvSpPr/>
                <p:nvPr/>
              </p:nvSpPr>
              <p:spPr>
                <a:xfrm>
                  <a:off x="7798046" y="1380224"/>
                  <a:ext cx="208369" cy="125750"/>
                </a:xfrm>
                <a:custGeom>
                  <a:avLst/>
                  <a:gdLst>
                    <a:gd name="connsiteX0" fmla="*/ 208369 w 208369"/>
                    <a:gd name="connsiteY0" fmla="*/ 125750 h 125750"/>
                    <a:gd name="connsiteX1" fmla="*/ 207706 w 208369"/>
                    <a:gd name="connsiteY1" fmla="*/ 123525 h 125750"/>
                    <a:gd name="connsiteX2" fmla="*/ 204666 w 208369"/>
                    <a:gd name="connsiteY2" fmla="*/ 117464 h 125750"/>
                    <a:gd name="connsiteX3" fmla="*/ 185930 w 208369"/>
                    <a:gd name="connsiteY3" fmla="*/ 99426 h 125750"/>
                    <a:gd name="connsiteX4" fmla="*/ 148180 w 208369"/>
                    <a:gd name="connsiteY4" fmla="*/ 83849 h 125750"/>
                    <a:gd name="connsiteX5" fmla="*/ 99708 w 208369"/>
                    <a:gd name="connsiteY5" fmla="*/ 70355 h 125750"/>
                    <a:gd name="connsiteX6" fmla="*/ 55491 w 208369"/>
                    <a:gd name="connsiteY6" fmla="*/ 49097 h 125750"/>
                    <a:gd name="connsiteX7" fmla="*/ 24264 w 208369"/>
                    <a:gd name="connsiteY7" fmla="*/ 25425 h 125750"/>
                    <a:gd name="connsiteX8" fmla="*/ 6190 w 208369"/>
                    <a:gd name="connsiteY8" fmla="*/ 7054 h 125750"/>
                    <a:gd name="connsiteX9" fmla="*/ 1658 w 208369"/>
                    <a:gd name="connsiteY9" fmla="*/ 1799 h 125750"/>
                    <a:gd name="connsiteX10" fmla="*/ 0 w 208369"/>
                    <a:gd name="connsiteY10" fmla="*/ 0 h 125750"/>
                    <a:gd name="connsiteX11" fmla="*/ 1271 w 208369"/>
                    <a:gd name="connsiteY11" fmla="*/ 1988 h 125750"/>
                    <a:gd name="connsiteX12" fmla="*/ 5416 w 208369"/>
                    <a:gd name="connsiteY12" fmla="*/ 7528 h 125750"/>
                    <a:gd name="connsiteX13" fmla="*/ 23048 w 208369"/>
                    <a:gd name="connsiteY13" fmla="*/ 26466 h 125750"/>
                    <a:gd name="connsiteX14" fmla="*/ 54275 w 208369"/>
                    <a:gd name="connsiteY14" fmla="*/ 50376 h 125750"/>
                    <a:gd name="connsiteX15" fmla="*/ 98879 w 208369"/>
                    <a:gd name="connsiteY15" fmla="*/ 71965 h 125750"/>
                    <a:gd name="connsiteX16" fmla="*/ 147627 w 208369"/>
                    <a:gd name="connsiteY16" fmla="*/ 85411 h 125750"/>
                    <a:gd name="connsiteX17" fmla="*/ 184990 w 208369"/>
                    <a:gd name="connsiteY17" fmla="*/ 100325 h 125750"/>
                    <a:gd name="connsiteX18" fmla="*/ 203948 w 208369"/>
                    <a:gd name="connsiteY18" fmla="*/ 117654 h 125750"/>
                    <a:gd name="connsiteX19" fmla="*/ 208369 w 208369"/>
                    <a:gd name="connsiteY19" fmla="*/ 125750 h 1257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8369" h="125750">
                      <a:moveTo>
                        <a:pt x="208369" y="125750"/>
                      </a:moveTo>
                      <a:cubicBezTo>
                        <a:pt x="208270" y="124988"/>
                        <a:pt x="208049" y="124235"/>
                        <a:pt x="207706" y="123525"/>
                      </a:cubicBezTo>
                      <a:cubicBezTo>
                        <a:pt x="206888" y="121437"/>
                        <a:pt x="205871" y="119410"/>
                        <a:pt x="204666" y="117464"/>
                      </a:cubicBezTo>
                      <a:cubicBezTo>
                        <a:pt x="200013" y="110363"/>
                        <a:pt x="193618" y="104212"/>
                        <a:pt x="185930" y="99426"/>
                      </a:cubicBezTo>
                      <a:cubicBezTo>
                        <a:pt x="174483" y="92414"/>
                        <a:pt x="161716" y="87144"/>
                        <a:pt x="148180" y="83849"/>
                      </a:cubicBezTo>
                      <a:cubicBezTo>
                        <a:pt x="133202" y="79683"/>
                        <a:pt x="116289" y="76416"/>
                        <a:pt x="99708" y="70355"/>
                      </a:cubicBezTo>
                      <a:cubicBezTo>
                        <a:pt x="84072" y="64740"/>
                        <a:pt x="69232" y="57605"/>
                        <a:pt x="55491" y="49097"/>
                      </a:cubicBezTo>
                      <a:cubicBezTo>
                        <a:pt x="44255" y="42048"/>
                        <a:pt x="33803" y="34122"/>
                        <a:pt x="24264" y="25425"/>
                      </a:cubicBezTo>
                      <a:cubicBezTo>
                        <a:pt x="17814" y="19620"/>
                        <a:pt x="11778" y="13484"/>
                        <a:pt x="6190" y="7054"/>
                      </a:cubicBezTo>
                      <a:cubicBezTo>
                        <a:pt x="4311" y="4924"/>
                        <a:pt x="2819" y="3172"/>
                        <a:pt x="1658" y="1799"/>
                      </a:cubicBezTo>
                      <a:cubicBezTo>
                        <a:pt x="1183" y="1150"/>
                        <a:pt x="625" y="549"/>
                        <a:pt x="0" y="0"/>
                      </a:cubicBezTo>
                      <a:cubicBezTo>
                        <a:pt x="348" y="696"/>
                        <a:pt x="774" y="1364"/>
                        <a:pt x="1271" y="1988"/>
                      </a:cubicBezTo>
                      <a:cubicBezTo>
                        <a:pt x="2211" y="3267"/>
                        <a:pt x="3537" y="5161"/>
                        <a:pt x="5416" y="7528"/>
                      </a:cubicBezTo>
                      <a:cubicBezTo>
                        <a:pt x="10800" y="14166"/>
                        <a:pt x="16692" y="20491"/>
                        <a:pt x="23048" y="26466"/>
                      </a:cubicBezTo>
                      <a:cubicBezTo>
                        <a:pt x="32549" y="35263"/>
                        <a:pt x="43006" y="43269"/>
                        <a:pt x="54275" y="50376"/>
                      </a:cubicBezTo>
                      <a:cubicBezTo>
                        <a:pt x="68093" y="59064"/>
                        <a:pt x="83066" y="66312"/>
                        <a:pt x="98879" y="71965"/>
                      </a:cubicBezTo>
                      <a:cubicBezTo>
                        <a:pt x="114852" y="77154"/>
                        <a:pt x="131123" y="81643"/>
                        <a:pt x="147627" y="85411"/>
                      </a:cubicBezTo>
                      <a:cubicBezTo>
                        <a:pt x="160964" y="88565"/>
                        <a:pt x="173593" y="93607"/>
                        <a:pt x="184990" y="100325"/>
                      </a:cubicBezTo>
                      <a:cubicBezTo>
                        <a:pt x="192645" y="104913"/>
                        <a:pt x="199101" y="110817"/>
                        <a:pt x="203948" y="117654"/>
                      </a:cubicBezTo>
                      <a:cubicBezTo>
                        <a:pt x="207153" y="122720"/>
                        <a:pt x="208148" y="125797"/>
                        <a:pt x="208369" y="125750"/>
                      </a:cubicBezTo>
                      <a:close/>
                    </a:path>
                  </a:pathLst>
                </a:custGeom>
                <a:solidFill>
                  <a:srgbClr val="455A64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63" name="Freeform: Shape 362">
                  <a:extLst>
                    <a:ext uri="{FF2B5EF4-FFF2-40B4-BE49-F238E27FC236}">
                      <a16:creationId xmlns:a16="http://schemas.microsoft.com/office/drawing/2014/main" id="{4D759F59-B6BB-EBF7-D951-62C96F321EB2}"/>
                    </a:ext>
                  </a:extLst>
                </p:cNvPr>
                <p:cNvSpPr/>
                <p:nvPr/>
              </p:nvSpPr>
              <p:spPr>
                <a:xfrm>
                  <a:off x="7799980" y="1388932"/>
                  <a:ext cx="193415" cy="123054"/>
                </a:xfrm>
                <a:custGeom>
                  <a:avLst/>
                  <a:gdLst>
                    <a:gd name="connsiteX0" fmla="*/ 193391 w 193415"/>
                    <a:gd name="connsiteY0" fmla="*/ 123055 h 123054"/>
                    <a:gd name="connsiteX1" fmla="*/ 191678 w 193415"/>
                    <a:gd name="connsiteY1" fmla="*/ 114675 h 123054"/>
                    <a:gd name="connsiteX2" fmla="*/ 174820 w 193415"/>
                    <a:gd name="connsiteY2" fmla="*/ 96588 h 123054"/>
                    <a:gd name="connsiteX3" fmla="*/ 137402 w 193415"/>
                    <a:gd name="connsiteY3" fmla="*/ 84042 h 123054"/>
                    <a:gd name="connsiteX4" fmla="*/ 90975 w 193415"/>
                    <a:gd name="connsiteY4" fmla="*/ 71401 h 123054"/>
                    <a:gd name="connsiteX5" fmla="*/ 49522 w 193415"/>
                    <a:gd name="connsiteY5" fmla="*/ 49480 h 123054"/>
                    <a:gd name="connsiteX6" fmla="*/ 21113 w 193415"/>
                    <a:gd name="connsiteY6" fmla="*/ 25807 h 123054"/>
                    <a:gd name="connsiteX7" fmla="*/ 5251 w 193415"/>
                    <a:gd name="connsiteY7" fmla="*/ 7153 h 123054"/>
                    <a:gd name="connsiteX8" fmla="*/ 1492 w 193415"/>
                    <a:gd name="connsiteY8" fmla="*/ 1803 h 123054"/>
                    <a:gd name="connsiteX9" fmla="*/ 0 w 193415"/>
                    <a:gd name="connsiteY9" fmla="*/ 3 h 123054"/>
                    <a:gd name="connsiteX10" fmla="*/ 1050 w 193415"/>
                    <a:gd name="connsiteY10" fmla="*/ 1992 h 123054"/>
                    <a:gd name="connsiteX11" fmla="*/ 4532 w 193415"/>
                    <a:gd name="connsiteY11" fmla="*/ 7579 h 123054"/>
                    <a:gd name="connsiteX12" fmla="*/ 19842 w 193415"/>
                    <a:gd name="connsiteY12" fmla="*/ 26517 h 123054"/>
                    <a:gd name="connsiteX13" fmla="*/ 48196 w 193415"/>
                    <a:gd name="connsiteY13" fmla="*/ 50947 h 123054"/>
                    <a:gd name="connsiteX14" fmla="*/ 89980 w 193415"/>
                    <a:gd name="connsiteY14" fmla="*/ 73247 h 123054"/>
                    <a:gd name="connsiteX15" fmla="*/ 136960 w 193415"/>
                    <a:gd name="connsiteY15" fmla="*/ 85841 h 123054"/>
                    <a:gd name="connsiteX16" fmla="*/ 173881 w 193415"/>
                    <a:gd name="connsiteY16" fmla="*/ 97772 h 123054"/>
                    <a:gd name="connsiteX17" fmla="*/ 190849 w 193415"/>
                    <a:gd name="connsiteY17" fmla="*/ 115006 h 123054"/>
                    <a:gd name="connsiteX18" fmla="*/ 193391 w 193415"/>
                    <a:gd name="connsiteY18" fmla="*/ 123055 h 12305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193415" h="123054">
                      <a:moveTo>
                        <a:pt x="193391" y="123055"/>
                      </a:moveTo>
                      <a:cubicBezTo>
                        <a:pt x="193546" y="120186"/>
                        <a:pt x="192960" y="117326"/>
                        <a:pt x="191678" y="114675"/>
                      </a:cubicBezTo>
                      <a:cubicBezTo>
                        <a:pt x="188295" y="107336"/>
                        <a:pt x="182426" y="101039"/>
                        <a:pt x="174820" y="96588"/>
                      </a:cubicBezTo>
                      <a:cubicBezTo>
                        <a:pt x="163440" y="90325"/>
                        <a:pt x="150722" y="86059"/>
                        <a:pt x="137402" y="84042"/>
                      </a:cubicBezTo>
                      <a:cubicBezTo>
                        <a:pt x="121429" y="81310"/>
                        <a:pt x="105859" y="77073"/>
                        <a:pt x="90975" y="71401"/>
                      </a:cubicBezTo>
                      <a:cubicBezTo>
                        <a:pt x="76135" y="65620"/>
                        <a:pt x="62207" y="58253"/>
                        <a:pt x="49522" y="49480"/>
                      </a:cubicBezTo>
                      <a:cubicBezTo>
                        <a:pt x="39165" y="42411"/>
                        <a:pt x="29647" y="34480"/>
                        <a:pt x="21113" y="25807"/>
                      </a:cubicBezTo>
                      <a:cubicBezTo>
                        <a:pt x="15376" y="19879"/>
                        <a:pt x="10081" y="13648"/>
                        <a:pt x="5251" y="7153"/>
                      </a:cubicBezTo>
                      <a:cubicBezTo>
                        <a:pt x="3758" y="4975"/>
                        <a:pt x="2487" y="3223"/>
                        <a:pt x="1492" y="1803"/>
                      </a:cubicBezTo>
                      <a:cubicBezTo>
                        <a:pt x="497" y="382"/>
                        <a:pt x="111" y="-44"/>
                        <a:pt x="0" y="3"/>
                      </a:cubicBezTo>
                      <a:cubicBezTo>
                        <a:pt x="293" y="685"/>
                        <a:pt x="647" y="1353"/>
                        <a:pt x="1050" y="1992"/>
                      </a:cubicBezTo>
                      <a:lnTo>
                        <a:pt x="4532" y="7579"/>
                      </a:lnTo>
                      <a:cubicBezTo>
                        <a:pt x="9092" y="14202"/>
                        <a:pt x="14210" y="20533"/>
                        <a:pt x="19842" y="26517"/>
                      </a:cubicBezTo>
                      <a:cubicBezTo>
                        <a:pt x="28287" y="35470"/>
                        <a:pt x="37788" y="43661"/>
                        <a:pt x="48196" y="50947"/>
                      </a:cubicBezTo>
                      <a:cubicBezTo>
                        <a:pt x="60958" y="59877"/>
                        <a:pt x="75002" y="67367"/>
                        <a:pt x="89980" y="73247"/>
                      </a:cubicBezTo>
                      <a:cubicBezTo>
                        <a:pt x="105025" y="78966"/>
                        <a:pt x="120788" y="83194"/>
                        <a:pt x="136960" y="85841"/>
                      </a:cubicBezTo>
                      <a:cubicBezTo>
                        <a:pt x="150048" y="87754"/>
                        <a:pt x="162584" y="91802"/>
                        <a:pt x="173881" y="97772"/>
                      </a:cubicBezTo>
                      <a:cubicBezTo>
                        <a:pt x="181359" y="101995"/>
                        <a:pt x="187251" y="107980"/>
                        <a:pt x="190849" y="115006"/>
                      </a:cubicBezTo>
                      <a:cubicBezTo>
                        <a:pt x="191998" y="117610"/>
                        <a:pt x="192849" y="120309"/>
                        <a:pt x="193391" y="123055"/>
                      </a:cubicBezTo>
                      <a:close/>
                    </a:path>
                  </a:pathLst>
                </a:custGeom>
                <a:solidFill>
                  <a:srgbClr val="455A64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64" name="Freeform: Shape 363">
                  <a:extLst>
                    <a:ext uri="{FF2B5EF4-FFF2-40B4-BE49-F238E27FC236}">
                      <a16:creationId xmlns:a16="http://schemas.microsoft.com/office/drawing/2014/main" id="{D4FCD9D9-F546-E236-1446-08E58C9EB1DE}"/>
                    </a:ext>
                  </a:extLst>
                </p:cNvPr>
                <p:cNvSpPr/>
                <p:nvPr/>
              </p:nvSpPr>
              <p:spPr>
                <a:xfrm>
                  <a:off x="7902939" y="1478789"/>
                  <a:ext cx="118280" cy="101316"/>
                </a:xfrm>
                <a:custGeom>
                  <a:avLst/>
                  <a:gdLst>
                    <a:gd name="connsiteX0" fmla="*/ 9 w 118280"/>
                    <a:gd name="connsiteY0" fmla="*/ 49769 h 101316"/>
                    <a:gd name="connsiteX1" fmla="*/ 58099 w 118280"/>
                    <a:gd name="connsiteY1" fmla="*/ 101309 h 101316"/>
                    <a:gd name="connsiteX2" fmla="*/ 118271 w 118280"/>
                    <a:gd name="connsiteY2" fmla="*/ 51549 h 101316"/>
                    <a:gd name="connsiteX3" fmla="*/ 60254 w 118280"/>
                    <a:gd name="connsiteY3" fmla="*/ 8 h 101316"/>
                    <a:gd name="connsiteX4" fmla="*/ 9 w 118280"/>
                    <a:gd name="connsiteY4" fmla="*/ 49769 h 1013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8280" h="101316">
                      <a:moveTo>
                        <a:pt x="9" y="49769"/>
                      </a:moveTo>
                      <a:cubicBezTo>
                        <a:pt x="-565" y="77745"/>
                        <a:pt x="25445" y="100821"/>
                        <a:pt x="58099" y="101309"/>
                      </a:cubicBezTo>
                      <a:cubicBezTo>
                        <a:pt x="90758" y="101801"/>
                        <a:pt x="117697" y="79525"/>
                        <a:pt x="118271" y="51549"/>
                      </a:cubicBezTo>
                      <a:cubicBezTo>
                        <a:pt x="118841" y="23601"/>
                        <a:pt x="92880" y="534"/>
                        <a:pt x="60254" y="8"/>
                      </a:cubicBezTo>
                      <a:cubicBezTo>
                        <a:pt x="27578" y="-493"/>
                        <a:pt x="612" y="21783"/>
                        <a:pt x="9" y="49769"/>
                      </a:cubicBez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65" name="Freeform: Shape 364">
                  <a:extLst>
                    <a:ext uri="{FF2B5EF4-FFF2-40B4-BE49-F238E27FC236}">
                      <a16:creationId xmlns:a16="http://schemas.microsoft.com/office/drawing/2014/main" id="{07BF4837-4712-0F87-E87D-8D1958CA60D2}"/>
                    </a:ext>
                  </a:extLst>
                </p:cNvPr>
                <p:cNvSpPr/>
                <p:nvPr/>
              </p:nvSpPr>
              <p:spPr>
                <a:xfrm>
                  <a:off x="7789589" y="1360387"/>
                  <a:ext cx="173438" cy="137159"/>
                </a:xfrm>
                <a:custGeom>
                  <a:avLst/>
                  <a:gdLst>
                    <a:gd name="connsiteX0" fmla="*/ 173438 w 173438"/>
                    <a:gd name="connsiteY0" fmla="*/ 118552 h 137159"/>
                    <a:gd name="connsiteX1" fmla="*/ 62898 w 173438"/>
                    <a:gd name="connsiteY1" fmla="*/ 425 h 137159"/>
                    <a:gd name="connsiteX2" fmla="*/ 0 w 173438"/>
                    <a:gd name="connsiteY2" fmla="*/ 16191 h 137159"/>
                    <a:gd name="connsiteX3" fmla="*/ 56763 w 173438"/>
                    <a:gd name="connsiteY3" fmla="*/ 12262 h 137159"/>
                    <a:gd name="connsiteX4" fmla="*/ 145195 w 173438"/>
                    <a:gd name="connsiteY4" fmla="*/ 126933 h 137159"/>
                    <a:gd name="connsiteX5" fmla="*/ 172831 w 173438"/>
                    <a:gd name="connsiteY5" fmla="*/ 137159 h 1371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73438" h="137159">
                      <a:moveTo>
                        <a:pt x="173438" y="118552"/>
                      </a:moveTo>
                      <a:cubicBezTo>
                        <a:pt x="173438" y="118552"/>
                        <a:pt x="170509" y="14061"/>
                        <a:pt x="62898" y="425"/>
                      </a:cubicBezTo>
                      <a:cubicBezTo>
                        <a:pt x="62898" y="425"/>
                        <a:pt x="20118" y="-4073"/>
                        <a:pt x="0" y="16191"/>
                      </a:cubicBezTo>
                      <a:cubicBezTo>
                        <a:pt x="0" y="16191"/>
                        <a:pt x="28962" y="6059"/>
                        <a:pt x="56763" y="12262"/>
                      </a:cubicBezTo>
                      <a:cubicBezTo>
                        <a:pt x="75112" y="16381"/>
                        <a:pt x="142045" y="41853"/>
                        <a:pt x="145195" y="126933"/>
                      </a:cubicBezTo>
                      <a:lnTo>
                        <a:pt x="172831" y="137159"/>
                      </a:lnTo>
                      <a:close/>
                    </a:path>
                  </a:pathLst>
                </a:custGeom>
                <a:solidFill>
                  <a:srgbClr val="FF725E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66" name="Freeform: Shape 365">
                  <a:extLst>
                    <a:ext uri="{FF2B5EF4-FFF2-40B4-BE49-F238E27FC236}">
                      <a16:creationId xmlns:a16="http://schemas.microsoft.com/office/drawing/2014/main" id="{3D711078-E4F3-018A-4B3C-FE84496C583D}"/>
                    </a:ext>
                  </a:extLst>
                </p:cNvPr>
                <p:cNvSpPr/>
                <p:nvPr/>
              </p:nvSpPr>
              <p:spPr>
                <a:xfrm>
                  <a:off x="7919986" y="1491864"/>
                  <a:ext cx="87294" cy="75039"/>
                </a:xfrm>
                <a:custGeom>
                  <a:avLst/>
                  <a:gdLst>
                    <a:gd name="connsiteX0" fmla="*/ 41 w 87294"/>
                    <a:gd name="connsiteY0" fmla="*/ 37451 h 75039"/>
                    <a:gd name="connsiteX1" fmla="*/ 41 w 87294"/>
                    <a:gd name="connsiteY1" fmla="*/ 36836 h 75039"/>
                    <a:gd name="connsiteX2" fmla="*/ 41 w 87294"/>
                    <a:gd name="connsiteY2" fmla="*/ 35084 h 75039"/>
                    <a:gd name="connsiteX3" fmla="*/ 428 w 87294"/>
                    <a:gd name="connsiteY3" fmla="*/ 32243 h 75039"/>
                    <a:gd name="connsiteX4" fmla="*/ 1368 w 87294"/>
                    <a:gd name="connsiteY4" fmla="*/ 28408 h 75039"/>
                    <a:gd name="connsiteX5" fmla="*/ 6177 w 87294"/>
                    <a:gd name="connsiteY5" fmla="*/ 18608 h 75039"/>
                    <a:gd name="connsiteX6" fmla="*/ 17231 w 87294"/>
                    <a:gd name="connsiteY6" fmla="*/ 8192 h 75039"/>
                    <a:gd name="connsiteX7" fmla="*/ 35304 w 87294"/>
                    <a:gd name="connsiteY7" fmla="*/ 1326 h 75039"/>
                    <a:gd name="connsiteX8" fmla="*/ 57854 w 87294"/>
                    <a:gd name="connsiteY8" fmla="*/ 2984 h 75039"/>
                    <a:gd name="connsiteX9" fmla="*/ 68908 w 87294"/>
                    <a:gd name="connsiteY9" fmla="*/ 7955 h 75039"/>
                    <a:gd name="connsiteX10" fmla="*/ 73772 w 87294"/>
                    <a:gd name="connsiteY10" fmla="*/ 11506 h 75039"/>
                    <a:gd name="connsiteX11" fmla="*/ 77973 w 87294"/>
                    <a:gd name="connsiteY11" fmla="*/ 15767 h 75039"/>
                    <a:gd name="connsiteX12" fmla="*/ 86319 w 87294"/>
                    <a:gd name="connsiteY12" fmla="*/ 37451 h 75039"/>
                    <a:gd name="connsiteX13" fmla="*/ 84108 w 87294"/>
                    <a:gd name="connsiteY13" fmla="*/ 49051 h 75039"/>
                    <a:gd name="connsiteX14" fmla="*/ 77973 w 87294"/>
                    <a:gd name="connsiteY14" fmla="*/ 59135 h 75039"/>
                    <a:gd name="connsiteX15" fmla="*/ 73772 w 87294"/>
                    <a:gd name="connsiteY15" fmla="*/ 63397 h 75039"/>
                    <a:gd name="connsiteX16" fmla="*/ 68908 w 87294"/>
                    <a:gd name="connsiteY16" fmla="*/ 66948 h 75039"/>
                    <a:gd name="connsiteX17" fmla="*/ 57854 w 87294"/>
                    <a:gd name="connsiteY17" fmla="*/ 71966 h 75039"/>
                    <a:gd name="connsiteX18" fmla="*/ 17231 w 87294"/>
                    <a:gd name="connsiteY18" fmla="*/ 66711 h 75039"/>
                    <a:gd name="connsiteX19" fmla="*/ 6177 w 87294"/>
                    <a:gd name="connsiteY19" fmla="*/ 56295 h 75039"/>
                    <a:gd name="connsiteX20" fmla="*/ 1368 w 87294"/>
                    <a:gd name="connsiteY20" fmla="*/ 46494 h 75039"/>
                    <a:gd name="connsiteX21" fmla="*/ 428 w 87294"/>
                    <a:gd name="connsiteY21" fmla="*/ 42659 h 75039"/>
                    <a:gd name="connsiteX22" fmla="*/ 41 w 87294"/>
                    <a:gd name="connsiteY22" fmla="*/ 39818 h 75039"/>
                    <a:gd name="connsiteX23" fmla="*/ 41 w 87294"/>
                    <a:gd name="connsiteY23" fmla="*/ 38067 h 75039"/>
                    <a:gd name="connsiteX24" fmla="*/ 41 w 87294"/>
                    <a:gd name="connsiteY24" fmla="*/ 37451 h 75039"/>
                    <a:gd name="connsiteX25" fmla="*/ 41 w 87294"/>
                    <a:gd name="connsiteY25" fmla="*/ 38067 h 75039"/>
                    <a:gd name="connsiteX26" fmla="*/ 41 w 87294"/>
                    <a:gd name="connsiteY26" fmla="*/ 39818 h 75039"/>
                    <a:gd name="connsiteX27" fmla="*/ 318 w 87294"/>
                    <a:gd name="connsiteY27" fmla="*/ 42706 h 75039"/>
                    <a:gd name="connsiteX28" fmla="*/ 1147 w 87294"/>
                    <a:gd name="connsiteY28" fmla="*/ 46589 h 75039"/>
                    <a:gd name="connsiteX29" fmla="*/ 5900 w 87294"/>
                    <a:gd name="connsiteY29" fmla="*/ 56579 h 75039"/>
                    <a:gd name="connsiteX30" fmla="*/ 16954 w 87294"/>
                    <a:gd name="connsiteY30" fmla="*/ 67279 h 75039"/>
                    <a:gd name="connsiteX31" fmla="*/ 58407 w 87294"/>
                    <a:gd name="connsiteY31" fmla="*/ 72771 h 75039"/>
                    <a:gd name="connsiteX32" fmla="*/ 69461 w 87294"/>
                    <a:gd name="connsiteY32" fmla="*/ 67705 h 75039"/>
                    <a:gd name="connsiteX33" fmla="*/ 74435 w 87294"/>
                    <a:gd name="connsiteY33" fmla="*/ 64059 h 75039"/>
                    <a:gd name="connsiteX34" fmla="*/ 78746 w 87294"/>
                    <a:gd name="connsiteY34" fmla="*/ 59704 h 75039"/>
                    <a:gd name="connsiteX35" fmla="*/ 85047 w 87294"/>
                    <a:gd name="connsiteY35" fmla="*/ 49335 h 75039"/>
                    <a:gd name="connsiteX36" fmla="*/ 85047 w 87294"/>
                    <a:gd name="connsiteY36" fmla="*/ 25662 h 75039"/>
                    <a:gd name="connsiteX37" fmla="*/ 78746 w 87294"/>
                    <a:gd name="connsiteY37" fmla="*/ 15293 h 75039"/>
                    <a:gd name="connsiteX38" fmla="*/ 74435 w 87294"/>
                    <a:gd name="connsiteY38" fmla="*/ 10938 h 75039"/>
                    <a:gd name="connsiteX39" fmla="*/ 69461 w 87294"/>
                    <a:gd name="connsiteY39" fmla="*/ 7339 h 75039"/>
                    <a:gd name="connsiteX40" fmla="*/ 58407 w 87294"/>
                    <a:gd name="connsiteY40" fmla="*/ 2226 h 75039"/>
                    <a:gd name="connsiteX41" fmla="*/ 35359 w 87294"/>
                    <a:gd name="connsiteY41" fmla="*/ 664 h 75039"/>
                    <a:gd name="connsiteX42" fmla="*/ 16954 w 87294"/>
                    <a:gd name="connsiteY42" fmla="*/ 7718 h 75039"/>
                    <a:gd name="connsiteX43" fmla="*/ 5900 w 87294"/>
                    <a:gd name="connsiteY43" fmla="*/ 18418 h 75039"/>
                    <a:gd name="connsiteX44" fmla="*/ 1147 w 87294"/>
                    <a:gd name="connsiteY44" fmla="*/ 28408 h 75039"/>
                    <a:gd name="connsiteX45" fmla="*/ 318 w 87294"/>
                    <a:gd name="connsiteY45" fmla="*/ 32291 h 75039"/>
                    <a:gd name="connsiteX46" fmla="*/ 41 w 87294"/>
                    <a:gd name="connsiteY46" fmla="*/ 35179 h 75039"/>
                    <a:gd name="connsiteX47" fmla="*/ 41 w 87294"/>
                    <a:gd name="connsiteY47" fmla="*/ 36694 h 75039"/>
                    <a:gd name="connsiteX48" fmla="*/ 41 w 87294"/>
                    <a:gd name="connsiteY48" fmla="*/ 37451 h 7503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</a:cxnLst>
                  <a:rect l="l" t="t" r="r" b="b"/>
                  <a:pathLst>
                    <a:path w="87294" h="75039">
                      <a:moveTo>
                        <a:pt x="41" y="37451"/>
                      </a:moveTo>
                      <a:cubicBezTo>
                        <a:pt x="41" y="37451"/>
                        <a:pt x="41" y="37451"/>
                        <a:pt x="41" y="36836"/>
                      </a:cubicBezTo>
                      <a:cubicBezTo>
                        <a:pt x="41" y="36220"/>
                        <a:pt x="41" y="35841"/>
                        <a:pt x="41" y="35084"/>
                      </a:cubicBezTo>
                      <a:cubicBezTo>
                        <a:pt x="113" y="34132"/>
                        <a:pt x="241" y="33185"/>
                        <a:pt x="428" y="32243"/>
                      </a:cubicBezTo>
                      <a:cubicBezTo>
                        <a:pt x="650" y="30951"/>
                        <a:pt x="959" y="29667"/>
                        <a:pt x="1368" y="28408"/>
                      </a:cubicBezTo>
                      <a:cubicBezTo>
                        <a:pt x="2413" y="24961"/>
                        <a:pt x="4032" y="21657"/>
                        <a:pt x="6177" y="18608"/>
                      </a:cubicBezTo>
                      <a:cubicBezTo>
                        <a:pt x="9062" y="14569"/>
                        <a:pt x="12815" y="11037"/>
                        <a:pt x="17231" y="8192"/>
                      </a:cubicBezTo>
                      <a:cubicBezTo>
                        <a:pt x="22548" y="4731"/>
                        <a:pt x="28738" y="2378"/>
                        <a:pt x="35304" y="1326"/>
                      </a:cubicBezTo>
                      <a:cubicBezTo>
                        <a:pt x="42860" y="171"/>
                        <a:pt x="50636" y="744"/>
                        <a:pt x="57854" y="2984"/>
                      </a:cubicBezTo>
                      <a:cubicBezTo>
                        <a:pt x="61812" y="4148"/>
                        <a:pt x="65543" y="5824"/>
                        <a:pt x="68908" y="7955"/>
                      </a:cubicBezTo>
                      <a:cubicBezTo>
                        <a:pt x="70616" y="9049"/>
                        <a:pt x="72241" y="10232"/>
                        <a:pt x="73772" y="11506"/>
                      </a:cubicBezTo>
                      <a:cubicBezTo>
                        <a:pt x="75276" y="12850"/>
                        <a:pt x="76679" y="14276"/>
                        <a:pt x="77973" y="15767"/>
                      </a:cubicBezTo>
                      <a:cubicBezTo>
                        <a:pt x="83340" y="22064"/>
                        <a:pt x="86263" y="29653"/>
                        <a:pt x="86319" y="37451"/>
                      </a:cubicBezTo>
                      <a:cubicBezTo>
                        <a:pt x="86230" y="41390"/>
                        <a:pt x="85484" y="45296"/>
                        <a:pt x="84108" y="49051"/>
                      </a:cubicBezTo>
                      <a:cubicBezTo>
                        <a:pt x="82693" y="52668"/>
                        <a:pt x="80620" y="56067"/>
                        <a:pt x="77973" y="59135"/>
                      </a:cubicBezTo>
                      <a:cubicBezTo>
                        <a:pt x="76679" y="60627"/>
                        <a:pt x="75276" y="62052"/>
                        <a:pt x="73772" y="63397"/>
                      </a:cubicBezTo>
                      <a:cubicBezTo>
                        <a:pt x="72241" y="64670"/>
                        <a:pt x="70616" y="65854"/>
                        <a:pt x="68908" y="66948"/>
                      </a:cubicBezTo>
                      <a:cubicBezTo>
                        <a:pt x="65559" y="69111"/>
                        <a:pt x="61823" y="70801"/>
                        <a:pt x="57854" y="71966"/>
                      </a:cubicBezTo>
                      <a:cubicBezTo>
                        <a:pt x="44153" y="76256"/>
                        <a:pt x="28843" y="74272"/>
                        <a:pt x="17231" y="66711"/>
                      </a:cubicBezTo>
                      <a:cubicBezTo>
                        <a:pt x="12815" y="63865"/>
                        <a:pt x="9062" y="60333"/>
                        <a:pt x="6177" y="56295"/>
                      </a:cubicBezTo>
                      <a:cubicBezTo>
                        <a:pt x="4021" y="53246"/>
                        <a:pt x="2402" y="49946"/>
                        <a:pt x="1368" y="46494"/>
                      </a:cubicBezTo>
                      <a:cubicBezTo>
                        <a:pt x="954" y="45235"/>
                        <a:pt x="644" y="43952"/>
                        <a:pt x="428" y="42659"/>
                      </a:cubicBezTo>
                      <a:cubicBezTo>
                        <a:pt x="241" y="41717"/>
                        <a:pt x="108" y="40770"/>
                        <a:pt x="41" y="39818"/>
                      </a:cubicBezTo>
                      <a:lnTo>
                        <a:pt x="41" y="38067"/>
                      </a:lnTo>
                      <a:cubicBezTo>
                        <a:pt x="41" y="37641"/>
                        <a:pt x="41" y="37451"/>
                        <a:pt x="41" y="37451"/>
                      </a:cubicBezTo>
                      <a:cubicBezTo>
                        <a:pt x="41" y="37451"/>
                        <a:pt x="41" y="37451"/>
                        <a:pt x="41" y="38067"/>
                      </a:cubicBezTo>
                      <a:lnTo>
                        <a:pt x="41" y="39818"/>
                      </a:lnTo>
                      <a:cubicBezTo>
                        <a:pt x="36" y="40784"/>
                        <a:pt x="130" y="41750"/>
                        <a:pt x="318" y="42706"/>
                      </a:cubicBezTo>
                      <a:cubicBezTo>
                        <a:pt x="489" y="44013"/>
                        <a:pt x="766" y="45311"/>
                        <a:pt x="1147" y="46589"/>
                      </a:cubicBezTo>
                      <a:cubicBezTo>
                        <a:pt x="2114" y="50111"/>
                        <a:pt x="3717" y="53482"/>
                        <a:pt x="5900" y="56579"/>
                      </a:cubicBezTo>
                      <a:cubicBezTo>
                        <a:pt x="8752" y="60717"/>
                        <a:pt x="12505" y="64348"/>
                        <a:pt x="16954" y="67279"/>
                      </a:cubicBezTo>
                      <a:cubicBezTo>
                        <a:pt x="28755" y="75091"/>
                        <a:pt x="44407" y="77165"/>
                        <a:pt x="58407" y="72771"/>
                      </a:cubicBezTo>
                      <a:cubicBezTo>
                        <a:pt x="62370" y="71568"/>
                        <a:pt x="66095" y="69859"/>
                        <a:pt x="69461" y="67705"/>
                      </a:cubicBezTo>
                      <a:cubicBezTo>
                        <a:pt x="71208" y="66583"/>
                        <a:pt x="72871" y="65366"/>
                        <a:pt x="74435" y="64059"/>
                      </a:cubicBezTo>
                      <a:cubicBezTo>
                        <a:pt x="76005" y="62705"/>
                        <a:pt x="77442" y="61252"/>
                        <a:pt x="78746" y="59704"/>
                      </a:cubicBezTo>
                      <a:cubicBezTo>
                        <a:pt x="81471" y="56555"/>
                        <a:pt x="83599" y="53051"/>
                        <a:pt x="85047" y="49335"/>
                      </a:cubicBezTo>
                      <a:cubicBezTo>
                        <a:pt x="88043" y="41651"/>
                        <a:pt x="88043" y="33346"/>
                        <a:pt x="85047" y="25662"/>
                      </a:cubicBezTo>
                      <a:cubicBezTo>
                        <a:pt x="83599" y="21946"/>
                        <a:pt x="81471" y="18442"/>
                        <a:pt x="78746" y="15293"/>
                      </a:cubicBezTo>
                      <a:cubicBezTo>
                        <a:pt x="77414" y="13764"/>
                        <a:pt x="75978" y="12311"/>
                        <a:pt x="74435" y="10938"/>
                      </a:cubicBezTo>
                      <a:cubicBezTo>
                        <a:pt x="72871" y="9645"/>
                        <a:pt x="71208" y="8447"/>
                        <a:pt x="69461" y="7339"/>
                      </a:cubicBezTo>
                      <a:cubicBezTo>
                        <a:pt x="66112" y="5152"/>
                        <a:pt x="62381" y="3424"/>
                        <a:pt x="58407" y="2226"/>
                      </a:cubicBezTo>
                      <a:cubicBezTo>
                        <a:pt x="51028" y="-56"/>
                        <a:pt x="43064" y="-596"/>
                        <a:pt x="35359" y="664"/>
                      </a:cubicBezTo>
                      <a:cubicBezTo>
                        <a:pt x="28655" y="1719"/>
                        <a:pt x="22343" y="4139"/>
                        <a:pt x="16954" y="7718"/>
                      </a:cubicBezTo>
                      <a:cubicBezTo>
                        <a:pt x="12505" y="10649"/>
                        <a:pt x="8752" y="14280"/>
                        <a:pt x="5900" y="18418"/>
                      </a:cubicBezTo>
                      <a:cubicBezTo>
                        <a:pt x="3728" y="21519"/>
                        <a:pt x="2125" y="24890"/>
                        <a:pt x="1147" y="28408"/>
                      </a:cubicBezTo>
                      <a:cubicBezTo>
                        <a:pt x="771" y="29686"/>
                        <a:pt x="495" y="30984"/>
                        <a:pt x="318" y="32291"/>
                      </a:cubicBezTo>
                      <a:cubicBezTo>
                        <a:pt x="130" y="33247"/>
                        <a:pt x="36" y="34213"/>
                        <a:pt x="41" y="35179"/>
                      </a:cubicBezTo>
                      <a:lnTo>
                        <a:pt x="41" y="36694"/>
                      </a:lnTo>
                      <a:cubicBezTo>
                        <a:pt x="-14" y="37262"/>
                        <a:pt x="-14" y="37451"/>
                        <a:pt x="41" y="37451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67" name="Freeform: Shape 366">
                  <a:extLst>
                    <a:ext uri="{FF2B5EF4-FFF2-40B4-BE49-F238E27FC236}">
                      <a16:creationId xmlns:a16="http://schemas.microsoft.com/office/drawing/2014/main" id="{E123413A-495D-D78C-E2F0-3D6BD86C1856}"/>
                    </a:ext>
                  </a:extLst>
                </p:cNvPr>
                <p:cNvSpPr/>
                <p:nvPr/>
              </p:nvSpPr>
              <p:spPr>
                <a:xfrm>
                  <a:off x="7949431" y="1514066"/>
                  <a:ext cx="35377" cy="30309"/>
                </a:xfrm>
                <a:custGeom>
                  <a:avLst/>
                  <a:gdLst>
                    <a:gd name="connsiteX0" fmla="*/ 0 w 35377"/>
                    <a:gd name="connsiteY0" fmla="*/ 4 h 30309"/>
                    <a:gd name="connsiteX1" fmla="*/ 17300 w 35377"/>
                    <a:gd name="connsiteY1" fmla="*/ 15486 h 30309"/>
                    <a:gd name="connsiteX2" fmla="*/ 35373 w 35377"/>
                    <a:gd name="connsiteY2" fmla="*/ 30305 h 30309"/>
                    <a:gd name="connsiteX3" fmla="*/ 18073 w 35377"/>
                    <a:gd name="connsiteY3" fmla="*/ 14823 h 30309"/>
                    <a:gd name="connsiteX4" fmla="*/ 0 w 35377"/>
                    <a:gd name="connsiteY4" fmla="*/ 4 h 30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5377" h="30309">
                      <a:moveTo>
                        <a:pt x="0" y="4"/>
                      </a:moveTo>
                      <a:cubicBezTo>
                        <a:pt x="0" y="4"/>
                        <a:pt x="7517" y="7106"/>
                        <a:pt x="17300" y="15486"/>
                      </a:cubicBezTo>
                      <a:cubicBezTo>
                        <a:pt x="27082" y="23866"/>
                        <a:pt x="35152" y="30495"/>
                        <a:pt x="35373" y="30305"/>
                      </a:cubicBezTo>
                      <a:cubicBezTo>
                        <a:pt x="35594" y="30116"/>
                        <a:pt x="27856" y="23156"/>
                        <a:pt x="18073" y="14823"/>
                      </a:cubicBezTo>
                      <a:cubicBezTo>
                        <a:pt x="8291" y="6490"/>
                        <a:pt x="221" y="-185"/>
                        <a:pt x="0" y="4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68" name="Freeform: Shape 367">
                  <a:extLst>
                    <a:ext uri="{FF2B5EF4-FFF2-40B4-BE49-F238E27FC236}">
                      <a16:creationId xmlns:a16="http://schemas.microsoft.com/office/drawing/2014/main" id="{966184AE-F539-E1CC-9B0F-D396AFC30916}"/>
                    </a:ext>
                  </a:extLst>
                </p:cNvPr>
                <p:cNvSpPr/>
                <p:nvPr/>
              </p:nvSpPr>
              <p:spPr>
                <a:xfrm>
                  <a:off x="7956230" y="1527279"/>
                  <a:ext cx="13817" cy="11552"/>
                </a:xfrm>
                <a:custGeom>
                  <a:avLst/>
                  <a:gdLst>
                    <a:gd name="connsiteX0" fmla="*/ 0 w 13817"/>
                    <a:gd name="connsiteY0" fmla="*/ 0 h 11552"/>
                    <a:gd name="connsiteX1" fmla="*/ 6522 w 13817"/>
                    <a:gd name="connsiteY1" fmla="*/ 6155 h 11552"/>
                    <a:gd name="connsiteX2" fmla="*/ 13818 w 13817"/>
                    <a:gd name="connsiteY2" fmla="*/ 11552 h 11552"/>
                    <a:gd name="connsiteX3" fmla="*/ 7296 w 13817"/>
                    <a:gd name="connsiteY3" fmla="*/ 5445 h 11552"/>
                    <a:gd name="connsiteX4" fmla="*/ 0 w 13817"/>
                    <a:gd name="connsiteY4" fmla="*/ 0 h 115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817" h="11552">
                      <a:moveTo>
                        <a:pt x="0" y="0"/>
                      </a:moveTo>
                      <a:cubicBezTo>
                        <a:pt x="1896" y="2258"/>
                        <a:pt x="4084" y="4323"/>
                        <a:pt x="6522" y="6155"/>
                      </a:cubicBezTo>
                      <a:cubicBezTo>
                        <a:pt x="8699" y="8191"/>
                        <a:pt x="11148" y="9999"/>
                        <a:pt x="13818" y="11552"/>
                      </a:cubicBezTo>
                      <a:cubicBezTo>
                        <a:pt x="11927" y="9303"/>
                        <a:pt x="9739" y="7258"/>
                        <a:pt x="7296" y="5445"/>
                      </a:cubicBezTo>
                      <a:cubicBezTo>
                        <a:pt x="5123" y="3385"/>
                        <a:pt x="2675" y="1558"/>
                        <a:pt x="0" y="0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69" name="Freeform: Shape 368">
                  <a:extLst>
                    <a:ext uri="{FF2B5EF4-FFF2-40B4-BE49-F238E27FC236}">
                      <a16:creationId xmlns:a16="http://schemas.microsoft.com/office/drawing/2014/main" id="{19BF96A8-C019-4212-9E4F-BC141CE5FBDB}"/>
                    </a:ext>
                  </a:extLst>
                </p:cNvPr>
                <p:cNvSpPr/>
                <p:nvPr/>
              </p:nvSpPr>
              <p:spPr>
                <a:xfrm>
                  <a:off x="7417454" y="2051774"/>
                  <a:ext cx="640031" cy="217505"/>
                </a:xfrm>
                <a:custGeom>
                  <a:avLst/>
                  <a:gdLst>
                    <a:gd name="connsiteX0" fmla="*/ 579455 w 640031"/>
                    <a:gd name="connsiteY0" fmla="*/ 0 h 217505"/>
                    <a:gd name="connsiteX1" fmla="*/ 314157 w 640031"/>
                    <a:gd name="connsiteY1" fmla="*/ 33142 h 217505"/>
                    <a:gd name="connsiteX2" fmla="*/ 0 w 640031"/>
                    <a:gd name="connsiteY2" fmla="*/ 56199 h 217505"/>
                    <a:gd name="connsiteX3" fmla="*/ 399108 w 640031"/>
                    <a:gd name="connsiteY3" fmla="*/ 215375 h 217505"/>
                    <a:gd name="connsiteX4" fmla="*/ 559392 w 640031"/>
                    <a:gd name="connsiteY4" fmla="*/ 217506 h 217505"/>
                    <a:gd name="connsiteX5" fmla="*/ 616707 w 640031"/>
                    <a:gd name="connsiteY5" fmla="*/ 181097 h 217505"/>
                    <a:gd name="connsiteX6" fmla="*/ 623063 w 640031"/>
                    <a:gd name="connsiteY6" fmla="*/ 18559 h 217505"/>
                    <a:gd name="connsiteX7" fmla="*/ 579455 w 640031"/>
                    <a:gd name="connsiteY7" fmla="*/ 0 h 21750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640031" h="217505">
                      <a:moveTo>
                        <a:pt x="579455" y="0"/>
                      </a:moveTo>
                      <a:lnTo>
                        <a:pt x="314157" y="33142"/>
                      </a:lnTo>
                      <a:cubicBezTo>
                        <a:pt x="214670" y="57288"/>
                        <a:pt x="109656" y="64390"/>
                        <a:pt x="0" y="56199"/>
                      </a:cubicBezTo>
                      <a:lnTo>
                        <a:pt x="399108" y="215375"/>
                      </a:lnTo>
                      <a:lnTo>
                        <a:pt x="559392" y="217506"/>
                      </a:lnTo>
                      <a:cubicBezTo>
                        <a:pt x="584529" y="214608"/>
                        <a:pt x="606167" y="200859"/>
                        <a:pt x="616707" y="181097"/>
                      </a:cubicBezTo>
                      <a:cubicBezTo>
                        <a:pt x="665179" y="91803"/>
                        <a:pt x="623063" y="18559"/>
                        <a:pt x="623063" y="18559"/>
                      </a:cubicBezTo>
                      <a:cubicBezTo>
                        <a:pt x="623063" y="18559"/>
                        <a:pt x="602945" y="10132"/>
                        <a:pt x="579455" y="0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70" name="Freeform: Shape 369">
                  <a:extLst>
                    <a:ext uri="{FF2B5EF4-FFF2-40B4-BE49-F238E27FC236}">
                      <a16:creationId xmlns:a16="http://schemas.microsoft.com/office/drawing/2014/main" id="{92CE2539-0CA9-CFE8-23B3-74CF086FAF70}"/>
                    </a:ext>
                  </a:extLst>
                </p:cNvPr>
                <p:cNvSpPr/>
                <p:nvPr/>
              </p:nvSpPr>
              <p:spPr>
                <a:xfrm>
                  <a:off x="7774998" y="1668985"/>
                  <a:ext cx="185321" cy="82712"/>
                </a:xfrm>
                <a:custGeom>
                  <a:avLst/>
                  <a:gdLst>
                    <a:gd name="connsiteX0" fmla="*/ 32941 w 185321"/>
                    <a:gd name="connsiteY0" fmla="*/ 11931 h 82712"/>
                    <a:gd name="connsiteX1" fmla="*/ 161721 w 185321"/>
                    <a:gd name="connsiteY1" fmla="*/ 0 h 82712"/>
                    <a:gd name="connsiteX2" fmla="*/ 185322 w 185321"/>
                    <a:gd name="connsiteY2" fmla="*/ 18370 h 82712"/>
                    <a:gd name="connsiteX3" fmla="*/ 93352 w 185321"/>
                    <a:gd name="connsiteY3" fmla="*/ 64674 h 82712"/>
                    <a:gd name="connsiteX4" fmla="*/ 52783 w 185321"/>
                    <a:gd name="connsiteY4" fmla="*/ 82713 h 82712"/>
                    <a:gd name="connsiteX5" fmla="*/ 12712 w 185321"/>
                    <a:gd name="connsiteY5" fmla="*/ 72249 h 82712"/>
                    <a:gd name="connsiteX6" fmla="*/ 0 w 185321"/>
                    <a:gd name="connsiteY6" fmla="*/ 51796 h 82712"/>
                    <a:gd name="connsiteX7" fmla="*/ 32941 w 185321"/>
                    <a:gd name="connsiteY7" fmla="*/ 11931 h 827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85321" h="82712">
                      <a:moveTo>
                        <a:pt x="32941" y="11931"/>
                      </a:moveTo>
                      <a:lnTo>
                        <a:pt x="161721" y="0"/>
                      </a:lnTo>
                      <a:lnTo>
                        <a:pt x="185322" y="18370"/>
                      </a:lnTo>
                      <a:lnTo>
                        <a:pt x="93352" y="64674"/>
                      </a:lnTo>
                      <a:lnTo>
                        <a:pt x="52783" y="82713"/>
                      </a:lnTo>
                      <a:lnTo>
                        <a:pt x="12712" y="72249"/>
                      </a:lnTo>
                      <a:lnTo>
                        <a:pt x="0" y="51796"/>
                      </a:lnTo>
                      <a:lnTo>
                        <a:pt x="32941" y="11931"/>
                      </a:lnTo>
                      <a:close/>
                    </a:path>
                  </a:pathLst>
                </a:custGeom>
                <a:solidFill>
                  <a:srgbClr val="FFBF9D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71" name="Freeform: Shape 370">
                  <a:extLst>
                    <a:ext uri="{FF2B5EF4-FFF2-40B4-BE49-F238E27FC236}">
                      <a16:creationId xmlns:a16="http://schemas.microsoft.com/office/drawing/2014/main" id="{A8B3CE73-4ACB-0139-8FE8-7C64675F13C3}"/>
                    </a:ext>
                  </a:extLst>
                </p:cNvPr>
                <p:cNvSpPr/>
                <p:nvPr/>
              </p:nvSpPr>
              <p:spPr>
                <a:xfrm>
                  <a:off x="7634279" y="1669458"/>
                  <a:ext cx="490303" cy="431585"/>
                </a:xfrm>
                <a:custGeom>
                  <a:avLst/>
                  <a:gdLst>
                    <a:gd name="connsiteX0" fmla="*/ 0 w 490303"/>
                    <a:gd name="connsiteY0" fmla="*/ 145777 h 431585"/>
                    <a:gd name="connsiteX1" fmla="*/ 50407 w 490303"/>
                    <a:gd name="connsiteY1" fmla="*/ 64911 h 431585"/>
                    <a:gd name="connsiteX2" fmla="*/ 99210 w 490303"/>
                    <a:gd name="connsiteY2" fmla="*/ 26182 h 431585"/>
                    <a:gd name="connsiteX3" fmla="*/ 173660 w 490303"/>
                    <a:gd name="connsiteY3" fmla="*/ 11458 h 431585"/>
                    <a:gd name="connsiteX4" fmla="*/ 212349 w 490303"/>
                    <a:gd name="connsiteY4" fmla="*/ 45594 h 431585"/>
                    <a:gd name="connsiteX5" fmla="*/ 307801 w 490303"/>
                    <a:gd name="connsiteY5" fmla="*/ 0 h 431585"/>
                    <a:gd name="connsiteX6" fmla="*/ 393581 w 490303"/>
                    <a:gd name="connsiteY6" fmla="*/ 12641 h 431585"/>
                    <a:gd name="connsiteX7" fmla="*/ 472341 w 490303"/>
                    <a:gd name="connsiteY7" fmla="*/ 97863 h 431585"/>
                    <a:gd name="connsiteX8" fmla="*/ 490304 w 490303"/>
                    <a:gd name="connsiteY8" fmla="*/ 195443 h 431585"/>
                    <a:gd name="connsiteX9" fmla="*/ 348314 w 490303"/>
                    <a:gd name="connsiteY9" fmla="*/ 204912 h 431585"/>
                    <a:gd name="connsiteX10" fmla="*/ 350304 w 490303"/>
                    <a:gd name="connsiteY10" fmla="*/ 334828 h 431585"/>
                    <a:gd name="connsiteX11" fmla="*/ 289949 w 490303"/>
                    <a:gd name="connsiteY11" fmla="*/ 377108 h 431585"/>
                    <a:gd name="connsiteX12" fmla="*/ 105677 w 490303"/>
                    <a:gd name="connsiteY12" fmla="*/ 431555 h 431585"/>
                    <a:gd name="connsiteX13" fmla="*/ 89096 w 490303"/>
                    <a:gd name="connsiteY13" fmla="*/ 316079 h 431585"/>
                    <a:gd name="connsiteX14" fmla="*/ 65717 w 490303"/>
                    <a:gd name="connsiteY14" fmla="*/ 267455 h 431585"/>
                    <a:gd name="connsiteX15" fmla="*/ 49135 w 490303"/>
                    <a:gd name="connsiteY15" fmla="*/ 206332 h 431585"/>
                    <a:gd name="connsiteX16" fmla="*/ 48693 w 490303"/>
                    <a:gd name="connsiteY16" fmla="*/ 181997 h 431585"/>
                    <a:gd name="connsiteX17" fmla="*/ 0 w 490303"/>
                    <a:gd name="connsiteY17" fmla="*/ 145777 h 4315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</a:cxnLst>
                  <a:rect l="l" t="t" r="r" b="b"/>
                  <a:pathLst>
                    <a:path w="490303" h="431585">
                      <a:moveTo>
                        <a:pt x="0" y="145777"/>
                      </a:moveTo>
                      <a:cubicBezTo>
                        <a:pt x="0" y="145777"/>
                        <a:pt x="40403" y="79493"/>
                        <a:pt x="50407" y="64911"/>
                      </a:cubicBezTo>
                      <a:cubicBezTo>
                        <a:pt x="62682" y="48737"/>
                        <a:pt x="79451" y="35429"/>
                        <a:pt x="99210" y="26182"/>
                      </a:cubicBezTo>
                      <a:lnTo>
                        <a:pt x="173660" y="11458"/>
                      </a:lnTo>
                      <a:cubicBezTo>
                        <a:pt x="173660" y="11458"/>
                        <a:pt x="165922" y="43369"/>
                        <a:pt x="212349" y="45594"/>
                      </a:cubicBezTo>
                      <a:cubicBezTo>
                        <a:pt x="271212" y="48387"/>
                        <a:pt x="307801" y="0"/>
                        <a:pt x="307801" y="0"/>
                      </a:cubicBezTo>
                      <a:cubicBezTo>
                        <a:pt x="307801" y="0"/>
                        <a:pt x="375010" y="5918"/>
                        <a:pt x="393581" y="12641"/>
                      </a:cubicBezTo>
                      <a:cubicBezTo>
                        <a:pt x="412151" y="19364"/>
                        <a:pt x="464603" y="38113"/>
                        <a:pt x="472341" y="97863"/>
                      </a:cubicBezTo>
                      <a:lnTo>
                        <a:pt x="490304" y="195443"/>
                      </a:lnTo>
                      <a:lnTo>
                        <a:pt x="348314" y="204912"/>
                      </a:lnTo>
                      <a:lnTo>
                        <a:pt x="350304" y="334828"/>
                      </a:lnTo>
                      <a:lnTo>
                        <a:pt x="289949" y="377108"/>
                      </a:lnTo>
                      <a:cubicBezTo>
                        <a:pt x="289949" y="377108"/>
                        <a:pt x="116731" y="428194"/>
                        <a:pt x="105677" y="431555"/>
                      </a:cubicBezTo>
                      <a:cubicBezTo>
                        <a:pt x="100150" y="433165"/>
                        <a:pt x="101698" y="370006"/>
                        <a:pt x="89096" y="316079"/>
                      </a:cubicBezTo>
                      <a:lnTo>
                        <a:pt x="65717" y="267455"/>
                      </a:lnTo>
                      <a:cubicBezTo>
                        <a:pt x="56260" y="248010"/>
                        <a:pt x="50655" y="227354"/>
                        <a:pt x="49135" y="206332"/>
                      </a:cubicBezTo>
                      <a:cubicBezTo>
                        <a:pt x="48251" y="192460"/>
                        <a:pt x="48693" y="181997"/>
                        <a:pt x="48693" y="181997"/>
                      </a:cubicBezTo>
                      <a:cubicBezTo>
                        <a:pt x="48693" y="181997"/>
                        <a:pt x="12436" y="171154"/>
                        <a:pt x="0" y="145777"/>
                      </a:cubicBezTo>
                      <a:close/>
                    </a:path>
                  </a:pathLst>
                </a:custGeom>
                <a:solidFill>
                  <a:srgbClr val="455A64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72" name="Freeform: Shape 371">
                  <a:extLst>
                    <a:ext uri="{FF2B5EF4-FFF2-40B4-BE49-F238E27FC236}">
                      <a16:creationId xmlns:a16="http://schemas.microsoft.com/office/drawing/2014/main" id="{6A3B3EDD-2083-3E33-1BEB-58846910CC08}"/>
                    </a:ext>
                  </a:extLst>
                </p:cNvPr>
                <p:cNvSpPr/>
                <p:nvPr/>
              </p:nvSpPr>
              <p:spPr>
                <a:xfrm>
                  <a:off x="7740067" y="1866274"/>
                  <a:ext cx="363624" cy="234550"/>
                </a:xfrm>
                <a:custGeom>
                  <a:avLst/>
                  <a:gdLst>
                    <a:gd name="connsiteX0" fmla="*/ 6080 w 363624"/>
                    <a:gd name="connsiteY0" fmla="*/ 183559 h 234550"/>
                    <a:gd name="connsiteX1" fmla="*/ 244129 w 363624"/>
                    <a:gd name="connsiteY1" fmla="*/ 122388 h 234550"/>
                    <a:gd name="connsiteX2" fmla="*/ 242416 w 363624"/>
                    <a:gd name="connsiteY2" fmla="*/ 7907 h 234550"/>
                    <a:gd name="connsiteX3" fmla="*/ 363624 w 363624"/>
                    <a:gd name="connsiteY3" fmla="*/ 0 h 234550"/>
                    <a:gd name="connsiteX4" fmla="*/ 352570 w 363624"/>
                    <a:gd name="connsiteY4" fmla="*/ 89673 h 234550"/>
                    <a:gd name="connsiteX5" fmla="*/ 309514 w 363624"/>
                    <a:gd name="connsiteY5" fmla="*/ 207468 h 234550"/>
                    <a:gd name="connsiteX6" fmla="*/ 0 w 363624"/>
                    <a:gd name="connsiteY6" fmla="*/ 234550 h 2345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363624" h="234550">
                      <a:moveTo>
                        <a:pt x="6080" y="183559"/>
                      </a:moveTo>
                      <a:lnTo>
                        <a:pt x="244129" y="122388"/>
                      </a:lnTo>
                      <a:lnTo>
                        <a:pt x="242416" y="7907"/>
                      </a:lnTo>
                      <a:lnTo>
                        <a:pt x="363624" y="0"/>
                      </a:lnTo>
                      <a:cubicBezTo>
                        <a:pt x="363624" y="0"/>
                        <a:pt x="353952" y="59277"/>
                        <a:pt x="352570" y="89673"/>
                      </a:cubicBezTo>
                      <a:cubicBezTo>
                        <a:pt x="350525" y="133420"/>
                        <a:pt x="325985" y="194496"/>
                        <a:pt x="309514" y="207468"/>
                      </a:cubicBezTo>
                      <a:cubicBezTo>
                        <a:pt x="293044" y="220441"/>
                        <a:pt x="0" y="234550"/>
                        <a:pt x="0" y="234550"/>
                      </a:cubicBezTo>
                      <a:close/>
                    </a:path>
                  </a:pathLst>
                </a:custGeom>
                <a:solidFill>
                  <a:srgbClr val="FFBF9D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73" name="Freeform: Shape 372">
                  <a:extLst>
                    <a:ext uri="{FF2B5EF4-FFF2-40B4-BE49-F238E27FC236}">
                      <a16:creationId xmlns:a16="http://schemas.microsoft.com/office/drawing/2014/main" id="{C542F0B3-973C-EE88-9679-F7C7340913CD}"/>
                    </a:ext>
                  </a:extLst>
                </p:cNvPr>
                <p:cNvSpPr/>
                <p:nvPr/>
              </p:nvSpPr>
              <p:spPr>
                <a:xfrm>
                  <a:off x="7584422" y="2007316"/>
                  <a:ext cx="164322" cy="98053"/>
                </a:xfrm>
                <a:custGeom>
                  <a:avLst/>
                  <a:gdLst>
                    <a:gd name="connsiteX0" fmla="*/ 26755 w 164322"/>
                    <a:gd name="connsiteY0" fmla="*/ 78499 h 98053"/>
                    <a:gd name="connsiteX1" fmla="*/ 36151 w 164322"/>
                    <a:gd name="connsiteY1" fmla="*/ 82429 h 98053"/>
                    <a:gd name="connsiteX2" fmla="*/ 38472 w 164322"/>
                    <a:gd name="connsiteY2" fmla="*/ 81861 h 98053"/>
                    <a:gd name="connsiteX3" fmla="*/ 42341 w 164322"/>
                    <a:gd name="connsiteY3" fmla="*/ 70734 h 98053"/>
                    <a:gd name="connsiteX4" fmla="*/ 67710 w 164322"/>
                    <a:gd name="connsiteY4" fmla="*/ 65432 h 98053"/>
                    <a:gd name="connsiteX5" fmla="*/ 115685 w 164322"/>
                    <a:gd name="connsiteY5" fmla="*/ 93081 h 98053"/>
                    <a:gd name="connsiteX6" fmla="*/ 158077 w 164322"/>
                    <a:gd name="connsiteY6" fmla="*/ 92608 h 98053"/>
                    <a:gd name="connsiteX7" fmla="*/ 164323 w 164322"/>
                    <a:gd name="connsiteY7" fmla="*/ 45262 h 98053"/>
                    <a:gd name="connsiteX8" fmla="*/ 114027 w 164322"/>
                    <a:gd name="connsiteY8" fmla="*/ 11600 h 98053"/>
                    <a:gd name="connsiteX9" fmla="*/ 113253 w 164322"/>
                    <a:gd name="connsiteY9" fmla="*/ 6865 h 98053"/>
                    <a:gd name="connsiteX10" fmla="*/ 94737 w 164322"/>
                    <a:gd name="connsiteY10" fmla="*/ 3835 h 98053"/>
                    <a:gd name="connsiteX11" fmla="*/ 82301 w 164322"/>
                    <a:gd name="connsiteY11" fmla="*/ 0 h 98053"/>
                    <a:gd name="connsiteX12" fmla="*/ 41291 w 164322"/>
                    <a:gd name="connsiteY12" fmla="*/ 6865 h 98053"/>
                    <a:gd name="connsiteX13" fmla="*/ 21504 w 164322"/>
                    <a:gd name="connsiteY13" fmla="*/ 19412 h 98053"/>
                    <a:gd name="connsiteX14" fmla="*/ 6139 w 164322"/>
                    <a:gd name="connsiteY14" fmla="*/ 44316 h 98053"/>
                    <a:gd name="connsiteX15" fmla="*/ 280 w 164322"/>
                    <a:gd name="connsiteY15" fmla="*/ 65905 h 98053"/>
                    <a:gd name="connsiteX16" fmla="*/ 10395 w 164322"/>
                    <a:gd name="connsiteY16" fmla="*/ 69930 h 98053"/>
                    <a:gd name="connsiteX17" fmla="*/ 16916 w 164322"/>
                    <a:gd name="connsiteY17" fmla="*/ 81198 h 98053"/>
                    <a:gd name="connsiteX18" fmla="*/ 26976 w 164322"/>
                    <a:gd name="connsiteY18" fmla="*/ 78404 h 9805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164322" h="98053">
                      <a:moveTo>
                        <a:pt x="26755" y="78499"/>
                      </a:moveTo>
                      <a:cubicBezTo>
                        <a:pt x="28667" y="81321"/>
                        <a:pt x="32381" y="82869"/>
                        <a:pt x="36151" y="82429"/>
                      </a:cubicBezTo>
                      <a:cubicBezTo>
                        <a:pt x="36946" y="82306"/>
                        <a:pt x="37720" y="82116"/>
                        <a:pt x="38472" y="81861"/>
                      </a:cubicBezTo>
                      <a:cubicBezTo>
                        <a:pt x="43723" y="80014"/>
                        <a:pt x="42341" y="70734"/>
                        <a:pt x="42341" y="70734"/>
                      </a:cubicBezTo>
                      <a:lnTo>
                        <a:pt x="67710" y="65432"/>
                      </a:lnTo>
                      <a:cubicBezTo>
                        <a:pt x="67710" y="65432"/>
                        <a:pt x="102696" y="81624"/>
                        <a:pt x="115685" y="93081"/>
                      </a:cubicBezTo>
                      <a:cubicBezTo>
                        <a:pt x="128673" y="104539"/>
                        <a:pt x="158077" y="92608"/>
                        <a:pt x="158077" y="92608"/>
                      </a:cubicBezTo>
                      <a:lnTo>
                        <a:pt x="164323" y="45262"/>
                      </a:lnTo>
                      <a:lnTo>
                        <a:pt x="114027" y="11600"/>
                      </a:lnTo>
                      <a:cubicBezTo>
                        <a:pt x="114027" y="11600"/>
                        <a:pt x="117122" y="13588"/>
                        <a:pt x="113253" y="6865"/>
                      </a:cubicBezTo>
                      <a:cubicBezTo>
                        <a:pt x="109384" y="142"/>
                        <a:pt x="94737" y="3835"/>
                        <a:pt x="94737" y="3835"/>
                      </a:cubicBezTo>
                      <a:cubicBezTo>
                        <a:pt x="92139" y="568"/>
                        <a:pt x="82301" y="0"/>
                        <a:pt x="82301" y="0"/>
                      </a:cubicBezTo>
                      <a:lnTo>
                        <a:pt x="41291" y="6865"/>
                      </a:lnTo>
                      <a:cubicBezTo>
                        <a:pt x="32823" y="8276"/>
                        <a:pt x="25550" y="12888"/>
                        <a:pt x="21504" y="19412"/>
                      </a:cubicBezTo>
                      <a:lnTo>
                        <a:pt x="6139" y="44316"/>
                      </a:lnTo>
                      <a:cubicBezTo>
                        <a:pt x="6139" y="44316"/>
                        <a:pt x="-1544" y="62023"/>
                        <a:pt x="280" y="65905"/>
                      </a:cubicBezTo>
                      <a:cubicBezTo>
                        <a:pt x="1955" y="69262"/>
                        <a:pt x="6316" y="70999"/>
                        <a:pt x="10395" y="69930"/>
                      </a:cubicBezTo>
                      <a:cubicBezTo>
                        <a:pt x="10395" y="69930"/>
                        <a:pt x="13434" y="81056"/>
                        <a:pt x="16916" y="81198"/>
                      </a:cubicBezTo>
                      <a:cubicBezTo>
                        <a:pt x="20448" y="80828"/>
                        <a:pt x="23864" y="79882"/>
                        <a:pt x="26976" y="78404"/>
                      </a:cubicBezTo>
                      <a:close/>
                    </a:path>
                  </a:pathLst>
                </a:custGeom>
                <a:solidFill>
                  <a:srgbClr val="FFBF9D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74" name="Freeform: Shape 373">
                  <a:extLst>
                    <a:ext uri="{FF2B5EF4-FFF2-40B4-BE49-F238E27FC236}">
                      <a16:creationId xmlns:a16="http://schemas.microsoft.com/office/drawing/2014/main" id="{B2976077-99DA-A6B0-39D3-12408B2C361D}"/>
                    </a:ext>
                  </a:extLst>
                </p:cNvPr>
                <p:cNvSpPr/>
                <p:nvPr/>
              </p:nvSpPr>
              <p:spPr>
                <a:xfrm>
                  <a:off x="7619084" y="2045562"/>
                  <a:ext cx="77208" cy="32540"/>
                </a:xfrm>
                <a:custGeom>
                  <a:avLst/>
                  <a:gdLst>
                    <a:gd name="connsiteX0" fmla="*/ 77208 w 77208"/>
                    <a:gd name="connsiteY0" fmla="*/ 767 h 32540"/>
                    <a:gd name="connsiteX1" fmla="*/ 62838 w 77208"/>
                    <a:gd name="connsiteY1" fmla="*/ 1998 h 32540"/>
                    <a:gd name="connsiteX2" fmla="*/ 29676 w 77208"/>
                    <a:gd name="connsiteY2" fmla="*/ 9668 h 32540"/>
                    <a:gd name="connsiteX3" fmla="*/ 13095 w 77208"/>
                    <a:gd name="connsiteY3" fmla="*/ 17196 h 32540"/>
                    <a:gd name="connsiteX4" fmla="*/ 2041 w 77208"/>
                    <a:gd name="connsiteY4" fmla="*/ 25481 h 32540"/>
                    <a:gd name="connsiteX5" fmla="*/ 2925 w 77208"/>
                    <a:gd name="connsiteY5" fmla="*/ 29695 h 32540"/>
                    <a:gd name="connsiteX6" fmla="*/ 6241 w 77208"/>
                    <a:gd name="connsiteY6" fmla="*/ 31778 h 32540"/>
                    <a:gd name="connsiteX7" fmla="*/ 9889 w 77208"/>
                    <a:gd name="connsiteY7" fmla="*/ 31778 h 32540"/>
                    <a:gd name="connsiteX8" fmla="*/ 5965 w 77208"/>
                    <a:gd name="connsiteY8" fmla="*/ 32441 h 32540"/>
                    <a:gd name="connsiteX9" fmla="*/ 1764 w 77208"/>
                    <a:gd name="connsiteY9" fmla="*/ 30311 h 32540"/>
                    <a:gd name="connsiteX10" fmla="*/ 272 w 77208"/>
                    <a:gd name="connsiteY10" fmla="*/ 24819 h 32540"/>
                    <a:gd name="connsiteX11" fmla="*/ 4970 w 77208"/>
                    <a:gd name="connsiteY11" fmla="*/ 19516 h 32540"/>
                    <a:gd name="connsiteX12" fmla="*/ 11879 w 77208"/>
                    <a:gd name="connsiteY12" fmla="*/ 15255 h 32540"/>
                    <a:gd name="connsiteX13" fmla="*/ 63225 w 77208"/>
                    <a:gd name="connsiteY13" fmla="*/ 199 h 32540"/>
                    <a:gd name="connsiteX14" fmla="*/ 77208 w 77208"/>
                    <a:gd name="connsiteY14" fmla="*/ 767 h 325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77208" h="32540">
                      <a:moveTo>
                        <a:pt x="77208" y="767"/>
                      </a:moveTo>
                      <a:cubicBezTo>
                        <a:pt x="77208" y="1146"/>
                        <a:pt x="71681" y="1098"/>
                        <a:pt x="62838" y="1998"/>
                      </a:cubicBezTo>
                      <a:cubicBezTo>
                        <a:pt x="51425" y="3234"/>
                        <a:pt x="40266" y="5814"/>
                        <a:pt x="29676" y="9668"/>
                      </a:cubicBezTo>
                      <a:cubicBezTo>
                        <a:pt x="23939" y="11822"/>
                        <a:pt x="18395" y="14336"/>
                        <a:pt x="13095" y="17196"/>
                      </a:cubicBezTo>
                      <a:cubicBezTo>
                        <a:pt x="8341" y="19942"/>
                        <a:pt x="3257" y="22262"/>
                        <a:pt x="2041" y="25481"/>
                      </a:cubicBezTo>
                      <a:cubicBezTo>
                        <a:pt x="1433" y="26921"/>
                        <a:pt x="1770" y="28530"/>
                        <a:pt x="2925" y="29695"/>
                      </a:cubicBezTo>
                      <a:cubicBezTo>
                        <a:pt x="3765" y="30656"/>
                        <a:pt x="4920" y="31381"/>
                        <a:pt x="6241" y="31778"/>
                      </a:cubicBezTo>
                      <a:cubicBezTo>
                        <a:pt x="7446" y="31972"/>
                        <a:pt x="8684" y="31972"/>
                        <a:pt x="9889" y="31778"/>
                      </a:cubicBezTo>
                      <a:cubicBezTo>
                        <a:pt x="9889" y="31778"/>
                        <a:pt x="8728" y="32867"/>
                        <a:pt x="5965" y="32441"/>
                      </a:cubicBezTo>
                      <a:cubicBezTo>
                        <a:pt x="4340" y="32119"/>
                        <a:pt x="2875" y="31376"/>
                        <a:pt x="1764" y="30311"/>
                      </a:cubicBezTo>
                      <a:cubicBezTo>
                        <a:pt x="178" y="28829"/>
                        <a:pt x="-391" y="26745"/>
                        <a:pt x="272" y="24819"/>
                      </a:cubicBezTo>
                      <a:cubicBezTo>
                        <a:pt x="1195" y="22693"/>
                        <a:pt x="2831" y="20851"/>
                        <a:pt x="4970" y="19516"/>
                      </a:cubicBezTo>
                      <a:cubicBezTo>
                        <a:pt x="7125" y="18095"/>
                        <a:pt x="9392" y="16628"/>
                        <a:pt x="11879" y="15255"/>
                      </a:cubicBezTo>
                      <a:cubicBezTo>
                        <a:pt x="27244" y="6619"/>
                        <a:pt x="44903" y="1439"/>
                        <a:pt x="63225" y="199"/>
                      </a:cubicBezTo>
                      <a:cubicBezTo>
                        <a:pt x="67895" y="-194"/>
                        <a:pt x="72604" y="-5"/>
                        <a:pt x="77208" y="767"/>
                      </a:cubicBezTo>
                      <a:close/>
                    </a:path>
                  </a:pathLst>
                </a:custGeom>
                <a:solidFill>
                  <a:srgbClr val="FF9A6C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75" name="Freeform: Shape 374">
                  <a:extLst>
                    <a:ext uri="{FF2B5EF4-FFF2-40B4-BE49-F238E27FC236}">
                      <a16:creationId xmlns:a16="http://schemas.microsoft.com/office/drawing/2014/main" id="{B688BAAD-04F7-5B7B-DC8B-1B53D80974C5}"/>
                    </a:ext>
                  </a:extLst>
                </p:cNvPr>
                <p:cNvSpPr/>
                <p:nvPr/>
              </p:nvSpPr>
              <p:spPr>
                <a:xfrm>
                  <a:off x="7626431" y="2068170"/>
                  <a:ext cx="74780" cy="9304"/>
                </a:xfrm>
                <a:custGeom>
                  <a:avLst/>
                  <a:gdLst>
                    <a:gd name="connsiteX0" fmla="*/ 74781 w 74780"/>
                    <a:gd name="connsiteY0" fmla="*/ 601 h 9304"/>
                    <a:gd name="connsiteX1" fmla="*/ 37308 w 74780"/>
                    <a:gd name="connsiteY1" fmla="*/ 4199 h 9304"/>
                    <a:gd name="connsiteX2" fmla="*/ 0 w 74780"/>
                    <a:gd name="connsiteY2" fmla="*/ 9218 h 9304"/>
                    <a:gd name="connsiteX3" fmla="*/ 10557 w 74780"/>
                    <a:gd name="connsiteY3" fmla="*/ 6282 h 9304"/>
                    <a:gd name="connsiteX4" fmla="*/ 36921 w 74780"/>
                    <a:gd name="connsiteY4" fmla="*/ 1974 h 9304"/>
                    <a:gd name="connsiteX5" fmla="*/ 63672 w 74780"/>
                    <a:gd name="connsiteY5" fmla="*/ 127 h 9304"/>
                    <a:gd name="connsiteX6" fmla="*/ 74781 w 74780"/>
                    <a:gd name="connsiteY6" fmla="*/ 601 h 93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4780" h="9304">
                      <a:moveTo>
                        <a:pt x="74781" y="601"/>
                      </a:moveTo>
                      <a:cubicBezTo>
                        <a:pt x="74781" y="1263"/>
                        <a:pt x="57923" y="1784"/>
                        <a:pt x="37308" y="4199"/>
                      </a:cubicBezTo>
                      <a:cubicBezTo>
                        <a:pt x="16692" y="6613"/>
                        <a:pt x="221" y="9880"/>
                        <a:pt x="0" y="9218"/>
                      </a:cubicBezTo>
                      <a:cubicBezTo>
                        <a:pt x="3355" y="7844"/>
                        <a:pt x="6903" y="6860"/>
                        <a:pt x="10557" y="6282"/>
                      </a:cubicBezTo>
                      <a:cubicBezTo>
                        <a:pt x="19240" y="4412"/>
                        <a:pt x="28044" y="2977"/>
                        <a:pt x="36921" y="1974"/>
                      </a:cubicBezTo>
                      <a:cubicBezTo>
                        <a:pt x="45786" y="913"/>
                        <a:pt x="54718" y="293"/>
                        <a:pt x="63672" y="127"/>
                      </a:cubicBezTo>
                      <a:cubicBezTo>
                        <a:pt x="67380" y="-143"/>
                        <a:pt x="71122" y="18"/>
                        <a:pt x="74781" y="601"/>
                      </a:cubicBezTo>
                      <a:close/>
                    </a:path>
                  </a:pathLst>
                </a:custGeom>
                <a:solidFill>
                  <a:srgbClr val="FF9A6C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76" name="Freeform: Shape 375">
                  <a:extLst>
                    <a:ext uri="{FF2B5EF4-FFF2-40B4-BE49-F238E27FC236}">
                      <a16:creationId xmlns:a16="http://schemas.microsoft.com/office/drawing/2014/main" id="{BC866213-7580-9D22-52C7-5967C07E7DFD}"/>
                    </a:ext>
                  </a:extLst>
                </p:cNvPr>
                <p:cNvSpPr/>
                <p:nvPr/>
              </p:nvSpPr>
              <p:spPr>
                <a:xfrm>
                  <a:off x="7609493" y="2026586"/>
                  <a:ext cx="71434" cy="58329"/>
                </a:xfrm>
                <a:custGeom>
                  <a:avLst/>
                  <a:gdLst>
                    <a:gd name="connsiteX0" fmla="*/ 1849 w 71434"/>
                    <a:gd name="connsiteY0" fmla="*/ 58330 h 58329"/>
                    <a:gd name="connsiteX1" fmla="*/ 965 w 71434"/>
                    <a:gd name="connsiteY1" fmla="*/ 54590 h 58329"/>
                    <a:gd name="connsiteX2" fmla="*/ 25 w 71434"/>
                    <a:gd name="connsiteY2" fmla="*/ 44173 h 58329"/>
                    <a:gd name="connsiteX3" fmla="*/ 523 w 71434"/>
                    <a:gd name="connsiteY3" fmla="*/ 36977 h 58329"/>
                    <a:gd name="connsiteX4" fmla="*/ 3894 w 71434"/>
                    <a:gd name="connsiteY4" fmla="*/ 28976 h 58329"/>
                    <a:gd name="connsiteX5" fmla="*/ 18154 w 71434"/>
                    <a:gd name="connsiteY5" fmla="*/ 14298 h 58329"/>
                    <a:gd name="connsiteX6" fmla="*/ 37222 w 71434"/>
                    <a:gd name="connsiteY6" fmla="*/ 4451 h 58329"/>
                    <a:gd name="connsiteX7" fmla="*/ 54909 w 71434"/>
                    <a:gd name="connsiteY7" fmla="*/ 900 h 58329"/>
                    <a:gd name="connsiteX8" fmla="*/ 67013 w 71434"/>
                    <a:gd name="connsiteY8" fmla="*/ 142 h 58329"/>
                    <a:gd name="connsiteX9" fmla="*/ 71435 w 71434"/>
                    <a:gd name="connsiteY9" fmla="*/ 142 h 58329"/>
                    <a:gd name="connsiteX10" fmla="*/ 54854 w 71434"/>
                    <a:gd name="connsiteY10" fmla="*/ 2415 h 58329"/>
                    <a:gd name="connsiteX11" fmla="*/ 37830 w 71434"/>
                    <a:gd name="connsiteY11" fmla="*/ 6297 h 58329"/>
                    <a:gd name="connsiteX12" fmla="*/ 19591 w 71434"/>
                    <a:gd name="connsiteY12" fmla="*/ 16003 h 58329"/>
                    <a:gd name="connsiteX13" fmla="*/ 5718 w 71434"/>
                    <a:gd name="connsiteY13" fmla="*/ 29922 h 58329"/>
                    <a:gd name="connsiteX14" fmla="*/ 1628 w 71434"/>
                    <a:gd name="connsiteY14" fmla="*/ 44126 h 58329"/>
                    <a:gd name="connsiteX15" fmla="*/ 1849 w 71434"/>
                    <a:gd name="connsiteY15" fmla="*/ 58330 h 583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71434" h="58329">
                      <a:moveTo>
                        <a:pt x="1849" y="58330"/>
                      </a:moveTo>
                      <a:cubicBezTo>
                        <a:pt x="1374" y="57118"/>
                        <a:pt x="1076" y="55863"/>
                        <a:pt x="965" y="54590"/>
                      </a:cubicBezTo>
                      <a:cubicBezTo>
                        <a:pt x="396" y="51138"/>
                        <a:pt x="81" y="47658"/>
                        <a:pt x="25" y="44173"/>
                      </a:cubicBezTo>
                      <a:cubicBezTo>
                        <a:pt x="-68" y="41768"/>
                        <a:pt x="97" y="39358"/>
                        <a:pt x="523" y="36977"/>
                      </a:cubicBezTo>
                      <a:cubicBezTo>
                        <a:pt x="1020" y="34146"/>
                        <a:pt x="2170" y="31428"/>
                        <a:pt x="3894" y="28976"/>
                      </a:cubicBezTo>
                      <a:cubicBezTo>
                        <a:pt x="7476" y="23327"/>
                        <a:pt x="12323" y="18342"/>
                        <a:pt x="18154" y="14298"/>
                      </a:cubicBezTo>
                      <a:cubicBezTo>
                        <a:pt x="23924" y="10250"/>
                        <a:pt x="30347" y="6936"/>
                        <a:pt x="37222" y="4451"/>
                      </a:cubicBezTo>
                      <a:cubicBezTo>
                        <a:pt x="42915" y="2614"/>
                        <a:pt x="48857" y="1420"/>
                        <a:pt x="54909" y="900"/>
                      </a:cubicBezTo>
                      <a:cubicBezTo>
                        <a:pt x="59994" y="426"/>
                        <a:pt x="64139" y="237"/>
                        <a:pt x="67013" y="142"/>
                      </a:cubicBezTo>
                      <a:cubicBezTo>
                        <a:pt x="68478" y="-47"/>
                        <a:pt x="69970" y="-47"/>
                        <a:pt x="71435" y="142"/>
                      </a:cubicBezTo>
                      <a:cubicBezTo>
                        <a:pt x="65969" y="1193"/>
                        <a:pt x="60431" y="1955"/>
                        <a:pt x="54854" y="2415"/>
                      </a:cubicBezTo>
                      <a:cubicBezTo>
                        <a:pt x="49023" y="3139"/>
                        <a:pt x="43313" y="4441"/>
                        <a:pt x="37830" y="6297"/>
                      </a:cubicBezTo>
                      <a:cubicBezTo>
                        <a:pt x="31270" y="8816"/>
                        <a:pt x="25135" y="12083"/>
                        <a:pt x="19591" y="16003"/>
                      </a:cubicBezTo>
                      <a:cubicBezTo>
                        <a:pt x="13965" y="19838"/>
                        <a:pt x="9256" y="24563"/>
                        <a:pt x="5718" y="29922"/>
                      </a:cubicBezTo>
                      <a:cubicBezTo>
                        <a:pt x="2855" y="34245"/>
                        <a:pt x="1440" y="39160"/>
                        <a:pt x="1628" y="44126"/>
                      </a:cubicBezTo>
                      <a:cubicBezTo>
                        <a:pt x="1684" y="52885"/>
                        <a:pt x="2402" y="58282"/>
                        <a:pt x="1849" y="58330"/>
                      </a:cubicBezTo>
                      <a:close/>
                    </a:path>
                  </a:pathLst>
                </a:custGeom>
                <a:solidFill>
                  <a:srgbClr val="FF9A6C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77" name="Freeform: Shape 376">
                  <a:extLst>
                    <a:ext uri="{FF2B5EF4-FFF2-40B4-BE49-F238E27FC236}">
                      <a16:creationId xmlns:a16="http://schemas.microsoft.com/office/drawing/2014/main" id="{A6B0D904-DFE7-C10E-DC8D-33BDBE3E595A}"/>
                    </a:ext>
                  </a:extLst>
                </p:cNvPr>
                <p:cNvSpPr/>
                <p:nvPr/>
              </p:nvSpPr>
              <p:spPr>
                <a:xfrm>
                  <a:off x="7595684" y="2016426"/>
                  <a:ext cx="69602" cy="60677"/>
                </a:xfrm>
                <a:custGeom>
                  <a:avLst/>
                  <a:gdLst>
                    <a:gd name="connsiteX0" fmla="*/ 69602 w 69602"/>
                    <a:gd name="connsiteY0" fmla="*/ 170 h 60677"/>
                    <a:gd name="connsiteX1" fmla="*/ 53629 w 69602"/>
                    <a:gd name="connsiteY1" fmla="*/ 2679 h 60677"/>
                    <a:gd name="connsiteX2" fmla="*/ 21351 w 69602"/>
                    <a:gd name="connsiteY2" fmla="*/ 17972 h 60677"/>
                    <a:gd name="connsiteX3" fmla="*/ 3278 w 69602"/>
                    <a:gd name="connsiteY3" fmla="*/ 47137 h 60677"/>
                    <a:gd name="connsiteX4" fmla="*/ 570 w 69602"/>
                    <a:gd name="connsiteY4" fmla="*/ 60678 h 60677"/>
                    <a:gd name="connsiteX5" fmla="*/ 17 w 69602"/>
                    <a:gd name="connsiteY5" fmla="*/ 56937 h 60677"/>
                    <a:gd name="connsiteX6" fmla="*/ 1509 w 69602"/>
                    <a:gd name="connsiteY6" fmla="*/ 46663 h 60677"/>
                    <a:gd name="connsiteX7" fmla="*/ 19527 w 69602"/>
                    <a:gd name="connsiteY7" fmla="*/ 16646 h 60677"/>
                    <a:gd name="connsiteX8" fmla="*/ 26934 w 69602"/>
                    <a:gd name="connsiteY8" fmla="*/ 9118 h 60677"/>
                    <a:gd name="connsiteX9" fmla="*/ 36330 w 69602"/>
                    <a:gd name="connsiteY9" fmla="*/ 4384 h 60677"/>
                    <a:gd name="connsiteX10" fmla="*/ 53629 w 69602"/>
                    <a:gd name="connsiteY10" fmla="*/ 833 h 60677"/>
                    <a:gd name="connsiteX11" fmla="*/ 69602 w 69602"/>
                    <a:gd name="connsiteY11" fmla="*/ 170 h 6067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69602" h="60677">
                      <a:moveTo>
                        <a:pt x="69602" y="170"/>
                      </a:moveTo>
                      <a:cubicBezTo>
                        <a:pt x="69602" y="501"/>
                        <a:pt x="63467" y="1022"/>
                        <a:pt x="53629" y="2679"/>
                      </a:cubicBezTo>
                      <a:cubicBezTo>
                        <a:pt x="43791" y="4336"/>
                        <a:pt x="29034" y="6183"/>
                        <a:pt x="21351" y="17972"/>
                      </a:cubicBezTo>
                      <a:cubicBezTo>
                        <a:pt x="13824" y="26953"/>
                        <a:pt x="7744" y="36763"/>
                        <a:pt x="3278" y="47137"/>
                      </a:cubicBezTo>
                      <a:cubicBezTo>
                        <a:pt x="1880" y="51568"/>
                        <a:pt x="973" y="56099"/>
                        <a:pt x="570" y="60678"/>
                      </a:cubicBezTo>
                      <a:cubicBezTo>
                        <a:pt x="127" y="59470"/>
                        <a:pt x="-60" y="58202"/>
                        <a:pt x="17" y="56937"/>
                      </a:cubicBezTo>
                      <a:cubicBezTo>
                        <a:pt x="-77" y="53467"/>
                        <a:pt x="426" y="50006"/>
                        <a:pt x="1509" y="46663"/>
                      </a:cubicBezTo>
                      <a:cubicBezTo>
                        <a:pt x="5583" y="35887"/>
                        <a:pt x="11668" y="25751"/>
                        <a:pt x="19527" y="16646"/>
                      </a:cubicBezTo>
                      <a:cubicBezTo>
                        <a:pt x="21600" y="13867"/>
                        <a:pt x="24087" y="11339"/>
                        <a:pt x="26934" y="9118"/>
                      </a:cubicBezTo>
                      <a:cubicBezTo>
                        <a:pt x="29697" y="7059"/>
                        <a:pt x="32886" y="5454"/>
                        <a:pt x="36330" y="4384"/>
                      </a:cubicBezTo>
                      <a:cubicBezTo>
                        <a:pt x="41951" y="2731"/>
                        <a:pt x="47743" y="1543"/>
                        <a:pt x="53629" y="833"/>
                      </a:cubicBezTo>
                      <a:cubicBezTo>
                        <a:pt x="58897" y="28"/>
                        <a:pt x="64269" y="-195"/>
                        <a:pt x="69602" y="170"/>
                      </a:cubicBezTo>
                      <a:close/>
                    </a:path>
                  </a:pathLst>
                </a:custGeom>
                <a:solidFill>
                  <a:srgbClr val="FF9A6C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78" name="Freeform: Shape 377">
                  <a:extLst>
                    <a:ext uri="{FF2B5EF4-FFF2-40B4-BE49-F238E27FC236}">
                      <a16:creationId xmlns:a16="http://schemas.microsoft.com/office/drawing/2014/main" id="{87C5B43F-3100-4BCE-B2B0-09AAE8829C3B}"/>
                    </a:ext>
                  </a:extLst>
                </p:cNvPr>
                <p:cNvSpPr/>
                <p:nvPr/>
              </p:nvSpPr>
              <p:spPr>
                <a:xfrm>
                  <a:off x="7583044" y="2006748"/>
                  <a:ext cx="162826" cy="86689"/>
                </a:xfrm>
                <a:custGeom>
                  <a:avLst/>
                  <a:gdLst>
                    <a:gd name="connsiteX0" fmla="*/ 107335 w 162826"/>
                    <a:gd name="connsiteY0" fmla="*/ 86690 h 86689"/>
                    <a:gd name="connsiteX1" fmla="*/ 104737 w 162826"/>
                    <a:gd name="connsiteY1" fmla="*/ 85222 h 86689"/>
                    <a:gd name="connsiteX2" fmla="*/ 97331 w 162826"/>
                    <a:gd name="connsiteY2" fmla="*/ 80914 h 86689"/>
                    <a:gd name="connsiteX3" fmla="*/ 68701 w 162826"/>
                    <a:gd name="connsiteY3" fmla="*/ 66710 h 86689"/>
                    <a:gd name="connsiteX4" fmla="*/ 69254 w 162826"/>
                    <a:gd name="connsiteY4" fmla="*/ 66710 h 86689"/>
                    <a:gd name="connsiteX5" fmla="*/ 43995 w 162826"/>
                    <a:gd name="connsiteY5" fmla="*/ 72155 h 86689"/>
                    <a:gd name="connsiteX6" fmla="*/ 44769 w 162826"/>
                    <a:gd name="connsiteY6" fmla="*/ 71160 h 86689"/>
                    <a:gd name="connsiteX7" fmla="*/ 44769 w 162826"/>
                    <a:gd name="connsiteY7" fmla="*/ 76558 h 86689"/>
                    <a:gd name="connsiteX8" fmla="*/ 42337 w 162826"/>
                    <a:gd name="connsiteY8" fmla="*/ 82050 h 86689"/>
                    <a:gd name="connsiteX9" fmla="*/ 39076 w 162826"/>
                    <a:gd name="connsiteY9" fmla="*/ 83612 h 86689"/>
                    <a:gd name="connsiteX10" fmla="*/ 35484 w 162826"/>
                    <a:gd name="connsiteY10" fmla="*/ 84038 h 86689"/>
                    <a:gd name="connsiteX11" fmla="*/ 28851 w 162826"/>
                    <a:gd name="connsiteY11" fmla="*/ 81434 h 86689"/>
                    <a:gd name="connsiteX12" fmla="*/ 27580 w 162826"/>
                    <a:gd name="connsiteY12" fmla="*/ 80203 h 86689"/>
                    <a:gd name="connsiteX13" fmla="*/ 27304 w 162826"/>
                    <a:gd name="connsiteY13" fmla="*/ 79872 h 86689"/>
                    <a:gd name="connsiteX14" fmla="*/ 27304 w 162826"/>
                    <a:gd name="connsiteY14" fmla="*/ 79872 h 86689"/>
                    <a:gd name="connsiteX15" fmla="*/ 27304 w 162826"/>
                    <a:gd name="connsiteY15" fmla="*/ 79872 h 86689"/>
                    <a:gd name="connsiteX16" fmla="*/ 28851 w 162826"/>
                    <a:gd name="connsiteY16" fmla="*/ 80251 h 86689"/>
                    <a:gd name="connsiteX17" fmla="*/ 28851 w 162826"/>
                    <a:gd name="connsiteY17" fmla="*/ 80251 h 86689"/>
                    <a:gd name="connsiteX18" fmla="*/ 28077 w 162826"/>
                    <a:gd name="connsiteY18" fmla="*/ 80582 h 86689"/>
                    <a:gd name="connsiteX19" fmla="*/ 24872 w 162826"/>
                    <a:gd name="connsiteY19" fmla="*/ 81813 h 86689"/>
                    <a:gd name="connsiteX20" fmla="*/ 21390 w 162826"/>
                    <a:gd name="connsiteY20" fmla="*/ 82807 h 86689"/>
                    <a:gd name="connsiteX21" fmla="*/ 19510 w 162826"/>
                    <a:gd name="connsiteY21" fmla="*/ 83091 h 86689"/>
                    <a:gd name="connsiteX22" fmla="*/ 17134 w 162826"/>
                    <a:gd name="connsiteY22" fmla="*/ 82855 h 86689"/>
                    <a:gd name="connsiteX23" fmla="*/ 14315 w 162826"/>
                    <a:gd name="connsiteY23" fmla="*/ 80109 h 86689"/>
                    <a:gd name="connsiteX24" fmla="*/ 12767 w 162826"/>
                    <a:gd name="connsiteY24" fmla="*/ 77173 h 86689"/>
                    <a:gd name="connsiteX25" fmla="*/ 10391 w 162826"/>
                    <a:gd name="connsiteY25" fmla="*/ 71018 h 86689"/>
                    <a:gd name="connsiteX26" fmla="*/ 11994 w 162826"/>
                    <a:gd name="connsiteY26" fmla="*/ 71823 h 86689"/>
                    <a:gd name="connsiteX27" fmla="*/ 2211 w 162826"/>
                    <a:gd name="connsiteY27" fmla="*/ 69645 h 86689"/>
                    <a:gd name="connsiteX28" fmla="*/ 0 w 162826"/>
                    <a:gd name="connsiteY28" fmla="*/ 65337 h 86689"/>
                    <a:gd name="connsiteX29" fmla="*/ 553 w 162826"/>
                    <a:gd name="connsiteY29" fmla="*/ 61029 h 86689"/>
                    <a:gd name="connsiteX30" fmla="*/ 6080 w 162826"/>
                    <a:gd name="connsiteY30" fmla="*/ 44789 h 86689"/>
                    <a:gd name="connsiteX31" fmla="*/ 6080 w 162826"/>
                    <a:gd name="connsiteY31" fmla="*/ 44789 h 86689"/>
                    <a:gd name="connsiteX32" fmla="*/ 6080 w 162826"/>
                    <a:gd name="connsiteY32" fmla="*/ 44789 h 86689"/>
                    <a:gd name="connsiteX33" fmla="*/ 14315 w 162826"/>
                    <a:gd name="connsiteY33" fmla="*/ 31485 h 86689"/>
                    <a:gd name="connsiteX34" fmla="*/ 19510 w 162826"/>
                    <a:gd name="connsiteY34" fmla="*/ 23057 h 86689"/>
                    <a:gd name="connsiteX35" fmla="*/ 25037 w 162826"/>
                    <a:gd name="connsiteY35" fmla="*/ 14867 h 86689"/>
                    <a:gd name="connsiteX36" fmla="*/ 33881 w 162826"/>
                    <a:gd name="connsiteY36" fmla="*/ 8948 h 86689"/>
                    <a:gd name="connsiteX37" fmla="*/ 44272 w 162826"/>
                    <a:gd name="connsiteY37" fmla="*/ 6392 h 86689"/>
                    <a:gd name="connsiteX38" fmla="*/ 82961 w 162826"/>
                    <a:gd name="connsiteY38" fmla="*/ 0 h 86689"/>
                    <a:gd name="connsiteX39" fmla="*/ 83293 w 162826"/>
                    <a:gd name="connsiteY39" fmla="*/ 0 h 86689"/>
                    <a:gd name="connsiteX40" fmla="*/ 90257 w 162826"/>
                    <a:gd name="connsiteY40" fmla="*/ 1089 h 86689"/>
                    <a:gd name="connsiteX41" fmla="*/ 96557 w 162826"/>
                    <a:gd name="connsiteY41" fmla="*/ 4261 h 86689"/>
                    <a:gd name="connsiteX42" fmla="*/ 95065 w 162826"/>
                    <a:gd name="connsiteY42" fmla="*/ 3977 h 86689"/>
                    <a:gd name="connsiteX43" fmla="*/ 108441 w 162826"/>
                    <a:gd name="connsiteY43" fmla="*/ 3977 h 86689"/>
                    <a:gd name="connsiteX44" fmla="*/ 115847 w 162826"/>
                    <a:gd name="connsiteY44" fmla="*/ 12499 h 86689"/>
                    <a:gd name="connsiteX45" fmla="*/ 115460 w 162826"/>
                    <a:gd name="connsiteY45" fmla="*/ 12073 h 86689"/>
                    <a:gd name="connsiteX46" fmla="*/ 150280 w 162826"/>
                    <a:gd name="connsiteY46" fmla="*/ 34988 h 86689"/>
                    <a:gd name="connsiteX47" fmla="*/ 159676 w 162826"/>
                    <a:gd name="connsiteY47" fmla="*/ 41333 h 86689"/>
                    <a:gd name="connsiteX48" fmla="*/ 162827 w 162826"/>
                    <a:gd name="connsiteY48" fmla="*/ 43653 h 86689"/>
                    <a:gd name="connsiteX49" fmla="*/ 159345 w 162826"/>
                    <a:gd name="connsiteY49" fmla="*/ 41711 h 86689"/>
                    <a:gd name="connsiteX50" fmla="*/ 149617 w 162826"/>
                    <a:gd name="connsiteY50" fmla="*/ 35746 h 86689"/>
                    <a:gd name="connsiteX51" fmla="*/ 114299 w 162826"/>
                    <a:gd name="connsiteY51" fmla="*/ 13399 h 86689"/>
                    <a:gd name="connsiteX52" fmla="*/ 114299 w 162826"/>
                    <a:gd name="connsiteY52" fmla="*/ 13399 h 86689"/>
                    <a:gd name="connsiteX53" fmla="*/ 114299 w 162826"/>
                    <a:gd name="connsiteY53" fmla="*/ 13115 h 86689"/>
                    <a:gd name="connsiteX54" fmla="*/ 107833 w 162826"/>
                    <a:gd name="connsiteY54" fmla="*/ 5682 h 86689"/>
                    <a:gd name="connsiteX55" fmla="*/ 96779 w 162826"/>
                    <a:gd name="connsiteY55" fmla="*/ 6013 h 86689"/>
                    <a:gd name="connsiteX56" fmla="*/ 95894 w 162826"/>
                    <a:gd name="connsiteY56" fmla="*/ 6392 h 86689"/>
                    <a:gd name="connsiteX57" fmla="*/ 95286 w 162826"/>
                    <a:gd name="connsiteY57" fmla="*/ 5729 h 86689"/>
                    <a:gd name="connsiteX58" fmla="*/ 90257 w 162826"/>
                    <a:gd name="connsiteY58" fmla="*/ 3361 h 86689"/>
                    <a:gd name="connsiteX59" fmla="*/ 83735 w 162826"/>
                    <a:gd name="connsiteY59" fmla="*/ 2415 h 86689"/>
                    <a:gd name="connsiteX60" fmla="*/ 84066 w 162826"/>
                    <a:gd name="connsiteY60" fmla="*/ 2415 h 86689"/>
                    <a:gd name="connsiteX61" fmla="*/ 45377 w 162826"/>
                    <a:gd name="connsiteY61" fmla="*/ 8948 h 86689"/>
                    <a:gd name="connsiteX62" fmla="*/ 35649 w 162826"/>
                    <a:gd name="connsiteY62" fmla="*/ 11363 h 86689"/>
                    <a:gd name="connsiteX63" fmla="*/ 27691 w 162826"/>
                    <a:gd name="connsiteY63" fmla="*/ 16760 h 86689"/>
                    <a:gd name="connsiteX64" fmla="*/ 22163 w 162826"/>
                    <a:gd name="connsiteY64" fmla="*/ 24572 h 86689"/>
                    <a:gd name="connsiteX65" fmla="*/ 16968 w 162826"/>
                    <a:gd name="connsiteY65" fmla="*/ 33000 h 86689"/>
                    <a:gd name="connsiteX66" fmla="*/ 8733 w 162826"/>
                    <a:gd name="connsiteY66" fmla="*/ 46257 h 86689"/>
                    <a:gd name="connsiteX67" fmla="*/ 8733 w 162826"/>
                    <a:gd name="connsiteY67" fmla="*/ 46257 h 86689"/>
                    <a:gd name="connsiteX68" fmla="*/ 3206 w 162826"/>
                    <a:gd name="connsiteY68" fmla="*/ 62165 h 86689"/>
                    <a:gd name="connsiteX69" fmla="*/ 2708 w 162826"/>
                    <a:gd name="connsiteY69" fmla="*/ 66000 h 86689"/>
                    <a:gd name="connsiteX70" fmla="*/ 4201 w 162826"/>
                    <a:gd name="connsiteY70" fmla="*/ 68888 h 86689"/>
                    <a:gd name="connsiteX71" fmla="*/ 11386 w 162826"/>
                    <a:gd name="connsiteY71" fmla="*/ 70450 h 86689"/>
                    <a:gd name="connsiteX72" fmla="*/ 12657 w 162826"/>
                    <a:gd name="connsiteY72" fmla="*/ 70213 h 86689"/>
                    <a:gd name="connsiteX73" fmla="*/ 12989 w 162826"/>
                    <a:gd name="connsiteY73" fmla="*/ 71255 h 86689"/>
                    <a:gd name="connsiteX74" fmla="*/ 15034 w 162826"/>
                    <a:gd name="connsiteY74" fmla="*/ 77079 h 86689"/>
                    <a:gd name="connsiteX75" fmla="*/ 18184 w 162826"/>
                    <a:gd name="connsiteY75" fmla="*/ 81813 h 86689"/>
                    <a:gd name="connsiteX76" fmla="*/ 19234 w 162826"/>
                    <a:gd name="connsiteY76" fmla="*/ 81813 h 86689"/>
                    <a:gd name="connsiteX77" fmla="*/ 20782 w 162826"/>
                    <a:gd name="connsiteY77" fmla="*/ 81529 h 86689"/>
                    <a:gd name="connsiteX78" fmla="*/ 23932 w 162826"/>
                    <a:gd name="connsiteY78" fmla="*/ 80677 h 86689"/>
                    <a:gd name="connsiteX79" fmla="*/ 26972 w 162826"/>
                    <a:gd name="connsiteY79" fmla="*/ 79541 h 86689"/>
                    <a:gd name="connsiteX80" fmla="*/ 27746 w 162826"/>
                    <a:gd name="connsiteY80" fmla="*/ 79209 h 86689"/>
                    <a:gd name="connsiteX81" fmla="*/ 27746 w 162826"/>
                    <a:gd name="connsiteY81" fmla="*/ 79209 h 86689"/>
                    <a:gd name="connsiteX82" fmla="*/ 29293 w 162826"/>
                    <a:gd name="connsiteY82" fmla="*/ 79588 h 86689"/>
                    <a:gd name="connsiteX83" fmla="*/ 29293 w 162826"/>
                    <a:gd name="connsiteY83" fmla="*/ 79588 h 86689"/>
                    <a:gd name="connsiteX84" fmla="*/ 29293 w 162826"/>
                    <a:gd name="connsiteY84" fmla="*/ 79588 h 86689"/>
                    <a:gd name="connsiteX85" fmla="*/ 29293 w 162826"/>
                    <a:gd name="connsiteY85" fmla="*/ 79588 h 86689"/>
                    <a:gd name="connsiteX86" fmla="*/ 29293 w 162826"/>
                    <a:gd name="connsiteY86" fmla="*/ 79825 h 86689"/>
                    <a:gd name="connsiteX87" fmla="*/ 30233 w 162826"/>
                    <a:gd name="connsiteY87" fmla="*/ 80819 h 86689"/>
                    <a:gd name="connsiteX88" fmla="*/ 35428 w 162826"/>
                    <a:gd name="connsiteY88" fmla="*/ 82902 h 86689"/>
                    <a:gd name="connsiteX89" fmla="*/ 38247 w 162826"/>
                    <a:gd name="connsiteY89" fmla="*/ 82571 h 86689"/>
                    <a:gd name="connsiteX90" fmla="*/ 40513 w 162826"/>
                    <a:gd name="connsiteY90" fmla="*/ 81577 h 86689"/>
                    <a:gd name="connsiteX91" fmla="*/ 42448 w 162826"/>
                    <a:gd name="connsiteY91" fmla="*/ 72107 h 86689"/>
                    <a:gd name="connsiteX92" fmla="*/ 42448 w 162826"/>
                    <a:gd name="connsiteY92" fmla="*/ 71302 h 86689"/>
                    <a:gd name="connsiteX93" fmla="*/ 43332 w 162826"/>
                    <a:gd name="connsiteY93" fmla="*/ 71302 h 86689"/>
                    <a:gd name="connsiteX94" fmla="*/ 68701 w 162826"/>
                    <a:gd name="connsiteY94" fmla="*/ 66189 h 86689"/>
                    <a:gd name="connsiteX95" fmla="*/ 69033 w 162826"/>
                    <a:gd name="connsiteY95" fmla="*/ 66189 h 86689"/>
                    <a:gd name="connsiteX96" fmla="*/ 69309 w 162826"/>
                    <a:gd name="connsiteY96" fmla="*/ 66189 h 86689"/>
                    <a:gd name="connsiteX97" fmla="*/ 97718 w 162826"/>
                    <a:gd name="connsiteY97" fmla="*/ 81103 h 86689"/>
                    <a:gd name="connsiteX98" fmla="*/ 104848 w 162826"/>
                    <a:gd name="connsiteY98" fmla="*/ 85838 h 86689"/>
                    <a:gd name="connsiteX99" fmla="*/ 107335 w 162826"/>
                    <a:gd name="connsiteY99" fmla="*/ 86690 h 8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  <a:cxn ang="0">
                      <a:pos x="connsiteX79" y="connsiteY79"/>
                    </a:cxn>
                    <a:cxn ang="0">
                      <a:pos x="connsiteX80" y="connsiteY80"/>
                    </a:cxn>
                    <a:cxn ang="0">
                      <a:pos x="connsiteX81" y="connsiteY81"/>
                    </a:cxn>
                    <a:cxn ang="0">
                      <a:pos x="connsiteX82" y="connsiteY82"/>
                    </a:cxn>
                    <a:cxn ang="0">
                      <a:pos x="connsiteX83" y="connsiteY83"/>
                    </a:cxn>
                    <a:cxn ang="0">
                      <a:pos x="connsiteX84" y="connsiteY84"/>
                    </a:cxn>
                    <a:cxn ang="0">
                      <a:pos x="connsiteX85" y="connsiteY85"/>
                    </a:cxn>
                    <a:cxn ang="0">
                      <a:pos x="connsiteX86" y="connsiteY86"/>
                    </a:cxn>
                    <a:cxn ang="0">
                      <a:pos x="connsiteX87" y="connsiteY87"/>
                    </a:cxn>
                    <a:cxn ang="0">
                      <a:pos x="connsiteX88" y="connsiteY88"/>
                    </a:cxn>
                    <a:cxn ang="0">
                      <a:pos x="connsiteX89" y="connsiteY89"/>
                    </a:cxn>
                    <a:cxn ang="0">
                      <a:pos x="connsiteX90" y="connsiteY90"/>
                    </a:cxn>
                    <a:cxn ang="0">
                      <a:pos x="connsiteX91" y="connsiteY91"/>
                    </a:cxn>
                    <a:cxn ang="0">
                      <a:pos x="connsiteX92" y="connsiteY92"/>
                    </a:cxn>
                    <a:cxn ang="0">
                      <a:pos x="connsiteX93" y="connsiteY93"/>
                    </a:cxn>
                    <a:cxn ang="0">
                      <a:pos x="connsiteX94" y="connsiteY94"/>
                    </a:cxn>
                    <a:cxn ang="0">
                      <a:pos x="connsiteX95" y="connsiteY95"/>
                    </a:cxn>
                    <a:cxn ang="0">
                      <a:pos x="connsiteX96" y="connsiteY96"/>
                    </a:cxn>
                    <a:cxn ang="0">
                      <a:pos x="connsiteX97" y="connsiteY97"/>
                    </a:cxn>
                    <a:cxn ang="0">
                      <a:pos x="connsiteX98" y="connsiteY98"/>
                    </a:cxn>
                    <a:cxn ang="0">
                      <a:pos x="connsiteX99" y="connsiteY99"/>
                    </a:cxn>
                  </a:cxnLst>
                  <a:rect l="l" t="t" r="r" b="b"/>
                  <a:pathLst>
                    <a:path w="162826" h="86689">
                      <a:moveTo>
                        <a:pt x="107335" y="86690"/>
                      </a:moveTo>
                      <a:cubicBezTo>
                        <a:pt x="106407" y="86287"/>
                        <a:pt x="105533" y="85795"/>
                        <a:pt x="104737" y="85222"/>
                      </a:cubicBezTo>
                      <a:lnTo>
                        <a:pt x="97331" y="80914"/>
                      </a:lnTo>
                      <a:cubicBezTo>
                        <a:pt x="88112" y="75715"/>
                        <a:pt x="78550" y="70971"/>
                        <a:pt x="68701" y="66710"/>
                      </a:cubicBezTo>
                      <a:lnTo>
                        <a:pt x="69254" y="66710"/>
                      </a:lnTo>
                      <a:lnTo>
                        <a:pt x="43995" y="72155"/>
                      </a:lnTo>
                      <a:lnTo>
                        <a:pt x="44769" y="71160"/>
                      </a:lnTo>
                      <a:cubicBezTo>
                        <a:pt x="45018" y="72955"/>
                        <a:pt x="45018" y="74763"/>
                        <a:pt x="44769" y="76558"/>
                      </a:cubicBezTo>
                      <a:cubicBezTo>
                        <a:pt x="44631" y="78560"/>
                        <a:pt x="43785" y="80473"/>
                        <a:pt x="42337" y="82050"/>
                      </a:cubicBezTo>
                      <a:cubicBezTo>
                        <a:pt x="41475" y="82860"/>
                        <a:pt x="40331" y="83409"/>
                        <a:pt x="39076" y="83612"/>
                      </a:cubicBezTo>
                      <a:cubicBezTo>
                        <a:pt x="37927" y="83967"/>
                        <a:pt x="36705" y="84114"/>
                        <a:pt x="35484" y="84038"/>
                      </a:cubicBezTo>
                      <a:cubicBezTo>
                        <a:pt x="32980" y="83882"/>
                        <a:pt x="30625" y="82959"/>
                        <a:pt x="28851" y="81434"/>
                      </a:cubicBezTo>
                      <a:cubicBezTo>
                        <a:pt x="28381" y="81060"/>
                        <a:pt x="27956" y="80648"/>
                        <a:pt x="27580" y="80203"/>
                      </a:cubicBezTo>
                      <a:lnTo>
                        <a:pt x="27304" y="79872"/>
                      </a:lnTo>
                      <a:lnTo>
                        <a:pt x="27304" y="79872"/>
                      </a:lnTo>
                      <a:lnTo>
                        <a:pt x="27304" y="79872"/>
                      </a:lnTo>
                      <a:lnTo>
                        <a:pt x="28851" y="80251"/>
                      </a:lnTo>
                      <a:lnTo>
                        <a:pt x="28851" y="80251"/>
                      </a:lnTo>
                      <a:lnTo>
                        <a:pt x="28077" y="80582"/>
                      </a:lnTo>
                      <a:lnTo>
                        <a:pt x="24872" y="81813"/>
                      </a:lnTo>
                      <a:cubicBezTo>
                        <a:pt x="23733" y="82201"/>
                        <a:pt x="22572" y="82533"/>
                        <a:pt x="21390" y="82807"/>
                      </a:cubicBezTo>
                      <a:cubicBezTo>
                        <a:pt x="20776" y="82954"/>
                        <a:pt x="20146" y="83049"/>
                        <a:pt x="19510" y="83091"/>
                      </a:cubicBezTo>
                      <a:cubicBezTo>
                        <a:pt x="18709" y="83234"/>
                        <a:pt x="17874" y="83148"/>
                        <a:pt x="17134" y="82855"/>
                      </a:cubicBezTo>
                      <a:cubicBezTo>
                        <a:pt x="15907" y="82187"/>
                        <a:pt x="14929" y="81236"/>
                        <a:pt x="14315" y="80109"/>
                      </a:cubicBezTo>
                      <a:cubicBezTo>
                        <a:pt x="13762" y="79162"/>
                        <a:pt x="13210" y="78168"/>
                        <a:pt x="12767" y="77173"/>
                      </a:cubicBezTo>
                      <a:cubicBezTo>
                        <a:pt x="11850" y="75161"/>
                        <a:pt x="11054" y="73106"/>
                        <a:pt x="10391" y="71018"/>
                      </a:cubicBezTo>
                      <a:lnTo>
                        <a:pt x="11994" y="71823"/>
                      </a:lnTo>
                      <a:cubicBezTo>
                        <a:pt x="8512" y="72718"/>
                        <a:pt x="4742" y="71880"/>
                        <a:pt x="2211" y="69645"/>
                      </a:cubicBezTo>
                      <a:cubicBezTo>
                        <a:pt x="901" y="68481"/>
                        <a:pt x="116" y="66951"/>
                        <a:pt x="0" y="65337"/>
                      </a:cubicBezTo>
                      <a:cubicBezTo>
                        <a:pt x="17" y="63888"/>
                        <a:pt x="199" y="62444"/>
                        <a:pt x="553" y="61029"/>
                      </a:cubicBezTo>
                      <a:cubicBezTo>
                        <a:pt x="1946" y="55513"/>
                        <a:pt x="3792" y="50082"/>
                        <a:pt x="6080" y="44789"/>
                      </a:cubicBezTo>
                      <a:lnTo>
                        <a:pt x="6080" y="44789"/>
                      </a:lnTo>
                      <a:lnTo>
                        <a:pt x="6080" y="44789"/>
                      </a:lnTo>
                      <a:lnTo>
                        <a:pt x="14315" y="31485"/>
                      </a:lnTo>
                      <a:cubicBezTo>
                        <a:pt x="16028" y="28644"/>
                        <a:pt x="17742" y="25851"/>
                        <a:pt x="19510" y="23057"/>
                      </a:cubicBezTo>
                      <a:cubicBezTo>
                        <a:pt x="20997" y="20160"/>
                        <a:pt x="22849" y="17414"/>
                        <a:pt x="25037" y="14867"/>
                      </a:cubicBezTo>
                      <a:cubicBezTo>
                        <a:pt x="27491" y="12405"/>
                        <a:pt x="30498" y="10388"/>
                        <a:pt x="33881" y="8948"/>
                      </a:cubicBezTo>
                      <a:cubicBezTo>
                        <a:pt x="37180" y="7665"/>
                        <a:pt x="40679" y="6804"/>
                        <a:pt x="44272" y="6392"/>
                      </a:cubicBezTo>
                      <a:lnTo>
                        <a:pt x="82961" y="0"/>
                      </a:lnTo>
                      <a:lnTo>
                        <a:pt x="83293" y="0"/>
                      </a:lnTo>
                      <a:cubicBezTo>
                        <a:pt x="85653" y="166"/>
                        <a:pt x="87985" y="530"/>
                        <a:pt x="90257" y="1089"/>
                      </a:cubicBezTo>
                      <a:cubicBezTo>
                        <a:pt x="92694" y="1548"/>
                        <a:pt x="94899" y="2661"/>
                        <a:pt x="96557" y="4261"/>
                      </a:cubicBezTo>
                      <a:lnTo>
                        <a:pt x="95065" y="3977"/>
                      </a:lnTo>
                      <a:cubicBezTo>
                        <a:pt x="99249" y="2083"/>
                        <a:pt x="104257" y="2083"/>
                        <a:pt x="108441" y="3977"/>
                      </a:cubicBezTo>
                      <a:cubicBezTo>
                        <a:pt x="112077" y="5913"/>
                        <a:pt x="114725" y="8958"/>
                        <a:pt x="115847" y="12499"/>
                      </a:cubicBezTo>
                      <a:lnTo>
                        <a:pt x="115460" y="12073"/>
                      </a:lnTo>
                      <a:lnTo>
                        <a:pt x="150280" y="34988"/>
                      </a:lnTo>
                      <a:lnTo>
                        <a:pt x="159676" y="41333"/>
                      </a:lnTo>
                      <a:cubicBezTo>
                        <a:pt x="160804" y="42024"/>
                        <a:pt x="161859" y="42800"/>
                        <a:pt x="162827" y="43653"/>
                      </a:cubicBezTo>
                      <a:cubicBezTo>
                        <a:pt x="161594" y="43108"/>
                        <a:pt x="160428" y="42459"/>
                        <a:pt x="159345" y="41711"/>
                      </a:cubicBezTo>
                      <a:lnTo>
                        <a:pt x="149617" y="35746"/>
                      </a:lnTo>
                      <a:lnTo>
                        <a:pt x="114299" y="13399"/>
                      </a:lnTo>
                      <a:lnTo>
                        <a:pt x="114299" y="13399"/>
                      </a:lnTo>
                      <a:lnTo>
                        <a:pt x="114299" y="13115"/>
                      </a:lnTo>
                      <a:cubicBezTo>
                        <a:pt x="113299" y="10032"/>
                        <a:pt x="110994" y="7381"/>
                        <a:pt x="107833" y="5682"/>
                      </a:cubicBezTo>
                      <a:cubicBezTo>
                        <a:pt x="104295" y="4290"/>
                        <a:pt x="100194" y="4413"/>
                        <a:pt x="96779" y="6013"/>
                      </a:cubicBezTo>
                      <a:lnTo>
                        <a:pt x="95894" y="6392"/>
                      </a:lnTo>
                      <a:lnTo>
                        <a:pt x="95286" y="5729"/>
                      </a:lnTo>
                      <a:cubicBezTo>
                        <a:pt x="93927" y="4521"/>
                        <a:pt x="92174" y="3698"/>
                        <a:pt x="90257" y="3361"/>
                      </a:cubicBezTo>
                      <a:cubicBezTo>
                        <a:pt x="88123" y="2874"/>
                        <a:pt x="85940" y="2557"/>
                        <a:pt x="83735" y="2415"/>
                      </a:cubicBezTo>
                      <a:lnTo>
                        <a:pt x="84066" y="2415"/>
                      </a:lnTo>
                      <a:lnTo>
                        <a:pt x="45377" y="8948"/>
                      </a:lnTo>
                      <a:cubicBezTo>
                        <a:pt x="42017" y="9351"/>
                        <a:pt x="38739" y="10160"/>
                        <a:pt x="35649" y="11363"/>
                      </a:cubicBezTo>
                      <a:cubicBezTo>
                        <a:pt x="32599" y="12679"/>
                        <a:pt x="29890" y="14516"/>
                        <a:pt x="27691" y="16760"/>
                      </a:cubicBezTo>
                      <a:cubicBezTo>
                        <a:pt x="25502" y="19170"/>
                        <a:pt x="23645" y="21793"/>
                        <a:pt x="22163" y="24572"/>
                      </a:cubicBezTo>
                      <a:cubicBezTo>
                        <a:pt x="20450" y="27318"/>
                        <a:pt x="18681" y="30159"/>
                        <a:pt x="16968" y="33000"/>
                      </a:cubicBezTo>
                      <a:cubicBezTo>
                        <a:pt x="14149" y="37734"/>
                        <a:pt x="11441" y="42043"/>
                        <a:pt x="8733" y="46257"/>
                      </a:cubicBezTo>
                      <a:lnTo>
                        <a:pt x="8733" y="46257"/>
                      </a:lnTo>
                      <a:cubicBezTo>
                        <a:pt x="6450" y="51441"/>
                        <a:pt x="4604" y="56758"/>
                        <a:pt x="3206" y="62165"/>
                      </a:cubicBezTo>
                      <a:cubicBezTo>
                        <a:pt x="2885" y="63424"/>
                        <a:pt x="2719" y="64712"/>
                        <a:pt x="2708" y="66000"/>
                      </a:cubicBezTo>
                      <a:cubicBezTo>
                        <a:pt x="2808" y="67079"/>
                        <a:pt x="3333" y="68102"/>
                        <a:pt x="4201" y="68888"/>
                      </a:cubicBezTo>
                      <a:cubicBezTo>
                        <a:pt x="6080" y="70498"/>
                        <a:pt x="8838" y="71099"/>
                        <a:pt x="11386" y="70450"/>
                      </a:cubicBezTo>
                      <a:lnTo>
                        <a:pt x="12657" y="70213"/>
                      </a:lnTo>
                      <a:lnTo>
                        <a:pt x="12989" y="71255"/>
                      </a:lnTo>
                      <a:cubicBezTo>
                        <a:pt x="13519" y="73234"/>
                        <a:pt x="14205" y="75180"/>
                        <a:pt x="15034" y="77079"/>
                      </a:cubicBezTo>
                      <a:cubicBezTo>
                        <a:pt x="15603" y="78859"/>
                        <a:pt x="16686" y="80488"/>
                        <a:pt x="18184" y="81813"/>
                      </a:cubicBezTo>
                      <a:cubicBezTo>
                        <a:pt x="18532" y="81851"/>
                        <a:pt x="18886" y="81851"/>
                        <a:pt x="19234" y="81813"/>
                      </a:cubicBezTo>
                      <a:lnTo>
                        <a:pt x="20782" y="81529"/>
                      </a:lnTo>
                      <a:cubicBezTo>
                        <a:pt x="21854" y="81311"/>
                        <a:pt x="22910" y="81027"/>
                        <a:pt x="23932" y="80677"/>
                      </a:cubicBezTo>
                      <a:lnTo>
                        <a:pt x="26972" y="79541"/>
                      </a:lnTo>
                      <a:lnTo>
                        <a:pt x="27746" y="79209"/>
                      </a:lnTo>
                      <a:lnTo>
                        <a:pt x="27746" y="79209"/>
                      </a:lnTo>
                      <a:lnTo>
                        <a:pt x="29293" y="79588"/>
                      </a:lnTo>
                      <a:lnTo>
                        <a:pt x="29293" y="79588"/>
                      </a:lnTo>
                      <a:lnTo>
                        <a:pt x="29293" y="79588"/>
                      </a:lnTo>
                      <a:lnTo>
                        <a:pt x="29293" y="79588"/>
                      </a:lnTo>
                      <a:lnTo>
                        <a:pt x="29293" y="79825"/>
                      </a:lnTo>
                      <a:cubicBezTo>
                        <a:pt x="29564" y="80185"/>
                        <a:pt x="29879" y="80521"/>
                        <a:pt x="30233" y="80819"/>
                      </a:cubicBezTo>
                      <a:cubicBezTo>
                        <a:pt x="31642" y="81993"/>
                        <a:pt x="33472" y="82727"/>
                        <a:pt x="35428" y="82902"/>
                      </a:cubicBezTo>
                      <a:cubicBezTo>
                        <a:pt x="36385" y="82931"/>
                        <a:pt x="37335" y="82822"/>
                        <a:pt x="38247" y="82571"/>
                      </a:cubicBezTo>
                      <a:cubicBezTo>
                        <a:pt x="39104" y="82443"/>
                        <a:pt x="39894" y="82097"/>
                        <a:pt x="40513" y="81577"/>
                      </a:cubicBezTo>
                      <a:cubicBezTo>
                        <a:pt x="42426" y="78707"/>
                        <a:pt x="43105" y="75360"/>
                        <a:pt x="42448" y="72107"/>
                      </a:cubicBezTo>
                      <a:lnTo>
                        <a:pt x="42448" y="71302"/>
                      </a:lnTo>
                      <a:lnTo>
                        <a:pt x="43332" y="71302"/>
                      </a:lnTo>
                      <a:lnTo>
                        <a:pt x="68701" y="66189"/>
                      </a:lnTo>
                      <a:lnTo>
                        <a:pt x="69033" y="66189"/>
                      </a:lnTo>
                      <a:lnTo>
                        <a:pt x="69309" y="66189"/>
                      </a:lnTo>
                      <a:cubicBezTo>
                        <a:pt x="79158" y="70606"/>
                        <a:pt x="88654" y="75587"/>
                        <a:pt x="97718" y="81103"/>
                      </a:cubicBezTo>
                      <a:cubicBezTo>
                        <a:pt x="100868" y="83044"/>
                        <a:pt x="103245" y="84654"/>
                        <a:pt x="104848" y="85838"/>
                      </a:cubicBezTo>
                      <a:cubicBezTo>
                        <a:pt x="105699" y="86070"/>
                        <a:pt x="106528" y="86354"/>
                        <a:pt x="107335" y="86690"/>
                      </a:cubicBezTo>
                      <a:close/>
                    </a:path>
                  </a:pathLst>
                </a:custGeom>
                <a:solidFill>
                  <a:srgbClr val="FF9A6C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79" name="Freeform: Shape 378">
                  <a:extLst>
                    <a:ext uri="{FF2B5EF4-FFF2-40B4-BE49-F238E27FC236}">
                      <a16:creationId xmlns:a16="http://schemas.microsoft.com/office/drawing/2014/main" id="{55047294-7170-557A-BAEF-A3A6F62A02E5}"/>
                    </a:ext>
                  </a:extLst>
                </p:cNvPr>
                <p:cNvSpPr/>
                <p:nvPr/>
              </p:nvSpPr>
              <p:spPr>
                <a:xfrm>
                  <a:off x="7171095" y="2052759"/>
                  <a:ext cx="653535" cy="215621"/>
                </a:xfrm>
                <a:custGeom>
                  <a:avLst/>
                  <a:gdLst>
                    <a:gd name="connsiteX0" fmla="*/ 395589 w 653535"/>
                    <a:gd name="connsiteY0" fmla="*/ 70176 h 215621"/>
                    <a:gd name="connsiteX1" fmla="*/ 174839 w 653535"/>
                    <a:gd name="connsiteY1" fmla="*/ 10331 h 215621"/>
                    <a:gd name="connsiteX2" fmla="*/ 5822 w 653535"/>
                    <a:gd name="connsiteY2" fmla="*/ 38454 h 215621"/>
                    <a:gd name="connsiteX3" fmla="*/ 62308 w 653535"/>
                    <a:gd name="connsiteY3" fmla="*/ 161174 h 215621"/>
                    <a:gd name="connsiteX4" fmla="*/ 243043 w 653535"/>
                    <a:gd name="connsiteY4" fmla="*/ 215621 h 215621"/>
                    <a:gd name="connsiteX5" fmla="*/ 243043 w 653535"/>
                    <a:gd name="connsiteY5" fmla="*/ 215621 h 215621"/>
                    <a:gd name="connsiteX6" fmla="*/ 653536 w 653535"/>
                    <a:gd name="connsiteY6" fmla="*/ 214959 h 215621"/>
                    <a:gd name="connsiteX7" fmla="*/ 533710 w 653535"/>
                    <a:gd name="connsiteY7" fmla="*/ 75763 h 2156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653535" h="215621">
                      <a:moveTo>
                        <a:pt x="395589" y="70176"/>
                      </a:moveTo>
                      <a:cubicBezTo>
                        <a:pt x="395589" y="70176"/>
                        <a:pt x="227622" y="25008"/>
                        <a:pt x="174839" y="10331"/>
                      </a:cubicBezTo>
                      <a:cubicBezTo>
                        <a:pt x="84030" y="-14904"/>
                        <a:pt x="24559" y="10615"/>
                        <a:pt x="5822" y="38454"/>
                      </a:cubicBezTo>
                      <a:cubicBezTo>
                        <a:pt x="-18497" y="74579"/>
                        <a:pt x="39813" y="144982"/>
                        <a:pt x="62308" y="161174"/>
                      </a:cubicBezTo>
                      <a:cubicBezTo>
                        <a:pt x="128633" y="209135"/>
                        <a:pt x="243043" y="215621"/>
                        <a:pt x="243043" y="215621"/>
                      </a:cubicBezTo>
                      <a:lnTo>
                        <a:pt x="243043" y="215621"/>
                      </a:lnTo>
                      <a:lnTo>
                        <a:pt x="653536" y="214959"/>
                      </a:lnTo>
                      <a:lnTo>
                        <a:pt x="533710" y="75763"/>
                      </a:ln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80" name="Freeform: Shape 379">
                  <a:extLst>
                    <a:ext uri="{FF2B5EF4-FFF2-40B4-BE49-F238E27FC236}">
                      <a16:creationId xmlns:a16="http://schemas.microsoft.com/office/drawing/2014/main" id="{1B97D96F-F8A9-AA46-B65D-33867F6F5B48}"/>
                    </a:ext>
                  </a:extLst>
                </p:cNvPr>
                <p:cNvSpPr/>
                <p:nvPr/>
              </p:nvSpPr>
              <p:spPr>
                <a:xfrm>
                  <a:off x="7292868" y="2151227"/>
                  <a:ext cx="306424" cy="116300"/>
                </a:xfrm>
                <a:custGeom>
                  <a:avLst/>
                  <a:gdLst>
                    <a:gd name="connsiteX0" fmla="*/ 298908 w 306424"/>
                    <a:gd name="connsiteY0" fmla="*/ 36997 h 116300"/>
                    <a:gd name="connsiteX1" fmla="*/ 97448 w 306424"/>
                    <a:gd name="connsiteY1" fmla="*/ 13324 h 116300"/>
                    <a:gd name="connsiteX2" fmla="*/ 63788 w 306424"/>
                    <a:gd name="connsiteY2" fmla="*/ 2577 h 116300"/>
                    <a:gd name="connsiteX3" fmla="*/ 29133 w 306424"/>
                    <a:gd name="connsiteY3" fmla="*/ 494 h 116300"/>
                    <a:gd name="connsiteX4" fmla="*/ 4649 w 306424"/>
                    <a:gd name="connsiteY4" fmla="*/ 9963 h 116300"/>
                    <a:gd name="connsiteX5" fmla="*/ 5201 w 306424"/>
                    <a:gd name="connsiteY5" fmla="*/ 43105 h 116300"/>
                    <a:gd name="connsiteX6" fmla="*/ 26536 w 306424"/>
                    <a:gd name="connsiteY6" fmla="*/ 79371 h 116300"/>
                    <a:gd name="connsiteX7" fmla="*/ 74124 w 306424"/>
                    <a:gd name="connsiteY7" fmla="*/ 103044 h 116300"/>
                    <a:gd name="connsiteX8" fmla="*/ 181680 w 306424"/>
                    <a:gd name="connsiteY8" fmla="*/ 116301 h 116300"/>
                    <a:gd name="connsiteX9" fmla="*/ 306425 w 306424"/>
                    <a:gd name="connsiteY9" fmla="*/ 110477 h 116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306424" h="116300">
                      <a:moveTo>
                        <a:pt x="298908" y="36997"/>
                      </a:moveTo>
                      <a:cubicBezTo>
                        <a:pt x="230500" y="43725"/>
                        <a:pt x="161213" y="35581"/>
                        <a:pt x="97448" y="13324"/>
                      </a:cubicBezTo>
                      <a:cubicBezTo>
                        <a:pt x="86526" y="9096"/>
                        <a:pt x="75279" y="5503"/>
                        <a:pt x="63788" y="2577"/>
                      </a:cubicBezTo>
                      <a:cubicBezTo>
                        <a:pt x="52474" y="115"/>
                        <a:pt x="40740" y="-591"/>
                        <a:pt x="29133" y="494"/>
                      </a:cubicBezTo>
                      <a:cubicBezTo>
                        <a:pt x="19815" y="702"/>
                        <a:pt x="10994" y="4116"/>
                        <a:pt x="4649" y="9963"/>
                      </a:cubicBezTo>
                      <a:cubicBezTo>
                        <a:pt x="-3531" y="19432"/>
                        <a:pt x="669" y="32357"/>
                        <a:pt x="5201" y="43105"/>
                      </a:cubicBezTo>
                      <a:cubicBezTo>
                        <a:pt x="10728" y="55935"/>
                        <a:pt x="16255" y="69097"/>
                        <a:pt x="26536" y="79371"/>
                      </a:cubicBezTo>
                      <a:cubicBezTo>
                        <a:pt x="38695" y="91350"/>
                        <a:pt x="56382" y="98310"/>
                        <a:pt x="74124" y="103044"/>
                      </a:cubicBezTo>
                      <a:cubicBezTo>
                        <a:pt x="108778" y="112513"/>
                        <a:pt x="145367" y="115070"/>
                        <a:pt x="181680" y="116301"/>
                      </a:cubicBezTo>
                      <a:lnTo>
                        <a:pt x="306425" y="110477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81" name="Freeform: Shape 380">
                  <a:extLst>
                    <a:ext uri="{FF2B5EF4-FFF2-40B4-BE49-F238E27FC236}">
                      <a16:creationId xmlns:a16="http://schemas.microsoft.com/office/drawing/2014/main" id="{C9E93C3D-54F8-934D-14C3-5580685DFAC1}"/>
                    </a:ext>
                  </a:extLst>
                </p:cNvPr>
                <p:cNvSpPr/>
                <p:nvPr/>
              </p:nvSpPr>
              <p:spPr>
                <a:xfrm>
                  <a:off x="7323814" y="2154040"/>
                  <a:ext cx="34046" cy="72438"/>
                </a:xfrm>
                <a:custGeom>
                  <a:avLst/>
                  <a:gdLst>
                    <a:gd name="connsiteX0" fmla="*/ 27094 w 34046"/>
                    <a:gd name="connsiteY0" fmla="*/ 0 h 72438"/>
                    <a:gd name="connsiteX1" fmla="*/ 29028 w 34046"/>
                    <a:gd name="connsiteY1" fmla="*/ 2888 h 72438"/>
                    <a:gd name="connsiteX2" fmla="*/ 32345 w 34046"/>
                    <a:gd name="connsiteY2" fmla="*/ 11410 h 72438"/>
                    <a:gd name="connsiteX3" fmla="*/ 12005 w 34046"/>
                    <a:gd name="connsiteY3" fmla="*/ 65763 h 72438"/>
                    <a:gd name="connsiteX4" fmla="*/ 3494 w 34046"/>
                    <a:gd name="connsiteY4" fmla="*/ 71066 h 72438"/>
                    <a:gd name="connsiteX5" fmla="*/ 11 w 34046"/>
                    <a:gd name="connsiteY5" fmla="*/ 72439 h 72438"/>
                    <a:gd name="connsiteX6" fmla="*/ 10734 w 34046"/>
                    <a:gd name="connsiteY6" fmla="*/ 64579 h 72438"/>
                    <a:gd name="connsiteX7" fmla="*/ 30521 w 34046"/>
                    <a:gd name="connsiteY7" fmla="*/ 11884 h 72438"/>
                    <a:gd name="connsiteX8" fmla="*/ 27094 w 34046"/>
                    <a:gd name="connsiteY8" fmla="*/ 0 h 724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34046" h="72438">
                      <a:moveTo>
                        <a:pt x="27094" y="0"/>
                      </a:moveTo>
                      <a:cubicBezTo>
                        <a:pt x="27094" y="0"/>
                        <a:pt x="27978" y="947"/>
                        <a:pt x="29028" y="2888"/>
                      </a:cubicBezTo>
                      <a:cubicBezTo>
                        <a:pt x="30443" y="5634"/>
                        <a:pt x="31554" y="8484"/>
                        <a:pt x="32345" y="11410"/>
                      </a:cubicBezTo>
                      <a:cubicBezTo>
                        <a:pt x="37783" y="31352"/>
                        <a:pt x="29968" y="52246"/>
                        <a:pt x="12005" y="65763"/>
                      </a:cubicBezTo>
                      <a:cubicBezTo>
                        <a:pt x="9363" y="67747"/>
                        <a:pt x="6511" y="69522"/>
                        <a:pt x="3494" y="71066"/>
                      </a:cubicBezTo>
                      <a:cubicBezTo>
                        <a:pt x="2432" y="71686"/>
                        <a:pt x="1255" y="72150"/>
                        <a:pt x="11" y="72439"/>
                      </a:cubicBezTo>
                      <a:cubicBezTo>
                        <a:pt x="-265" y="72107"/>
                        <a:pt x="4488" y="69740"/>
                        <a:pt x="10734" y="64579"/>
                      </a:cubicBezTo>
                      <a:cubicBezTo>
                        <a:pt x="27304" y="51010"/>
                        <a:pt x="34749" y="31187"/>
                        <a:pt x="30521" y="11884"/>
                      </a:cubicBezTo>
                      <a:cubicBezTo>
                        <a:pt x="28973" y="4214"/>
                        <a:pt x="26707" y="142"/>
                        <a:pt x="27094" y="0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82" name="Freeform: Shape 381">
                  <a:extLst>
                    <a:ext uri="{FF2B5EF4-FFF2-40B4-BE49-F238E27FC236}">
                      <a16:creationId xmlns:a16="http://schemas.microsoft.com/office/drawing/2014/main" id="{BEE2A78C-AB57-7214-FE7A-4D8E5BBB4202}"/>
                    </a:ext>
                  </a:extLst>
                </p:cNvPr>
                <p:cNvSpPr/>
                <p:nvPr/>
              </p:nvSpPr>
              <p:spPr>
                <a:xfrm>
                  <a:off x="7563070" y="2034210"/>
                  <a:ext cx="434313" cy="234359"/>
                </a:xfrm>
                <a:custGeom>
                  <a:avLst/>
                  <a:gdLst>
                    <a:gd name="connsiteX0" fmla="*/ 432236 w 434313"/>
                    <a:gd name="connsiteY0" fmla="*/ 79918 h 234359"/>
                    <a:gd name="connsiteX1" fmla="*/ 360716 w 434313"/>
                    <a:gd name="connsiteY1" fmla="*/ 4733 h 234359"/>
                    <a:gd name="connsiteX2" fmla="*/ 224253 w 434313"/>
                    <a:gd name="connsiteY2" fmla="*/ 31200 h 234359"/>
                    <a:gd name="connsiteX3" fmla="*/ 24395 w 434313"/>
                    <a:gd name="connsiteY3" fmla="*/ 121677 h 234359"/>
                    <a:gd name="connsiteX4" fmla="*/ 1624 w 434313"/>
                    <a:gd name="connsiteY4" fmla="*/ 191749 h 234359"/>
                    <a:gd name="connsiteX5" fmla="*/ 51865 w 434313"/>
                    <a:gd name="connsiteY5" fmla="*/ 234360 h 234359"/>
                    <a:gd name="connsiteX6" fmla="*/ 240779 w 434313"/>
                    <a:gd name="connsiteY6" fmla="*/ 234360 h 234359"/>
                    <a:gd name="connsiteX7" fmla="*/ 380226 w 434313"/>
                    <a:gd name="connsiteY7" fmla="*/ 232987 h 234359"/>
                    <a:gd name="connsiteX8" fmla="*/ 412725 w 434313"/>
                    <a:gd name="connsiteY8" fmla="*/ 180102 h 234359"/>
                    <a:gd name="connsiteX9" fmla="*/ 414383 w 434313"/>
                    <a:gd name="connsiteY9" fmla="*/ 173142 h 234359"/>
                    <a:gd name="connsiteX10" fmla="*/ 432236 w 434313"/>
                    <a:gd name="connsiteY10" fmla="*/ 79918 h 2343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34313" h="234359">
                      <a:moveTo>
                        <a:pt x="432236" y="79918"/>
                      </a:moveTo>
                      <a:cubicBezTo>
                        <a:pt x="422508" y="56245"/>
                        <a:pt x="420850" y="21446"/>
                        <a:pt x="360716" y="4733"/>
                      </a:cubicBezTo>
                      <a:cubicBezTo>
                        <a:pt x="300582" y="-11980"/>
                        <a:pt x="255094" y="20073"/>
                        <a:pt x="224253" y="31200"/>
                      </a:cubicBezTo>
                      <a:cubicBezTo>
                        <a:pt x="193412" y="42326"/>
                        <a:pt x="24395" y="121677"/>
                        <a:pt x="24395" y="121677"/>
                      </a:cubicBezTo>
                      <a:cubicBezTo>
                        <a:pt x="24395" y="121677"/>
                        <a:pt x="-7440" y="170254"/>
                        <a:pt x="1624" y="191749"/>
                      </a:cubicBezTo>
                      <a:cubicBezTo>
                        <a:pt x="10688" y="213243"/>
                        <a:pt x="51865" y="234360"/>
                        <a:pt x="51865" y="234360"/>
                      </a:cubicBezTo>
                      <a:lnTo>
                        <a:pt x="240779" y="234360"/>
                      </a:lnTo>
                      <a:cubicBezTo>
                        <a:pt x="289528" y="234360"/>
                        <a:pt x="380226" y="232987"/>
                        <a:pt x="380226" y="232987"/>
                      </a:cubicBezTo>
                      <a:cubicBezTo>
                        <a:pt x="392325" y="215952"/>
                        <a:pt x="403180" y="198287"/>
                        <a:pt x="412725" y="180102"/>
                      </a:cubicBezTo>
                      <a:lnTo>
                        <a:pt x="414383" y="173142"/>
                      </a:lnTo>
                      <a:cubicBezTo>
                        <a:pt x="414383" y="167602"/>
                        <a:pt x="441963" y="103591"/>
                        <a:pt x="432236" y="79918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83" name="Freeform: Shape 382">
                  <a:extLst>
                    <a:ext uri="{FF2B5EF4-FFF2-40B4-BE49-F238E27FC236}">
                      <a16:creationId xmlns:a16="http://schemas.microsoft.com/office/drawing/2014/main" id="{108F1AA4-0962-0292-4116-724D68242BC7}"/>
                    </a:ext>
                  </a:extLst>
                </p:cNvPr>
                <p:cNvSpPr/>
                <p:nvPr/>
              </p:nvSpPr>
              <p:spPr>
                <a:xfrm>
                  <a:off x="7615156" y="2237077"/>
                  <a:ext cx="275467" cy="34220"/>
                </a:xfrm>
                <a:custGeom>
                  <a:avLst/>
                  <a:gdLst>
                    <a:gd name="connsiteX0" fmla="*/ 275468 w 275467"/>
                    <a:gd name="connsiteY0" fmla="*/ 7 h 34220"/>
                    <a:gd name="connsiteX1" fmla="*/ 274086 w 275467"/>
                    <a:gd name="connsiteY1" fmla="*/ 2185 h 34220"/>
                    <a:gd name="connsiteX2" fmla="*/ 267840 w 275467"/>
                    <a:gd name="connsiteY2" fmla="*/ 6920 h 34220"/>
                    <a:gd name="connsiteX3" fmla="*/ 241145 w 275467"/>
                    <a:gd name="connsiteY3" fmla="*/ 19703 h 34220"/>
                    <a:gd name="connsiteX4" fmla="*/ 221413 w 275467"/>
                    <a:gd name="connsiteY4" fmla="*/ 26379 h 34220"/>
                    <a:gd name="connsiteX5" fmla="*/ 197592 w 275467"/>
                    <a:gd name="connsiteY5" fmla="*/ 30782 h 34220"/>
                    <a:gd name="connsiteX6" fmla="*/ 142321 w 275467"/>
                    <a:gd name="connsiteY6" fmla="*/ 32628 h 34220"/>
                    <a:gd name="connsiteX7" fmla="*/ 41619 w 275467"/>
                    <a:gd name="connsiteY7" fmla="*/ 34191 h 34220"/>
                    <a:gd name="connsiteX8" fmla="*/ 11054 w 275467"/>
                    <a:gd name="connsiteY8" fmla="*/ 33007 h 34220"/>
                    <a:gd name="connsiteX9" fmla="*/ 2819 w 275467"/>
                    <a:gd name="connsiteY9" fmla="*/ 32013 h 34220"/>
                    <a:gd name="connsiteX10" fmla="*/ 0 w 275467"/>
                    <a:gd name="connsiteY10" fmla="*/ 31445 h 34220"/>
                    <a:gd name="connsiteX11" fmla="*/ 11054 w 275467"/>
                    <a:gd name="connsiteY11" fmla="*/ 32155 h 34220"/>
                    <a:gd name="connsiteX12" fmla="*/ 41563 w 275467"/>
                    <a:gd name="connsiteY12" fmla="*/ 32581 h 34220"/>
                    <a:gd name="connsiteX13" fmla="*/ 142211 w 275467"/>
                    <a:gd name="connsiteY13" fmla="*/ 30356 h 34220"/>
                    <a:gd name="connsiteX14" fmla="*/ 197481 w 275467"/>
                    <a:gd name="connsiteY14" fmla="*/ 28699 h 34220"/>
                    <a:gd name="connsiteX15" fmla="*/ 220971 w 275467"/>
                    <a:gd name="connsiteY15" fmla="*/ 24580 h 34220"/>
                    <a:gd name="connsiteX16" fmla="*/ 240537 w 275467"/>
                    <a:gd name="connsiteY16" fmla="*/ 18283 h 34220"/>
                    <a:gd name="connsiteX17" fmla="*/ 267454 w 275467"/>
                    <a:gd name="connsiteY17" fmla="*/ 6162 h 34220"/>
                    <a:gd name="connsiteX18" fmla="*/ 273865 w 275467"/>
                    <a:gd name="connsiteY18" fmla="*/ 1806 h 34220"/>
                    <a:gd name="connsiteX19" fmla="*/ 275468 w 275467"/>
                    <a:gd name="connsiteY19" fmla="*/ 7 h 342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75467" h="34220">
                      <a:moveTo>
                        <a:pt x="275468" y="7"/>
                      </a:moveTo>
                      <a:cubicBezTo>
                        <a:pt x="275241" y="826"/>
                        <a:pt x="274766" y="1579"/>
                        <a:pt x="274086" y="2185"/>
                      </a:cubicBezTo>
                      <a:cubicBezTo>
                        <a:pt x="272229" y="3970"/>
                        <a:pt x="270134" y="5561"/>
                        <a:pt x="267840" y="6920"/>
                      </a:cubicBezTo>
                      <a:cubicBezTo>
                        <a:pt x="259439" y="11905"/>
                        <a:pt x="250502" y="16185"/>
                        <a:pt x="241145" y="19703"/>
                      </a:cubicBezTo>
                      <a:cubicBezTo>
                        <a:pt x="234739" y="22279"/>
                        <a:pt x="228145" y="24509"/>
                        <a:pt x="221413" y="26379"/>
                      </a:cubicBezTo>
                      <a:cubicBezTo>
                        <a:pt x="213626" y="28405"/>
                        <a:pt x="205661" y="29878"/>
                        <a:pt x="197592" y="30782"/>
                      </a:cubicBezTo>
                      <a:cubicBezTo>
                        <a:pt x="179231" y="32354"/>
                        <a:pt x="160771" y="32974"/>
                        <a:pt x="142321" y="32628"/>
                      </a:cubicBezTo>
                      <a:cubicBezTo>
                        <a:pt x="103024" y="33197"/>
                        <a:pt x="67430" y="34428"/>
                        <a:pt x="41619" y="34191"/>
                      </a:cubicBezTo>
                      <a:cubicBezTo>
                        <a:pt x="28685" y="34191"/>
                        <a:pt x="18239" y="33670"/>
                        <a:pt x="11054" y="33007"/>
                      </a:cubicBezTo>
                      <a:cubicBezTo>
                        <a:pt x="8285" y="32827"/>
                        <a:pt x="5538" y="32496"/>
                        <a:pt x="2819" y="32013"/>
                      </a:cubicBezTo>
                      <a:cubicBezTo>
                        <a:pt x="1852" y="31951"/>
                        <a:pt x="901" y="31757"/>
                        <a:pt x="0" y="31445"/>
                      </a:cubicBezTo>
                      <a:cubicBezTo>
                        <a:pt x="0" y="31208"/>
                        <a:pt x="3924" y="31823"/>
                        <a:pt x="11054" y="32155"/>
                      </a:cubicBezTo>
                      <a:cubicBezTo>
                        <a:pt x="18184" y="32486"/>
                        <a:pt x="28685" y="32723"/>
                        <a:pt x="41563" y="32581"/>
                      </a:cubicBezTo>
                      <a:cubicBezTo>
                        <a:pt x="67264" y="32581"/>
                        <a:pt x="102858" y="30924"/>
                        <a:pt x="142211" y="30356"/>
                      </a:cubicBezTo>
                      <a:cubicBezTo>
                        <a:pt x="160654" y="30701"/>
                        <a:pt x="179109" y="30147"/>
                        <a:pt x="197481" y="28699"/>
                      </a:cubicBezTo>
                      <a:cubicBezTo>
                        <a:pt x="205429" y="27880"/>
                        <a:pt x="213289" y="26502"/>
                        <a:pt x="220971" y="24580"/>
                      </a:cubicBezTo>
                      <a:cubicBezTo>
                        <a:pt x="227626" y="22795"/>
                        <a:pt x="234159" y="20693"/>
                        <a:pt x="240537" y="18283"/>
                      </a:cubicBezTo>
                      <a:cubicBezTo>
                        <a:pt x="249889" y="14897"/>
                        <a:pt x="258892" y="10840"/>
                        <a:pt x="267454" y="6162"/>
                      </a:cubicBezTo>
                      <a:cubicBezTo>
                        <a:pt x="269758" y="4903"/>
                        <a:pt x="271908" y="3445"/>
                        <a:pt x="273865" y="1806"/>
                      </a:cubicBezTo>
                      <a:cubicBezTo>
                        <a:pt x="275026" y="765"/>
                        <a:pt x="275302" y="-87"/>
                        <a:pt x="275468" y="7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84" name="Freeform: Shape 383">
                  <a:extLst>
                    <a:ext uri="{FF2B5EF4-FFF2-40B4-BE49-F238E27FC236}">
                      <a16:creationId xmlns:a16="http://schemas.microsoft.com/office/drawing/2014/main" id="{A10E7EE8-262A-5651-BB2E-FE011FD9500E}"/>
                    </a:ext>
                  </a:extLst>
                </p:cNvPr>
                <p:cNvSpPr/>
                <p:nvPr/>
              </p:nvSpPr>
              <p:spPr>
                <a:xfrm>
                  <a:off x="7562627" y="2033202"/>
                  <a:ext cx="435502" cy="235414"/>
                </a:xfrm>
                <a:custGeom>
                  <a:avLst/>
                  <a:gdLst>
                    <a:gd name="connsiteX0" fmla="*/ 52307 w 435502"/>
                    <a:gd name="connsiteY0" fmla="*/ 235415 h 235414"/>
                    <a:gd name="connsiteX1" fmla="*/ 49765 w 435502"/>
                    <a:gd name="connsiteY1" fmla="*/ 234278 h 235414"/>
                    <a:gd name="connsiteX2" fmla="*/ 42746 w 435502"/>
                    <a:gd name="connsiteY2" fmla="*/ 230538 h 235414"/>
                    <a:gd name="connsiteX3" fmla="*/ 17929 w 435502"/>
                    <a:gd name="connsiteY3" fmla="*/ 213588 h 235414"/>
                    <a:gd name="connsiteX4" fmla="*/ 3835 w 435502"/>
                    <a:gd name="connsiteY4" fmla="*/ 198059 h 235414"/>
                    <a:gd name="connsiteX5" fmla="*/ 1072 w 435502"/>
                    <a:gd name="connsiteY5" fmla="*/ 175049 h 235414"/>
                    <a:gd name="connsiteX6" fmla="*/ 23898 w 435502"/>
                    <a:gd name="connsiteY6" fmla="*/ 122259 h 235414"/>
                    <a:gd name="connsiteX7" fmla="*/ 23898 w 435502"/>
                    <a:gd name="connsiteY7" fmla="*/ 122022 h 235414"/>
                    <a:gd name="connsiteX8" fmla="*/ 24175 w 435502"/>
                    <a:gd name="connsiteY8" fmla="*/ 122022 h 235414"/>
                    <a:gd name="connsiteX9" fmla="*/ 129188 w 435502"/>
                    <a:gd name="connsiteY9" fmla="*/ 72972 h 235414"/>
                    <a:gd name="connsiteX10" fmla="*/ 189986 w 435502"/>
                    <a:gd name="connsiteY10" fmla="*/ 45559 h 235414"/>
                    <a:gd name="connsiteX11" fmla="*/ 222264 w 435502"/>
                    <a:gd name="connsiteY11" fmla="*/ 31923 h 235414"/>
                    <a:gd name="connsiteX12" fmla="*/ 255039 w 435502"/>
                    <a:gd name="connsiteY12" fmla="*/ 17720 h 235414"/>
                    <a:gd name="connsiteX13" fmla="*/ 303843 w 435502"/>
                    <a:gd name="connsiteY13" fmla="*/ 2001 h 235414"/>
                    <a:gd name="connsiteX14" fmla="*/ 329267 w 435502"/>
                    <a:gd name="connsiteY14" fmla="*/ 12 h 235414"/>
                    <a:gd name="connsiteX15" fmla="*/ 354028 w 435502"/>
                    <a:gd name="connsiteY15" fmla="*/ 3043 h 235414"/>
                    <a:gd name="connsiteX16" fmla="*/ 397305 w 435502"/>
                    <a:gd name="connsiteY16" fmla="*/ 20750 h 235414"/>
                    <a:gd name="connsiteX17" fmla="*/ 413057 w 435502"/>
                    <a:gd name="connsiteY17" fmla="*/ 35380 h 235414"/>
                    <a:gd name="connsiteX18" fmla="*/ 423227 w 435502"/>
                    <a:gd name="connsiteY18" fmla="*/ 52471 h 235414"/>
                    <a:gd name="connsiteX19" fmla="*/ 429694 w 435502"/>
                    <a:gd name="connsiteY19" fmla="*/ 70037 h 235414"/>
                    <a:gd name="connsiteX20" fmla="*/ 435221 w 435502"/>
                    <a:gd name="connsiteY20" fmla="*/ 87223 h 235414"/>
                    <a:gd name="connsiteX21" fmla="*/ 432015 w 435502"/>
                    <a:gd name="connsiteY21" fmla="*/ 120365 h 235414"/>
                    <a:gd name="connsiteX22" fmla="*/ 423614 w 435502"/>
                    <a:gd name="connsiteY22" fmla="*/ 149293 h 235414"/>
                    <a:gd name="connsiteX23" fmla="*/ 419192 w 435502"/>
                    <a:gd name="connsiteY23" fmla="*/ 162266 h 235414"/>
                    <a:gd name="connsiteX24" fmla="*/ 415434 w 435502"/>
                    <a:gd name="connsiteY24" fmla="*/ 174292 h 235414"/>
                    <a:gd name="connsiteX25" fmla="*/ 415434 w 435502"/>
                    <a:gd name="connsiteY25" fmla="*/ 174292 h 235414"/>
                    <a:gd name="connsiteX26" fmla="*/ 413776 w 435502"/>
                    <a:gd name="connsiteY26" fmla="*/ 181251 h 235414"/>
                    <a:gd name="connsiteX27" fmla="*/ 413776 w 435502"/>
                    <a:gd name="connsiteY27" fmla="*/ 181251 h 235414"/>
                    <a:gd name="connsiteX28" fmla="*/ 392054 w 435502"/>
                    <a:gd name="connsiteY28" fmla="*/ 221590 h 235414"/>
                    <a:gd name="connsiteX29" fmla="*/ 380669 w 435502"/>
                    <a:gd name="connsiteY29" fmla="*/ 233947 h 235414"/>
                    <a:gd name="connsiteX30" fmla="*/ 381387 w 435502"/>
                    <a:gd name="connsiteY30" fmla="*/ 233095 h 235414"/>
                    <a:gd name="connsiteX31" fmla="*/ 383598 w 435502"/>
                    <a:gd name="connsiteY31" fmla="*/ 230775 h 235414"/>
                    <a:gd name="connsiteX32" fmla="*/ 391502 w 435502"/>
                    <a:gd name="connsiteY32" fmla="*/ 221306 h 235414"/>
                    <a:gd name="connsiteX33" fmla="*/ 412504 w 435502"/>
                    <a:gd name="connsiteY33" fmla="*/ 180967 h 235414"/>
                    <a:gd name="connsiteX34" fmla="*/ 412504 w 435502"/>
                    <a:gd name="connsiteY34" fmla="*/ 180967 h 235414"/>
                    <a:gd name="connsiteX35" fmla="*/ 414107 w 435502"/>
                    <a:gd name="connsiteY35" fmla="*/ 174007 h 235414"/>
                    <a:gd name="connsiteX36" fmla="*/ 414107 w 435502"/>
                    <a:gd name="connsiteY36" fmla="*/ 174007 h 235414"/>
                    <a:gd name="connsiteX37" fmla="*/ 417755 w 435502"/>
                    <a:gd name="connsiteY37" fmla="*/ 161603 h 235414"/>
                    <a:gd name="connsiteX38" fmla="*/ 422066 w 435502"/>
                    <a:gd name="connsiteY38" fmla="*/ 148583 h 235414"/>
                    <a:gd name="connsiteX39" fmla="*/ 430191 w 435502"/>
                    <a:gd name="connsiteY39" fmla="*/ 119749 h 235414"/>
                    <a:gd name="connsiteX40" fmla="*/ 433231 w 435502"/>
                    <a:gd name="connsiteY40" fmla="*/ 87223 h 235414"/>
                    <a:gd name="connsiteX41" fmla="*/ 427704 w 435502"/>
                    <a:gd name="connsiteY41" fmla="*/ 70368 h 235414"/>
                    <a:gd name="connsiteX42" fmla="*/ 421182 w 435502"/>
                    <a:gd name="connsiteY42" fmla="*/ 52945 h 235414"/>
                    <a:gd name="connsiteX43" fmla="*/ 411233 w 435502"/>
                    <a:gd name="connsiteY43" fmla="*/ 36279 h 235414"/>
                    <a:gd name="connsiteX44" fmla="*/ 395923 w 435502"/>
                    <a:gd name="connsiteY44" fmla="*/ 22075 h 235414"/>
                    <a:gd name="connsiteX45" fmla="*/ 353586 w 435502"/>
                    <a:gd name="connsiteY45" fmla="*/ 4842 h 235414"/>
                    <a:gd name="connsiteX46" fmla="*/ 304561 w 435502"/>
                    <a:gd name="connsiteY46" fmla="*/ 3895 h 235414"/>
                    <a:gd name="connsiteX47" fmla="*/ 256366 w 435502"/>
                    <a:gd name="connsiteY47" fmla="*/ 19424 h 235414"/>
                    <a:gd name="connsiteX48" fmla="*/ 223203 w 435502"/>
                    <a:gd name="connsiteY48" fmla="*/ 33628 h 235414"/>
                    <a:gd name="connsiteX49" fmla="*/ 191091 w 435502"/>
                    <a:gd name="connsiteY49" fmla="*/ 47169 h 235414"/>
                    <a:gd name="connsiteX50" fmla="*/ 130294 w 435502"/>
                    <a:gd name="connsiteY50" fmla="*/ 74487 h 235414"/>
                    <a:gd name="connsiteX51" fmla="*/ 25280 w 435502"/>
                    <a:gd name="connsiteY51" fmla="*/ 123442 h 235414"/>
                    <a:gd name="connsiteX52" fmla="*/ 25667 w 435502"/>
                    <a:gd name="connsiteY52" fmla="*/ 123111 h 235414"/>
                    <a:gd name="connsiteX53" fmla="*/ 2674 w 435502"/>
                    <a:gd name="connsiteY53" fmla="*/ 175191 h 235414"/>
                    <a:gd name="connsiteX54" fmla="*/ 5051 w 435502"/>
                    <a:gd name="connsiteY54" fmla="*/ 197444 h 235414"/>
                    <a:gd name="connsiteX55" fmla="*/ 18648 w 435502"/>
                    <a:gd name="connsiteY55" fmla="*/ 212831 h 235414"/>
                    <a:gd name="connsiteX56" fmla="*/ 43022 w 435502"/>
                    <a:gd name="connsiteY56" fmla="*/ 230017 h 235414"/>
                    <a:gd name="connsiteX57" fmla="*/ 49875 w 435502"/>
                    <a:gd name="connsiteY57" fmla="*/ 233947 h 235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</a:cxnLst>
                  <a:rect l="l" t="t" r="r" b="b"/>
                  <a:pathLst>
                    <a:path w="435502" h="235414">
                      <a:moveTo>
                        <a:pt x="52307" y="235415"/>
                      </a:moveTo>
                      <a:cubicBezTo>
                        <a:pt x="52307" y="235415"/>
                        <a:pt x="51423" y="235083"/>
                        <a:pt x="49765" y="234278"/>
                      </a:cubicBezTo>
                      <a:cubicBezTo>
                        <a:pt x="48107" y="233474"/>
                        <a:pt x="45785" y="232243"/>
                        <a:pt x="42746" y="230538"/>
                      </a:cubicBezTo>
                      <a:cubicBezTo>
                        <a:pt x="33869" y="225572"/>
                        <a:pt x="25562" y="219895"/>
                        <a:pt x="17929" y="213588"/>
                      </a:cubicBezTo>
                      <a:cubicBezTo>
                        <a:pt x="12358" y="209043"/>
                        <a:pt x="7605" y="203807"/>
                        <a:pt x="3835" y="198059"/>
                      </a:cubicBezTo>
                      <a:cubicBezTo>
                        <a:pt x="-39" y="190862"/>
                        <a:pt x="-1012" y="182771"/>
                        <a:pt x="1072" y="175049"/>
                      </a:cubicBezTo>
                      <a:cubicBezTo>
                        <a:pt x="5665" y="156598"/>
                        <a:pt x="13353" y="138820"/>
                        <a:pt x="23898" y="122259"/>
                      </a:cubicBezTo>
                      <a:lnTo>
                        <a:pt x="23898" y="122022"/>
                      </a:lnTo>
                      <a:lnTo>
                        <a:pt x="24175" y="122022"/>
                      </a:lnTo>
                      <a:cubicBezTo>
                        <a:pt x="55071" y="107440"/>
                        <a:pt x="90499" y="90821"/>
                        <a:pt x="129188" y="72972"/>
                      </a:cubicBezTo>
                      <a:cubicBezTo>
                        <a:pt x="148588" y="64071"/>
                        <a:pt x="168817" y="54839"/>
                        <a:pt x="189986" y="45559"/>
                      </a:cubicBezTo>
                      <a:cubicBezTo>
                        <a:pt x="200487" y="40824"/>
                        <a:pt x="211099" y="36090"/>
                        <a:pt x="222264" y="31923"/>
                      </a:cubicBezTo>
                      <a:cubicBezTo>
                        <a:pt x="233428" y="27757"/>
                        <a:pt x="243930" y="22454"/>
                        <a:pt x="255039" y="17720"/>
                      </a:cubicBezTo>
                      <a:cubicBezTo>
                        <a:pt x="270366" y="10542"/>
                        <a:pt x="286792" y="5254"/>
                        <a:pt x="303843" y="2001"/>
                      </a:cubicBezTo>
                      <a:cubicBezTo>
                        <a:pt x="312211" y="566"/>
                        <a:pt x="320733" y="-101"/>
                        <a:pt x="329267" y="12"/>
                      </a:cubicBezTo>
                      <a:cubicBezTo>
                        <a:pt x="337624" y="249"/>
                        <a:pt x="345926" y="1262"/>
                        <a:pt x="354028" y="3043"/>
                      </a:cubicBezTo>
                      <a:cubicBezTo>
                        <a:pt x="369714" y="6357"/>
                        <a:pt x="384438" y="12384"/>
                        <a:pt x="397305" y="20750"/>
                      </a:cubicBezTo>
                      <a:cubicBezTo>
                        <a:pt x="403313" y="24987"/>
                        <a:pt x="408608" y="29911"/>
                        <a:pt x="413057" y="35380"/>
                      </a:cubicBezTo>
                      <a:cubicBezTo>
                        <a:pt x="417186" y="40734"/>
                        <a:pt x="420596" y="46463"/>
                        <a:pt x="423227" y="52471"/>
                      </a:cubicBezTo>
                      <a:cubicBezTo>
                        <a:pt x="425825" y="58342"/>
                        <a:pt x="427759" y="64308"/>
                        <a:pt x="429694" y="70037"/>
                      </a:cubicBezTo>
                      <a:cubicBezTo>
                        <a:pt x="431949" y="75661"/>
                        <a:pt x="433795" y="81399"/>
                        <a:pt x="435221" y="87223"/>
                      </a:cubicBezTo>
                      <a:cubicBezTo>
                        <a:pt x="436072" y="98345"/>
                        <a:pt x="434988" y="109513"/>
                        <a:pt x="432015" y="120365"/>
                      </a:cubicBezTo>
                      <a:cubicBezTo>
                        <a:pt x="429528" y="130639"/>
                        <a:pt x="426488" y="140297"/>
                        <a:pt x="423614" y="149293"/>
                      </a:cubicBezTo>
                      <a:cubicBezTo>
                        <a:pt x="422066" y="153744"/>
                        <a:pt x="420574" y="158099"/>
                        <a:pt x="419192" y="162266"/>
                      </a:cubicBezTo>
                      <a:cubicBezTo>
                        <a:pt x="417700" y="166214"/>
                        <a:pt x="416445" y="170229"/>
                        <a:pt x="415434" y="174292"/>
                      </a:cubicBezTo>
                      <a:lnTo>
                        <a:pt x="415434" y="174292"/>
                      </a:lnTo>
                      <a:cubicBezTo>
                        <a:pt x="414826" y="176943"/>
                        <a:pt x="414273" y="179026"/>
                        <a:pt x="413776" y="181251"/>
                      </a:cubicBezTo>
                      <a:lnTo>
                        <a:pt x="413776" y="181251"/>
                      </a:lnTo>
                      <a:cubicBezTo>
                        <a:pt x="408641" y="195460"/>
                        <a:pt x="401340" y="209024"/>
                        <a:pt x="392054" y="221590"/>
                      </a:cubicBezTo>
                      <a:cubicBezTo>
                        <a:pt x="388810" y="226059"/>
                        <a:pt x="384991" y="230207"/>
                        <a:pt x="380669" y="233947"/>
                      </a:cubicBezTo>
                      <a:cubicBezTo>
                        <a:pt x="380868" y="233639"/>
                        <a:pt x="381105" y="233350"/>
                        <a:pt x="381387" y="233095"/>
                      </a:cubicBezTo>
                      <a:lnTo>
                        <a:pt x="383598" y="230775"/>
                      </a:lnTo>
                      <a:cubicBezTo>
                        <a:pt x="386439" y="227750"/>
                        <a:pt x="389081" y="224587"/>
                        <a:pt x="391502" y="221306"/>
                      </a:cubicBezTo>
                      <a:cubicBezTo>
                        <a:pt x="400472" y="208679"/>
                        <a:pt x="407530" y="195124"/>
                        <a:pt x="412504" y="180967"/>
                      </a:cubicBezTo>
                      <a:lnTo>
                        <a:pt x="412504" y="180967"/>
                      </a:lnTo>
                      <a:cubicBezTo>
                        <a:pt x="415600" y="178789"/>
                        <a:pt x="414992" y="176612"/>
                        <a:pt x="414107" y="174007"/>
                      </a:cubicBezTo>
                      <a:lnTo>
                        <a:pt x="414107" y="174007"/>
                      </a:lnTo>
                      <a:cubicBezTo>
                        <a:pt x="415030" y="169813"/>
                        <a:pt x="416246" y="165670"/>
                        <a:pt x="417755" y="161603"/>
                      </a:cubicBezTo>
                      <a:lnTo>
                        <a:pt x="422066" y="148583"/>
                      </a:lnTo>
                      <a:cubicBezTo>
                        <a:pt x="424940" y="139587"/>
                        <a:pt x="427870" y="129976"/>
                        <a:pt x="430191" y="119749"/>
                      </a:cubicBezTo>
                      <a:cubicBezTo>
                        <a:pt x="433060" y="109092"/>
                        <a:pt x="434082" y="98136"/>
                        <a:pt x="433231" y="87223"/>
                      </a:cubicBezTo>
                      <a:cubicBezTo>
                        <a:pt x="431783" y="81513"/>
                        <a:pt x="429937" y="75888"/>
                        <a:pt x="427704" y="70368"/>
                      </a:cubicBezTo>
                      <a:cubicBezTo>
                        <a:pt x="425769" y="64592"/>
                        <a:pt x="423835" y="58721"/>
                        <a:pt x="421182" y="52945"/>
                      </a:cubicBezTo>
                      <a:cubicBezTo>
                        <a:pt x="418601" y="47088"/>
                        <a:pt x="415262" y="41501"/>
                        <a:pt x="411233" y="36279"/>
                      </a:cubicBezTo>
                      <a:cubicBezTo>
                        <a:pt x="406911" y="30967"/>
                        <a:pt x="401760" y="26190"/>
                        <a:pt x="395923" y="22075"/>
                      </a:cubicBezTo>
                      <a:cubicBezTo>
                        <a:pt x="383344" y="13904"/>
                        <a:pt x="368929" y="8038"/>
                        <a:pt x="353586" y="4842"/>
                      </a:cubicBezTo>
                      <a:cubicBezTo>
                        <a:pt x="337558" y="1243"/>
                        <a:pt x="320767" y="917"/>
                        <a:pt x="304561" y="3895"/>
                      </a:cubicBezTo>
                      <a:cubicBezTo>
                        <a:pt x="287715" y="7072"/>
                        <a:pt x="271482" y="12299"/>
                        <a:pt x="256366" y="19424"/>
                      </a:cubicBezTo>
                      <a:cubicBezTo>
                        <a:pt x="245312" y="24159"/>
                        <a:pt x="234700" y="29509"/>
                        <a:pt x="223203" y="33628"/>
                      </a:cubicBezTo>
                      <a:cubicBezTo>
                        <a:pt x="211707" y="37747"/>
                        <a:pt x="201593" y="42576"/>
                        <a:pt x="191091" y="47169"/>
                      </a:cubicBezTo>
                      <a:cubicBezTo>
                        <a:pt x="170088" y="56401"/>
                        <a:pt x="149860" y="65633"/>
                        <a:pt x="130294" y="74487"/>
                      </a:cubicBezTo>
                      <a:lnTo>
                        <a:pt x="25280" y="123442"/>
                      </a:lnTo>
                      <a:lnTo>
                        <a:pt x="25667" y="123111"/>
                      </a:lnTo>
                      <a:cubicBezTo>
                        <a:pt x="15083" y="139422"/>
                        <a:pt x="7339" y="156963"/>
                        <a:pt x="2674" y="175191"/>
                      </a:cubicBezTo>
                      <a:cubicBezTo>
                        <a:pt x="574" y="182629"/>
                        <a:pt x="1409" y="190455"/>
                        <a:pt x="5051" y="197444"/>
                      </a:cubicBezTo>
                      <a:cubicBezTo>
                        <a:pt x="8704" y="203101"/>
                        <a:pt x="13286" y="208281"/>
                        <a:pt x="18648" y="212831"/>
                      </a:cubicBezTo>
                      <a:cubicBezTo>
                        <a:pt x="26186" y="219147"/>
                        <a:pt x="34339" y="224895"/>
                        <a:pt x="43022" y="230017"/>
                      </a:cubicBezTo>
                      <a:lnTo>
                        <a:pt x="49875" y="233947"/>
                      </a:ln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85" name="Freeform: Shape 384">
                  <a:extLst>
                    <a:ext uri="{FF2B5EF4-FFF2-40B4-BE49-F238E27FC236}">
                      <a16:creationId xmlns:a16="http://schemas.microsoft.com/office/drawing/2014/main" id="{B817D0B4-F387-79C7-1F42-89098111656E}"/>
                    </a:ext>
                  </a:extLst>
                </p:cNvPr>
                <p:cNvSpPr/>
                <p:nvPr/>
              </p:nvSpPr>
              <p:spPr>
                <a:xfrm>
                  <a:off x="7797327" y="2208582"/>
                  <a:ext cx="176685" cy="61170"/>
                </a:xfrm>
                <a:custGeom>
                  <a:avLst/>
                  <a:gdLst>
                    <a:gd name="connsiteX0" fmla="*/ 125077 w 176685"/>
                    <a:gd name="connsiteY0" fmla="*/ 0 h 61170"/>
                    <a:gd name="connsiteX1" fmla="*/ 176368 w 176685"/>
                    <a:gd name="connsiteY1" fmla="*/ 29354 h 61170"/>
                    <a:gd name="connsiteX2" fmla="*/ 152989 w 176685"/>
                    <a:gd name="connsiteY2" fmla="*/ 60886 h 61170"/>
                    <a:gd name="connsiteX3" fmla="*/ 0 w 176685"/>
                    <a:gd name="connsiteY3" fmla="*/ 61170 h 61170"/>
                    <a:gd name="connsiteX4" fmla="*/ 125077 w 176685"/>
                    <a:gd name="connsiteY4" fmla="*/ 0 h 611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6685" h="61170">
                      <a:moveTo>
                        <a:pt x="125077" y="0"/>
                      </a:moveTo>
                      <a:cubicBezTo>
                        <a:pt x="125077" y="0"/>
                        <a:pt x="181397" y="5776"/>
                        <a:pt x="176368" y="29354"/>
                      </a:cubicBezTo>
                      <a:cubicBezTo>
                        <a:pt x="171338" y="52932"/>
                        <a:pt x="152989" y="60886"/>
                        <a:pt x="152989" y="60886"/>
                      </a:cubicBezTo>
                      <a:lnTo>
                        <a:pt x="0" y="61170"/>
                      </a:lnTo>
                      <a:cubicBezTo>
                        <a:pt x="0" y="61170"/>
                        <a:pt x="91362" y="55726"/>
                        <a:pt x="125077" y="0"/>
                      </a:cubicBezTo>
                      <a:close/>
                    </a:path>
                  </a:pathLst>
                </a:custGeom>
                <a:solidFill>
                  <a:srgbClr val="E0E0E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86" name="Freeform: Shape 385">
                  <a:extLst>
                    <a:ext uri="{FF2B5EF4-FFF2-40B4-BE49-F238E27FC236}">
                      <a16:creationId xmlns:a16="http://schemas.microsoft.com/office/drawing/2014/main" id="{E41F498C-5763-7200-CBAF-42149A6DECBB}"/>
                    </a:ext>
                  </a:extLst>
                </p:cNvPr>
                <p:cNvSpPr/>
                <p:nvPr/>
              </p:nvSpPr>
              <p:spPr>
                <a:xfrm>
                  <a:off x="7895543" y="2197125"/>
                  <a:ext cx="32333" cy="35509"/>
                </a:xfrm>
                <a:custGeom>
                  <a:avLst/>
                  <a:gdLst>
                    <a:gd name="connsiteX0" fmla="*/ 32333 w 32333"/>
                    <a:gd name="connsiteY0" fmla="*/ 0 h 35509"/>
                    <a:gd name="connsiteX1" fmla="*/ 30620 w 32333"/>
                    <a:gd name="connsiteY1" fmla="*/ 6676 h 35509"/>
                    <a:gd name="connsiteX2" fmla="*/ 21500 w 32333"/>
                    <a:gd name="connsiteY2" fmla="*/ 21306 h 35509"/>
                    <a:gd name="connsiteX3" fmla="*/ 0 w 32333"/>
                    <a:gd name="connsiteY3" fmla="*/ 35509 h 35509"/>
                    <a:gd name="connsiteX4" fmla="*/ 19400 w 32333"/>
                    <a:gd name="connsiteY4" fmla="*/ 20027 h 35509"/>
                    <a:gd name="connsiteX5" fmla="*/ 32333 w 32333"/>
                    <a:gd name="connsiteY5" fmla="*/ 0 h 355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2333" h="35509">
                      <a:moveTo>
                        <a:pt x="32333" y="0"/>
                      </a:moveTo>
                      <a:cubicBezTo>
                        <a:pt x="32322" y="2306"/>
                        <a:pt x="31736" y="4578"/>
                        <a:pt x="30620" y="6676"/>
                      </a:cubicBezTo>
                      <a:cubicBezTo>
                        <a:pt x="28503" y="11936"/>
                        <a:pt x="25424" y="16874"/>
                        <a:pt x="21500" y="21306"/>
                      </a:cubicBezTo>
                      <a:cubicBezTo>
                        <a:pt x="16178" y="27797"/>
                        <a:pt x="8683" y="32749"/>
                        <a:pt x="0" y="35509"/>
                      </a:cubicBezTo>
                      <a:cubicBezTo>
                        <a:pt x="7086" y="30950"/>
                        <a:pt x="13591" y="25761"/>
                        <a:pt x="19400" y="20027"/>
                      </a:cubicBezTo>
                      <a:cubicBezTo>
                        <a:pt x="24374" y="13683"/>
                        <a:pt x="28702" y="6984"/>
                        <a:pt x="32333" y="0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87" name="Freeform: Shape 386">
                  <a:extLst>
                    <a:ext uri="{FF2B5EF4-FFF2-40B4-BE49-F238E27FC236}">
                      <a16:creationId xmlns:a16="http://schemas.microsoft.com/office/drawing/2014/main" id="{3B95AE99-1FB0-0D1D-EAEB-362AB390BC59}"/>
                    </a:ext>
                  </a:extLst>
                </p:cNvPr>
                <p:cNvSpPr/>
                <p:nvPr/>
              </p:nvSpPr>
              <p:spPr>
                <a:xfrm>
                  <a:off x="7890633" y="2206404"/>
                  <a:ext cx="17844" cy="30680"/>
                </a:xfrm>
                <a:custGeom>
                  <a:avLst/>
                  <a:gdLst>
                    <a:gd name="connsiteX0" fmla="*/ 17843 w 17844"/>
                    <a:gd name="connsiteY0" fmla="*/ 1 h 30680"/>
                    <a:gd name="connsiteX1" fmla="*/ 12316 w 17844"/>
                    <a:gd name="connsiteY1" fmla="*/ 16761 h 30680"/>
                    <a:gd name="connsiteX2" fmla="*/ 46 w 17844"/>
                    <a:gd name="connsiteY2" fmla="*/ 30681 h 30680"/>
                    <a:gd name="connsiteX3" fmla="*/ 9994 w 17844"/>
                    <a:gd name="connsiteY3" fmla="*/ 15767 h 30680"/>
                    <a:gd name="connsiteX4" fmla="*/ 17843 w 17844"/>
                    <a:gd name="connsiteY4" fmla="*/ 1 h 306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844" h="30680">
                      <a:moveTo>
                        <a:pt x="17843" y="1"/>
                      </a:moveTo>
                      <a:cubicBezTo>
                        <a:pt x="17915" y="5928"/>
                        <a:pt x="15997" y="11743"/>
                        <a:pt x="12316" y="16761"/>
                      </a:cubicBezTo>
                      <a:cubicBezTo>
                        <a:pt x="9580" y="22173"/>
                        <a:pt x="5374" y="26945"/>
                        <a:pt x="46" y="30681"/>
                      </a:cubicBezTo>
                      <a:cubicBezTo>
                        <a:pt x="-562" y="30255"/>
                        <a:pt x="5020" y="24147"/>
                        <a:pt x="9994" y="15767"/>
                      </a:cubicBezTo>
                      <a:cubicBezTo>
                        <a:pt x="14969" y="7387"/>
                        <a:pt x="16958" y="-94"/>
                        <a:pt x="17843" y="1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88" name="Freeform: Shape 387">
                  <a:extLst>
                    <a:ext uri="{FF2B5EF4-FFF2-40B4-BE49-F238E27FC236}">
                      <a16:creationId xmlns:a16="http://schemas.microsoft.com/office/drawing/2014/main" id="{3BE5FFBC-7B7C-0394-926B-B06BD906CDF2}"/>
                    </a:ext>
                  </a:extLst>
                </p:cNvPr>
                <p:cNvSpPr/>
                <p:nvPr/>
              </p:nvSpPr>
              <p:spPr>
                <a:xfrm>
                  <a:off x="7980291" y="2146276"/>
                  <a:ext cx="22953" cy="116612"/>
                </a:xfrm>
                <a:custGeom>
                  <a:avLst/>
                  <a:gdLst>
                    <a:gd name="connsiteX0" fmla="*/ 36 w 22953"/>
                    <a:gd name="connsiteY0" fmla="*/ 116612 h 116612"/>
                    <a:gd name="connsiteX1" fmla="*/ 7664 w 22953"/>
                    <a:gd name="connsiteY1" fmla="*/ 100325 h 116612"/>
                    <a:gd name="connsiteX2" fmla="*/ 18718 w 22953"/>
                    <a:gd name="connsiteY2" fmla="*/ 17329 h 116612"/>
                    <a:gd name="connsiteX3" fmla="*/ 15567 w 22953"/>
                    <a:gd name="connsiteY3" fmla="*/ 0 h 116612"/>
                    <a:gd name="connsiteX4" fmla="*/ 17336 w 22953"/>
                    <a:gd name="connsiteY4" fmla="*/ 4498 h 116612"/>
                    <a:gd name="connsiteX5" fmla="*/ 20542 w 22953"/>
                    <a:gd name="connsiteY5" fmla="*/ 17092 h 116612"/>
                    <a:gd name="connsiteX6" fmla="*/ 9488 w 22953"/>
                    <a:gd name="connsiteY6" fmla="*/ 100893 h 116612"/>
                    <a:gd name="connsiteX7" fmla="*/ 3021 w 22953"/>
                    <a:gd name="connsiteY7" fmla="*/ 112588 h 116612"/>
                    <a:gd name="connsiteX8" fmla="*/ 36 w 22953"/>
                    <a:gd name="connsiteY8" fmla="*/ 116612 h 1166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2953" h="116612">
                      <a:moveTo>
                        <a:pt x="36" y="116612"/>
                      </a:moveTo>
                      <a:cubicBezTo>
                        <a:pt x="-406" y="116612"/>
                        <a:pt x="3242" y="110457"/>
                        <a:pt x="7664" y="100325"/>
                      </a:cubicBezTo>
                      <a:cubicBezTo>
                        <a:pt x="19182" y="73845"/>
                        <a:pt x="22974" y="45352"/>
                        <a:pt x="18718" y="17329"/>
                      </a:cubicBezTo>
                      <a:cubicBezTo>
                        <a:pt x="17060" y="6628"/>
                        <a:pt x="15125" y="95"/>
                        <a:pt x="15567" y="0"/>
                      </a:cubicBezTo>
                      <a:cubicBezTo>
                        <a:pt x="16418" y="1416"/>
                        <a:pt x="17015" y="2931"/>
                        <a:pt x="17336" y="4498"/>
                      </a:cubicBezTo>
                      <a:cubicBezTo>
                        <a:pt x="18707" y="8636"/>
                        <a:pt x="19779" y="12840"/>
                        <a:pt x="20542" y="17092"/>
                      </a:cubicBezTo>
                      <a:cubicBezTo>
                        <a:pt x="25991" y="45362"/>
                        <a:pt x="22161" y="74375"/>
                        <a:pt x="9488" y="100893"/>
                      </a:cubicBezTo>
                      <a:cubicBezTo>
                        <a:pt x="7614" y="104904"/>
                        <a:pt x="5453" y="108805"/>
                        <a:pt x="3021" y="112588"/>
                      </a:cubicBezTo>
                      <a:cubicBezTo>
                        <a:pt x="2231" y="114032"/>
                        <a:pt x="1225" y="115386"/>
                        <a:pt x="36" y="116612"/>
                      </a:cubicBezTo>
                      <a:close/>
                    </a:path>
                  </a:pathLst>
                </a:custGeom>
                <a:solidFill>
                  <a:srgbClr val="455A64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89" name="Freeform: Shape 388">
                  <a:extLst>
                    <a:ext uri="{FF2B5EF4-FFF2-40B4-BE49-F238E27FC236}">
                      <a16:creationId xmlns:a16="http://schemas.microsoft.com/office/drawing/2014/main" id="{A50F03F2-79AF-555E-7D41-37123C8DCEB2}"/>
                    </a:ext>
                  </a:extLst>
                </p:cNvPr>
                <p:cNvSpPr/>
                <p:nvPr/>
              </p:nvSpPr>
              <p:spPr>
                <a:xfrm>
                  <a:off x="7801583" y="2188203"/>
                  <a:ext cx="146899" cy="79514"/>
                </a:xfrm>
                <a:custGeom>
                  <a:avLst/>
                  <a:gdLst>
                    <a:gd name="connsiteX0" fmla="*/ 146743 w 146899"/>
                    <a:gd name="connsiteY0" fmla="*/ 7643 h 79514"/>
                    <a:gd name="connsiteX1" fmla="*/ 141216 w 146899"/>
                    <a:gd name="connsiteY1" fmla="*/ 68 h 79514"/>
                    <a:gd name="connsiteX2" fmla="*/ 131875 w 146899"/>
                    <a:gd name="connsiteY2" fmla="*/ 7265 h 79514"/>
                    <a:gd name="connsiteX3" fmla="*/ 0 w 146899"/>
                    <a:gd name="connsiteY3" fmla="*/ 79514 h 79514"/>
                    <a:gd name="connsiteX4" fmla="*/ 70636 w 146899"/>
                    <a:gd name="connsiteY4" fmla="*/ 74779 h 79514"/>
                    <a:gd name="connsiteX5" fmla="*/ 124580 w 146899"/>
                    <a:gd name="connsiteY5" fmla="*/ 53663 h 79514"/>
                    <a:gd name="connsiteX6" fmla="*/ 146743 w 146899"/>
                    <a:gd name="connsiteY6" fmla="*/ 7643 h 79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46899" h="79514">
                      <a:moveTo>
                        <a:pt x="146743" y="7643"/>
                      </a:moveTo>
                      <a:cubicBezTo>
                        <a:pt x="146301" y="4471"/>
                        <a:pt x="144864" y="731"/>
                        <a:pt x="141216" y="68"/>
                      </a:cubicBezTo>
                      <a:cubicBezTo>
                        <a:pt x="137568" y="-595"/>
                        <a:pt x="133699" y="3714"/>
                        <a:pt x="131875" y="7265"/>
                      </a:cubicBezTo>
                      <a:cubicBezTo>
                        <a:pt x="112475" y="45709"/>
                        <a:pt x="48970" y="75632"/>
                        <a:pt x="0" y="79514"/>
                      </a:cubicBezTo>
                      <a:cubicBezTo>
                        <a:pt x="23656" y="79524"/>
                        <a:pt x="47273" y="77942"/>
                        <a:pt x="70636" y="74779"/>
                      </a:cubicBezTo>
                      <a:cubicBezTo>
                        <a:pt x="90561" y="72180"/>
                        <a:pt x="109242" y="64865"/>
                        <a:pt x="124580" y="53663"/>
                      </a:cubicBezTo>
                      <a:cubicBezTo>
                        <a:pt x="139956" y="42135"/>
                        <a:pt x="148158" y="25109"/>
                        <a:pt x="146743" y="7643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90" name="Freeform: Shape 389">
                  <a:extLst>
                    <a:ext uri="{FF2B5EF4-FFF2-40B4-BE49-F238E27FC236}">
                      <a16:creationId xmlns:a16="http://schemas.microsoft.com/office/drawing/2014/main" id="{5E8BB82A-D98B-9691-B153-26B6D38D547D}"/>
                    </a:ext>
                  </a:extLst>
                </p:cNvPr>
                <p:cNvSpPr/>
                <p:nvPr/>
              </p:nvSpPr>
              <p:spPr>
                <a:xfrm>
                  <a:off x="7522467" y="2123881"/>
                  <a:ext cx="53114" cy="19695"/>
                </a:xfrm>
                <a:custGeom>
                  <a:avLst/>
                  <a:gdLst>
                    <a:gd name="connsiteX0" fmla="*/ 53115 w 53114"/>
                    <a:gd name="connsiteY0" fmla="*/ 19696 h 19695"/>
                    <a:gd name="connsiteX1" fmla="*/ 26032 w 53114"/>
                    <a:gd name="connsiteY1" fmla="*/ 10890 h 19695"/>
                    <a:gd name="connsiteX2" fmla="*/ 0 w 53114"/>
                    <a:gd name="connsiteY2" fmla="*/ 0 h 19695"/>
                    <a:gd name="connsiteX3" fmla="*/ 27082 w 53114"/>
                    <a:gd name="connsiteY3" fmla="*/ 8806 h 19695"/>
                    <a:gd name="connsiteX4" fmla="*/ 53115 w 53114"/>
                    <a:gd name="connsiteY4" fmla="*/ 19696 h 1969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3114" h="19695">
                      <a:moveTo>
                        <a:pt x="53115" y="19696"/>
                      </a:moveTo>
                      <a:cubicBezTo>
                        <a:pt x="43802" y="17456"/>
                        <a:pt x="34737" y="14507"/>
                        <a:pt x="26032" y="10890"/>
                      </a:cubicBezTo>
                      <a:cubicBezTo>
                        <a:pt x="16996" y="7930"/>
                        <a:pt x="8280" y="4285"/>
                        <a:pt x="0" y="0"/>
                      </a:cubicBezTo>
                      <a:cubicBezTo>
                        <a:pt x="9330" y="2206"/>
                        <a:pt x="18394" y="5156"/>
                        <a:pt x="27082" y="8806"/>
                      </a:cubicBezTo>
                      <a:cubicBezTo>
                        <a:pt x="36119" y="11765"/>
                        <a:pt x="44835" y="15411"/>
                        <a:pt x="53115" y="1969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91" name="Freeform: Shape 390">
                  <a:extLst>
                    <a:ext uri="{FF2B5EF4-FFF2-40B4-BE49-F238E27FC236}">
                      <a16:creationId xmlns:a16="http://schemas.microsoft.com/office/drawing/2014/main" id="{96EF0D52-E66E-D257-050E-1A1F9E582D0A}"/>
                    </a:ext>
                  </a:extLst>
                </p:cNvPr>
                <p:cNvSpPr/>
                <p:nvPr/>
              </p:nvSpPr>
              <p:spPr>
                <a:xfrm>
                  <a:off x="7356103" y="2091497"/>
                  <a:ext cx="281125" cy="65577"/>
                </a:xfrm>
                <a:custGeom>
                  <a:avLst/>
                  <a:gdLst>
                    <a:gd name="connsiteX0" fmla="*/ 274031 w 281125"/>
                    <a:gd name="connsiteY0" fmla="*/ 31816 h 65577"/>
                    <a:gd name="connsiteX1" fmla="*/ 54662 w 281125"/>
                    <a:gd name="connsiteY1" fmla="*/ 0 h 65577"/>
                    <a:gd name="connsiteX2" fmla="*/ 0 w 281125"/>
                    <a:gd name="connsiteY2" fmla="*/ 14677 h 65577"/>
                    <a:gd name="connsiteX3" fmla="*/ 77047 w 281125"/>
                    <a:gd name="connsiteY3" fmla="*/ 61076 h 65577"/>
                    <a:gd name="connsiteX4" fmla="*/ 173604 w 281125"/>
                    <a:gd name="connsiteY4" fmla="*/ 63396 h 65577"/>
                    <a:gd name="connsiteX5" fmla="*/ 276407 w 281125"/>
                    <a:gd name="connsiteY5" fmla="*/ 41143 h 65577"/>
                    <a:gd name="connsiteX6" fmla="*/ 281105 w 281125"/>
                    <a:gd name="connsiteY6" fmla="*/ 35888 h 65577"/>
                    <a:gd name="connsiteX7" fmla="*/ 274031 w 281125"/>
                    <a:gd name="connsiteY7" fmla="*/ 31816 h 6557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81125" h="65577">
                      <a:moveTo>
                        <a:pt x="274031" y="31816"/>
                      </a:moveTo>
                      <a:cubicBezTo>
                        <a:pt x="201184" y="19885"/>
                        <a:pt x="128062" y="9280"/>
                        <a:pt x="54662" y="0"/>
                      </a:cubicBezTo>
                      <a:lnTo>
                        <a:pt x="0" y="14677"/>
                      </a:lnTo>
                      <a:cubicBezTo>
                        <a:pt x="15310" y="39060"/>
                        <a:pt x="45598" y="54589"/>
                        <a:pt x="77047" y="61076"/>
                      </a:cubicBezTo>
                      <a:cubicBezTo>
                        <a:pt x="108496" y="67562"/>
                        <a:pt x="141382" y="65810"/>
                        <a:pt x="173604" y="63396"/>
                      </a:cubicBezTo>
                      <a:cubicBezTo>
                        <a:pt x="209088" y="60602"/>
                        <a:pt x="245456" y="56341"/>
                        <a:pt x="276407" y="41143"/>
                      </a:cubicBezTo>
                      <a:cubicBezTo>
                        <a:pt x="278729" y="39960"/>
                        <a:pt x="281382" y="38208"/>
                        <a:pt x="281105" y="35888"/>
                      </a:cubicBezTo>
                      <a:cubicBezTo>
                        <a:pt x="280829" y="33568"/>
                        <a:pt x="277071" y="32337"/>
                        <a:pt x="274031" y="31816"/>
                      </a:cubicBezTo>
                      <a:close/>
                    </a:path>
                  </a:pathLst>
                </a:custGeom>
                <a:solidFill>
                  <a:srgbClr val="00000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92" name="Freeform: Shape 391">
                  <a:extLst>
                    <a:ext uri="{FF2B5EF4-FFF2-40B4-BE49-F238E27FC236}">
                      <a16:creationId xmlns:a16="http://schemas.microsoft.com/office/drawing/2014/main" id="{2F4AC255-C78B-EFA4-1C89-898FA0556FAD}"/>
                    </a:ext>
                  </a:extLst>
                </p:cNvPr>
                <p:cNvSpPr/>
                <p:nvPr/>
              </p:nvSpPr>
              <p:spPr>
                <a:xfrm>
                  <a:off x="7270716" y="1927634"/>
                  <a:ext cx="415296" cy="198662"/>
                </a:xfrm>
                <a:custGeom>
                  <a:avLst/>
                  <a:gdLst>
                    <a:gd name="connsiteX0" fmla="*/ 713 w 415296"/>
                    <a:gd name="connsiteY0" fmla="*/ 9753 h 198662"/>
                    <a:gd name="connsiteX1" fmla="*/ 92462 w 415296"/>
                    <a:gd name="connsiteY1" fmla="*/ 183701 h 198662"/>
                    <a:gd name="connsiteX2" fmla="*/ 113852 w 415296"/>
                    <a:gd name="connsiteY2" fmla="*/ 195679 h 198662"/>
                    <a:gd name="connsiteX3" fmla="*/ 381581 w 415296"/>
                    <a:gd name="connsiteY3" fmla="*/ 198662 h 198662"/>
                    <a:gd name="connsiteX4" fmla="*/ 415296 w 415296"/>
                    <a:gd name="connsiteY4" fmla="*/ 183085 h 198662"/>
                    <a:gd name="connsiteX5" fmla="*/ 362458 w 415296"/>
                    <a:gd name="connsiteY5" fmla="*/ 179771 h 198662"/>
                    <a:gd name="connsiteX6" fmla="*/ 280160 w 415296"/>
                    <a:gd name="connsiteY6" fmla="*/ 10653 h 198662"/>
                    <a:gd name="connsiteX7" fmla="*/ 264629 w 415296"/>
                    <a:gd name="connsiteY7" fmla="*/ 1705 h 198662"/>
                    <a:gd name="connsiteX8" fmla="*/ 8119 w 415296"/>
                    <a:gd name="connsiteY8" fmla="*/ 0 h 198662"/>
                    <a:gd name="connsiteX9" fmla="*/ 0 w 415296"/>
                    <a:gd name="connsiteY9" fmla="*/ 6870 h 198662"/>
                    <a:gd name="connsiteX10" fmla="*/ 713 w 415296"/>
                    <a:gd name="connsiteY10" fmla="*/ 9753 h 1986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415296" h="198662">
                      <a:moveTo>
                        <a:pt x="713" y="9753"/>
                      </a:moveTo>
                      <a:lnTo>
                        <a:pt x="92462" y="183701"/>
                      </a:lnTo>
                      <a:cubicBezTo>
                        <a:pt x="96276" y="190907"/>
                        <a:pt x="104616" y="195580"/>
                        <a:pt x="113852" y="195679"/>
                      </a:cubicBezTo>
                      <a:lnTo>
                        <a:pt x="381581" y="198662"/>
                      </a:lnTo>
                      <a:lnTo>
                        <a:pt x="415296" y="183085"/>
                      </a:lnTo>
                      <a:lnTo>
                        <a:pt x="362458" y="179771"/>
                      </a:lnTo>
                      <a:lnTo>
                        <a:pt x="280160" y="10653"/>
                      </a:lnTo>
                      <a:cubicBezTo>
                        <a:pt x="277557" y="5265"/>
                        <a:pt x="271439" y="1738"/>
                        <a:pt x="264629" y="1705"/>
                      </a:cubicBezTo>
                      <a:lnTo>
                        <a:pt x="8119" y="0"/>
                      </a:lnTo>
                      <a:cubicBezTo>
                        <a:pt x="3665" y="-24"/>
                        <a:pt x="28" y="3054"/>
                        <a:pt x="0" y="6870"/>
                      </a:cubicBezTo>
                      <a:cubicBezTo>
                        <a:pt x="-5" y="7864"/>
                        <a:pt x="238" y="8849"/>
                        <a:pt x="713" y="9753"/>
                      </a:cubicBezTo>
                      <a:close/>
                    </a:path>
                  </a:pathLst>
                </a:custGeom>
                <a:solidFill>
                  <a:srgbClr val="E0E0E0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93" name="Freeform: Shape 392">
                  <a:extLst>
                    <a:ext uri="{FF2B5EF4-FFF2-40B4-BE49-F238E27FC236}">
                      <a16:creationId xmlns:a16="http://schemas.microsoft.com/office/drawing/2014/main" id="{5C953A56-28FF-B5B4-4C56-2EE4C71C7E0E}"/>
                    </a:ext>
                  </a:extLst>
                </p:cNvPr>
                <p:cNvSpPr/>
                <p:nvPr/>
              </p:nvSpPr>
              <p:spPr>
                <a:xfrm>
                  <a:off x="7270523" y="1927397"/>
                  <a:ext cx="420850" cy="199703"/>
                </a:xfrm>
                <a:custGeom>
                  <a:avLst/>
                  <a:gdLst>
                    <a:gd name="connsiteX0" fmla="*/ 906 w 420850"/>
                    <a:gd name="connsiteY0" fmla="*/ 9990 h 199703"/>
                    <a:gd name="connsiteX1" fmla="*/ 77 w 420850"/>
                    <a:gd name="connsiteY1" fmla="*/ 7907 h 199703"/>
                    <a:gd name="connsiteX2" fmla="*/ 7014 w 420850"/>
                    <a:gd name="connsiteY2" fmla="*/ 57 h 199703"/>
                    <a:gd name="connsiteX3" fmla="*/ 7760 w 420850"/>
                    <a:gd name="connsiteY3" fmla="*/ 0 h 199703"/>
                    <a:gd name="connsiteX4" fmla="*/ 31305 w 420850"/>
                    <a:gd name="connsiteY4" fmla="*/ 0 h 199703"/>
                    <a:gd name="connsiteX5" fmla="*/ 138751 w 420850"/>
                    <a:gd name="connsiteY5" fmla="*/ 284 h 199703"/>
                    <a:gd name="connsiteX6" fmla="*/ 213366 w 420850"/>
                    <a:gd name="connsiteY6" fmla="*/ 616 h 199703"/>
                    <a:gd name="connsiteX7" fmla="*/ 255095 w 420850"/>
                    <a:gd name="connsiteY7" fmla="*/ 616 h 199703"/>
                    <a:gd name="connsiteX8" fmla="*/ 266149 w 420850"/>
                    <a:gd name="connsiteY8" fmla="*/ 616 h 199703"/>
                    <a:gd name="connsiteX9" fmla="*/ 276927 w 420850"/>
                    <a:gd name="connsiteY9" fmla="*/ 4498 h 199703"/>
                    <a:gd name="connsiteX10" fmla="*/ 283062 w 420850"/>
                    <a:gd name="connsiteY10" fmla="*/ 12973 h 199703"/>
                    <a:gd name="connsiteX11" fmla="*/ 287428 w 420850"/>
                    <a:gd name="connsiteY11" fmla="*/ 21921 h 199703"/>
                    <a:gd name="connsiteX12" fmla="*/ 364144 w 420850"/>
                    <a:gd name="connsiteY12" fmla="*/ 179298 h 199703"/>
                    <a:gd name="connsiteX13" fmla="*/ 362872 w 420850"/>
                    <a:gd name="connsiteY13" fmla="*/ 178493 h 199703"/>
                    <a:gd name="connsiteX14" fmla="*/ 413887 w 420850"/>
                    <a:gd name="connsiteY14" fmla="*/ 181712 h 199703"/>
                    <a:gd name="connsiteX15" fmla="*/ 415711 w 420850"/>
                    <a:gd name="connsiteY15" fmla="*/ 181712 h 199703"/>
                    <a:gd name="connsiteX16" fmla="*/ 420851 w 420850"/>
                    <a:gd name="connsiteY16" fmla="*/ 182044 h 199703"/>
                    <a:gd name="connsiteX17" fmla="*/ 416319 w 420850"/>
                    <a:gd name="connsiteY17" fmla="*/ 184127 h 199703"/>
                    <a:gd name="connsiteX18" fmla="*/ 382549 w 420850"/>
                    <a:gd name="connsiteY18" fmla="*/ 199704 h 199703"/>
                    <a:gd name="connsiteX19" fmla="*/ 382217 w 420850"/>
                    <a:gd name="connsiteY19" fmla="*/ 199704 h 199703"/>
                    <a:gd name="connsiteX20" fmla="*/ 381830 w 420850"/>
                    <a:gd name="connsiteY20" fmla="*/ 199704 h 199703"/>
                    <a:gd name="connsiteX21" fmla="*/ 178656 w 420850"/>
                    <a:gd name="connsiteY21" fmla="*/ 197715 h 199703"/>
                    <a:gd name="connsiteX22" fmla="*/ 133334 w 420850"/>
                    <a:gd name="connsiteY22" fmla="*/ 197147 h 199703"/>
                    <a:gd name="connsiteX23" fmla="*/ 111558 w 420850"/>
                    <a:gd name="connsiteY23" fmla="*/ 196768 h 199703"/>
                    <a:gd name="connsiteX24" fmla="*/ 93429 w 420850"/>
                    <a:gd name="connsiteY24" fmla="*/ 187299 h 199703"/>
                    <a:gd name="connsiteX25" fmla="*/ 61814 w 420850"/>
                    <a:gd name="connsiteY25" fmla="*/ 127596 h 199703"/>
                    <a:gd name="connsiteX26" fmla="*/ 16880 w 420850"/>
                    <a:gd name="connsiteY26" fmla="*/ 41569 h 199703"/>
                    <a:gd name="connsiteX27" fmla="*/ 4886 w 420850"/>
                    <a:gd name="connsiteY27" fmla="*/ 18228 h 199703"/>
                    <a:gd name="connsiteX28" fmla="*/ 1846 w 420850"/>
                    <a:gd name="connsiteY28" fmla="*/ 12168 h 199703"/>
                    <a:gd name="connsiteX29" fmla="*/ 906 w 420850"/>
                    <a:gd name="connsiteY29" fmla="*/ 10037 h 199703"/>
                    <a:gd name="connsiteX30" fmla="*/ 2122 w 420850"/>
                    <a:gd name="connsiteY30" fmla="*/ 12073 h 199703"/>
                    <a:gd name="connsiteX31" fmla="*/ 5439 w 420850"/>
                    <a:gd name="connsiteY31" fmla="*/ 18039 h 199703"/>
                    <a:gd name="connsiteX32" fmla="*/ 17930 w 420850"/>
                    <a:gd name="connsiteY32" fmla="*/ 41191 h 199703"/>
                    <a:gd name="connsiteX33" fmla="*/ 63638 w 420850"/>
                    <a:gd name="connsiteY33" fmla="*/ 126886 h 199703"/>
                    <a:gd name="connsiteX34" fmla="*/ 95419 w 420850"/>
                    <a:gd name="connsiteY34" fmla="*/ 186163 h 199703"/>
                    <a:gd name="connsiteX35" fmla="*/ 112000 w 420850"/>
                    <a:gd name="connsiteY35" fmla="*/ 194780 h 199703"/>
                    <a:gd name="connsiteX36" fmla="*/ 133555 w 420850"/>
                    <a:gd name="connsiteY36" fmla="*/ 195064 h 199703"/>
                    <a:gd name="connsiteX37" fmla="*/ 178877 w 420850"/>
                    <a:gd name="connsiteY37" fmla="*/ 195537 h 199703"/>
                    <a:gd name="connsiteX38" fmla="*/ 381941 w 420850"/>
                    <a:gd name="connsiteY38" fmla="*/ 197668 h 199703"/>
                    <a:gd name="connsiteX39" fmla="*/ 381222 w 420850"/>
                    <a:gd name="connsiteY39" fmla="*/ 197668 h 199703"/>
                    <a:gd name="connsiteX40" fmla="*/ 414937 w 420850"/>
                    <a:gd name="connsiteY40" fmla="*/ 182091 h 199703"/>
                    <a:gd name="connsiteX41" fmla="*/ 415545 w 420850"/>
                    <a:gd name="connsiteY41" fmla="*/ 184506 h 199703"/>
                    <a:gd name="connsiteX42" fmla="*/ 413721 w 420850"/>
                    <a:gd name="connsiteY42" fmla="*/ 184506 h 199703"/>
                    <a:gd name="connsiteX43" fmla="*/ 362706 w 420850"/>
                    <a:gd name="connsiteY43" fmla="*/ 181286 h 199703"/>
                    <a:gd name="connsiteX44" fmla="*/ 361601 w 420850"/>
                    <a:gd name="connsiteY44" fmla="*/ 181286 h 199703"/>
                    <a:gd name="connsiteX45" fmla="*/ 361269 w 420850"/>
                    <a:gd name="connsiteY45" fmla="*/ 180576 h 199703"/>
                    <a:gd name="connsiteX46" fmla="*/ 284831 w 420850"/>
                    <a:gd name="connsiteY46" fmla="*/ 23010 h 199703"/>
                    <a:gd name="connsiteX47" fmla="*/ 280519 w 420850"/>
                    <a:gd name="connsiteY47" fmla="*/ 14062 h 199703"/>
                    <a:gd name="connsiteX48" fmla="*/ 274992 w 420850"/>
                    <a:gd name="connsiteY48" fmla="*/ 6392 h 199703"/>
                    <a:gd name="connsiteX49" fmla="*/ 265817 w 420850"/>
                    <a:gd name="connsiteY49" fmla="*/ 3078 h 199703"/>
                    <a:gd name="connsiteX50" fmla="*/ 254763 w 420850"/>
                    <a:gd name="connsiteY50" fmla="*/ 3078 h 199703"/>
                    <a:gd name="connsiteX51" fmla="*/ 213034 w 420850"/>
                    <a:gd name="connsiteY51" fmla="*/ 2746 h 199703"/>
                    <a:gd name="connsiteX52" fmla="*/ 138364 w 420850"/>
                    <a:gd name="connsiteY52" fmla="*/ 2131 h 199703"/>
                    <a:gd name="connsiteX53" fmla="*/ 30974 w 420850"/>
                    <a:gd name="connsiteY53" fmla="*/ 1042 h 199703"/>
                    <a:gd name="connsiteX54" fmla="*/ 14392 w 420850"/>
                    <a:gd name="connsiteY54" fmla="*/ 805 h 199703"/>
                    <a:gd name="connsiteX55" fmla="*/ 7705 w 420850"/>
                    <a:gd name="connsiteY55" fmla="*/ 805 h 199703"/>
                    <a:gd name="connsiteX56" fmla="*/ 2841 w 420850"/>
                    <a:gd name="connsiteY56" fmla="*/ 2509 h 199703"/>
                    <a:gd name="connsiteX57" fmla="*/ 243 w 420850"/>
                    <a:gd name="connsiteY57" fmla="*/ 8096 h 199703"/>
                    <a:gd name="connsiteX58" fmla="*/ 906 w 420850"/>
                    <a:gd name="connsiteY58" fmla="*/ 9990 h 19970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</a:cxnLst>
                  <a:rect l="l" t="t" r="r" b="b"/>
                  <a:pathLst>
                    <a:path w="420850" h="199703">
                      <a:moveTo>
                        <a:pt x="906" y="9990"/>
                      </a:moveTo>
                      <a:cubicBezTo>
                        <a:pt x="442" y="9360"/>
                        <a:pt x="160" y="8645"/>
                        <a:pt x="77" y="7907"/>
                      </a:cubicBezTo>
                      <a:cubicBezTo>
                        <a:pt x="-536" y="4100"/>
                        <a:pt x="2565" y="587"/>
                        <a:pt x="7014" y="57"/>
                      </a:cubicBezTo>
                      <a:cubicBezTo>
                        <a:pt x="7263" y="28"/>
                        <a:pt x="7511" y="10"/>
                        <a:pt x="7760" y="0"/>
                      </a:cubicBezTo>
                      <a:lnTo>
                        <a:pt x="31305" y="0"/>
                      </a:lnTo>
                      <a:lnTo>
                        <a:pt x="138751" y="284"/>
                      </a:lnTo>
                      <a:lnTo>
                        <a:pt x="213366" y="616"/>
                      </a:lnTo>
                      <a:lnTo>
                        <a:pt x="255095" y="616"/>
                      </a:lnTo>
                      <a:lnTo>
                        <a:pt x="266149" y="616"/>
                      </a:lnTo>
                      <a:cubicBezTo>
                        <a:pt x="270140" y="876"/>
                        <a:pt x="273920" y="2240"/>
                        <a:pt x="276927" y="4498"/>
                      </a:cubicBezTo>
                      <a:cubicBezTo>
                        <a:pt x="279762" y="6841"/>
                        <a:pt x="281874" y="9753"/>
                        <a:pt x="283062" y="12973"/>
                      </a:cubicBezTo>
                      <a:lnTo>
                        <a:pt x="287428" y="21921"/>
                      </a:lnTo>
                      <a:lnTo>
                        <a:pt x="364144" y="179298"/>
                      </a:lnTo>
                      <a:lnTo>
                        <a:pt x="362872" y="178493"/>
                      </a:lnTo>
                      <a:lnTo>
                        <a:pt x="413887" y="181712"/>
                      </a:lnTo>
                      <a:lnTo>
                        <a:pt x="415711" y="181712"/>
                      </a:lnTo>
                      <a:lnTo>
                        <a:pt x="420851" y="182044"/>
                      </a:lnTo>
                      <a:lnTo>
                        <a:pt x="416319" y="184127"/>
                      </a:lnTo>
                      <a:lnTo>
                        <a:pt x="382549" y="199704"/>
                      </a:lnTo>
                      <a:lnTo>
                        <a:pt x="382217" y="199704"/>
                      </a:lnTo>
                      <a:lnTo>
                        <a:pt x="381830" y="199704"/>
                      </a:lnTo>
                      <a:lnTo>
                        <a:pt x="178656" y="197715"/>
                      </a:lnTo>
                      <a:lnTo>
                        <a:pt x="133334" y="197147"/>
                      </a:lnTo>
                      <a:cubicBezTo>
                        <a:pt x="125983" y="197147"/>
                        <a:pt x="118909" y="197147"/>
                        <a:pt x="111558" y="196768"/>
                      </a:cubicBezTo>
                      <a:cubicBezTo>
                        <a:pt x="104174" y="196072"/>
                        <a:pt x="97536" y="192602"/>
                        <a:pt x="93429" y="187299"/>
                      </a:cubicBezTo>
                      <a:cubicBezTo>
                        <a:pt x="81435" y="165757"/>
                        <a:pt x="71321" y="145825"/>
                        <a:pt x="61814" y="127596"/>
                      </a:cubicBezTo>
                      <a:cubicBezTo>
                        <a:pt x="42801" y="91235"/>
                        <a:pt x="27547" y="61928"/>
                        <a:pt x="16880" y="41569"/>
                      </a:cubicBezTo>
                      <a:cubicBezTo>
                        <a:pt x="11739" y="31485"/>
                        <a:pt x="7705" y="23673"/>
                        <a:pt x="4886" y="18228"/>
                      </a:cubicBezTo>
                      <a:lnTo>
                        <a:pt x="1846" y="12168"/>
                      </a:lnTo>
                      <a:cubicBezTo>
                        <a:pt x="1183" y="10795"/>
                        <a:pt x="906" y="10037"/>
                        <a:pt x="906" y="10037"/>
                      </a:cubicBezTo>
                      <a:cubicBezTo>
                        <a:pt x="906" y="10037"/>
                        <a:pt x="1349" y="10700"/>
                        <a:pt x="2122" y="12073"/>
                      </a:cubicBezTo>
                      <a:lnTo>
                        <a:pt x="5439" y="18039"/>
                      </a:lnTo>
                      <a:cubicBezTo>
                        <a:pt x="8313" y="23436"/>
                        <a:pt x="12513" y="31201"/>
                        <a:pt x="17930" y="41191"/>
                      </a:cubicBezTo>
                      <a:cubicBezTo>
                        <a:pt x="28984" y="61455"/>
                        <a:pt x="44349" y="90667"/>
                        <a:pt x="63638" y="126886"/>
                      </a:cubicBezTo>
                      <a:cubicBezTo>
                        <a:pt x="73366" y="144925"/>
                        <a:pt x="83757" y="165189"/>
                        <a:pt x="95419" y="186163"/>
                      </a:cubicBezTo>
                      <a:cubicBezTo>
                        <a:pt x="99172" y="191006"/>
                        <a:pt x="105251" y="194169"/>
                        <a:pt x="112000" y="194780"/>
                      </a:cubicBezTo>
                      <a:cubicBezTo>
                        <a:pt x="118854" y="195064"/>
                        <a:pt x="126260" y="194780"/>
                        <a:pt x="133555" y="195064"/>
                      </a:cubicBezTo>
                      <a:lnTo>
                        <a:pt x="178877" y="195537"/>
                      </a:lnTo>
                      <a:lnTo>
                        <a:pt x="381941" y="197668"/>
                      </a:lnTo>
                      <a:lnTo>
                        <a:pt x="381222" y="197668"/>
                      </a:lnTo>
                      <a:lnTo>
                        <a:pt x="414937" y="182091"/>
                      </a:lnTo>
                      <a:lnTo>
                        <a:pt x="415545" y="184506"/>
                      </a:lnTo>
                      <a:lnTo>
                        <a:pt x="413721" y="184506"/>
                      </a:lnTo>
                      <a:lnTo>
                        <a:pt x="362706" y="181286"/>
                      </a:lnTo>
                      <a:lnTo>
                        <a:pt x="361601" y="181286"/>
                      </a:lnTo>
                      <a:lnTo>
                        <a:pt x="361269" y="180576"/>
                      </a:lnTo>
                      <a:lnTo>
                        <a:pt x="284831" y="23010"/>
                      </a:lnTo>
                      <a:lnTo>
                        <a:pt x="280519" y="14062"/>
                      </a:lnTo>
                      <a:cubicBezTo>
                        <a:pt x="279469" y="11145"/>
                        <a:pt x="277568" y="8503"/>
                        <a:pt x="274992" y="6392"/>
                      </a:cubicBezTo>
                      <a:cubicBezTo>
                        <a:pt x="272433" y="4465"/>
                        <a:pt x="269211" y="3305"/>
                        <a:pt x="265817" y="3078"/>
                      </a:cubicBezTo>
                      <a:lnTo>
                        <a:pt x="254763" y="3078"/>
                      </a:lnTo>
                      <a:lnTo>
                        <a:pt x="213034" y="2746"/>
                      </a:lnTo>
                      <a:lnTo>
                        <a:pt x="138364" y="2131"/>
                      </a:lnTo>
                      <a:lnTo>
                        <a:pt x="30974" y="1042"/>
                      </a:lnTo>
                      <a:lnTo>
                        <a:pt x="14392" y="805"/>
                      </a:lnTo>
                      <a:lnTo>
                        <a:pt x="7705" y="805"/>
                      </a:lnTo>
                      <a:cubicBezTo>
                        <a:pt x="5903" y="871"/>
                        <a:pt x="4184" y="1477"/>
                        <a:pt x="2841" y="2509"/>
                      </a:cubicBezTo>
                      <a:cubicBezTo>
                        <a:pt x="1011" y="3925"/>
                        <a:pt x="50" y="5989"/>
                        <a:pt x="243" y="8096"/>
                      </a:cubicBezTo>
                      <a:cubicBezTo>
                        <a:pt x="381" y="8745"/>
                        <a:pt x="602" y="9384"/>
                        <a:pt x="906" y="9990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94" name="Freeform: Shape 393">
                  <a:extLst>
                    <a:ext uri="{FF2B5EF4-FFF2-40B4-BE49-F238E27FC236}">
                      <a16:creationId xmlns:a16="http://schemas.microsoft.com/office/drawing/2014/main" id="{C7976E5A-1E39-F4E6-207D-15631F78A7C3}"/>
                    </a:ext>
                  </a:extLst>
                </p:cNvPr>
                <p:cNvSpPr/>
                <p:nvPr/>
              </p:nvSpPr>
              <p:spPr>
                <a:xfrm>
                  <a:off x="7531034" y="1929291"/>
                  <a:ext cx="94291" cy="196720"/>
                </a:xfrm>
                <a:custGeom>
                  <a:avLst/>
                  <a:gdLst>
                    <a:gd name="connsiteX0" fmla="*/ 94291 w 94291"/>
                    <a:gd name="connsiteY0" fmla="*/ 196721 h 196720"/>
                    <a:gd name="connsiteX1" fmla="*/ 93020 w 94291"/>
                    <a:gd name="connsiteY1" fmla="*/ 194827 h 196720"/>
                    <a:gd name="connsiteX2" fmla="*/ 90035 w 94291"/>
                    <a:gd name="connsiteY2" fmla="*/ 189193 h 196720"/>
                    <a:gd name="connsiteX3" fmla="*/ 78981 w 94291"/>
                    <a:gd name="connsiteY3" fmla="*/ 168361 h 196720"/>
                    <a:gd name="connsiteX4" fmla="*/ 44824 w 94291"/>
                    <a:gd name="connsiteY4" fmla="*/ 99142 h 196720"/>
                    <a:gd name="connsiteX5" fmla="*/ 12159 w 94291"/>
                    <a:gd name="connsiteY5" fmla="*/ 29354 h 196720"/>
                    <a:gd name="connsiteX6" fmla="*/ 2929 w 94291"/>
                    <a:gd name="connsiteY6" fmla="*/ 7954 h 196720"/>
                    <a:gd name="connsiteX7" fmla="*/ 608 w 94291"/>
                    <a:gd name="connsiteY7" fmla="*/ 2083 h 196720"/>
                    <a:gd name="connsiteX8" fmla="*/ 0 w 94291"/>
                    <a:gd name="connsiteY8" fmla="*/ 0 h 196720"/>
                    <a:gd name="connsiteX9" fmla="*/ 1105 w 94291"/>
                    <a:gd name="connsiteY9" fmla="*/ 1941 h 196720"/>
                    <a:gd name="connsiteX10" fmla="*/ 3924 w 94291"/>
                    <a:gd name="connsiteY10" fmla="*/ 7670 h 196720"/>
                    <a:gd name="connsiteX11" fmla="*/ 13928 w 94291"/>
                    <a:gd name="connsiteY11" fmla="*/ 28739 h 196720"/>
                    <a:gd name="connsiteX12" fmla="*/ 47090 w 94291"/>
                    <a:gd name="connsiteY12" fmla="*/ 98289 h 196720"/>
                    <a:gd name="connsiteX13" fmla="*/ 80253 w 94291"/>
                    <a:gd name="connsiteY13" fmla="*/ 167745 h 196720"/>
                    <a:gd name="connsiteX14" fmla="*/ 90256 w 94291"/>
                    <a:gd name="connsiteY14" fmla="*/ 188862 h 196720"/>
                    <a:gd name="connsiteX15" fmla="*/ 92854 w 94291"/>
                    <a:gd name="connsiteY15" fmla="*/ 194638 h 196720"/>
                    <a:gd name="connsiteX16" fmla="*/ 94291 w 94291"/>
                    <a:gd name="connsiteY16" fmla="*/ 196721 h 1967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94291" h="196720">
                      <a:moveTo>
                        <a:pt x="94291" y="196721"/>
                      </a:moveTo>
                      <a:cubicBezTo>
                        <a:pt x="93766" y="196143"/>
                        <a:pt x="93341" y="195504"/>
                        <a:pt x="93020" y="194827"/>
                      </a:cubicBezTo>
                      <a:lnTo>
                        <a:pt x="90035" y="189193"/>
                      </a:lnTo>
                      <a:lnTo>
                        <a:pt x="78981" y="168361"/>
                      </a:lnTo>
                      <a:cubicBezTo>
                        <a:pt x="70028" y="150701"/>
                        <a:pt x="57868" y="126271"/>
                        <a:pt x="44824" y="99142"/>
                      </a:cubicBezTo>
                      <a:cubicBezTo>
                        <a:pt x="31780" y="72013"/>
                        <a:pt x="20174" y="47298"/>
                        <a:pt x="12159" y="29354"/>
                      </a:cubicBezTo>
                      <a:cubicBezTo>
                        <a:pt x="8180" y="20359"/>
                        <a:pt x="5030" y="13067"/>
                        <a:pt x="2929" y="7954"/>
                      </a:cubicBezTo>
                      <a:cubicBezTo>
                        <a:pt x="2045" y="5634"/>
                        <a:pt x="1271" y="3693"/>
                        <a:pt x="608" y="2083"/>
                      </a:cubicBezTo>
                      <a:cubicBezTo>
                        <a:pt x="265" y="1425"/>
                        <a:pt x="61" y="720"/>
                        <a:pt x="0" y="0"/>
                      </a:cubicBezTo>
                      <a:cubicBezTo>
                        <a:pt x="448" y="611"/>
                        <a:pt x="818" y="1264"/>
                        <a:pt x="1105" y="1941"/>
                      </a:cubicBezTo>
                      <a:cubicBezTo>
                        <a:pt x="1879" y="3504"/>
                        <a:pt x="2819" y="5350"/>
                        <a:pt x="3924" y="7670"/>
                      </a:cubicBezTo>
                      <a:cubicBezTo>
                        <a:pt x="6411" y="12973"/>
                        <a:pt x="9783" y="20074"/>
                        <a:pt x="13928" y="28739"/>
                      </a:cubicBezTo>
                      <a:cubicBezTo>
                        <a:pt x="22606" y="46825"/>
                        <a:pt x="34268" y="71350"/>
                        <a:pt x="47090" y="98289"/>
                      </a:cubicBezTo>
                      <a:cubicBezTo>
                        <a:pt x="59913" y="125229"/>
                        <a:pt x="71852" y="149659"/>
                        <a:pt x="80253" y="167745"/>
                      </a:cubicBezTo>
                      <a:cubicBezTo>
                        <a:pt x="84398" y="176410"/>
                        <a:pt x="87769" y="183559"/>
                        <a:pt x="90256" y="188862"/>
                      </a:cubicBezTo>
                      <a:cubicBezTo>
                        <a:pt x="91307" y="191134"/>
                        <a:pt x="92136" y="193075"/>
                        <a:pt x="92854" y="194638"/>
                      </a:cubicBezTo>
                      <a:cubicBezTo>
                        <a:pt x="93418" y="195286"/>
                        <a:pt x="93899" y="195987"/>
                        <a:pt x="94291" y="196721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95" name="Freeform: Shape 394">
                  <a:extLst>
                    <a:ext uri="{FF2B5EF4-FFF2-40B4-BE49-F238E27FC236}">
                      <a16:creationId xmlns:a16="http://schemas.microsoft.com/office/drawing/2014/main" id="{D7A806CF-4B62-1DAF-EBA0-26071264516C}"/>
                    </a:ext>
                  </a:extLst>
                </p:cNvPr>
                <p:cNvSpPr/>
                <p:nvPr/>
              </p:nvSpPr>
              <p:spPr>
                <a:xfrm>
                  <a:off x="7432874" y="2010488"/>
                  <a:ext cx="26309" cy="22536"/>
                </a:xfrm>
                <a:custGeom>
                  <a:avLst/>
                  <a:gdLst>
                    <a:gd name="connsiteX0" fmla="*/ 26309 w 26309"/>
                    <a:gd name="connsiteY0" fmla="*/ 11221 h 22536"/>
                    <a:gd name="connsiteX1" fmla="*/ 13210 w 26309"/>
                    <a:gd name="connsiteY1" fmla="*/ 22536 h 22536"/>
                    <a:gd name="connsiteX2" fmla="*/ 0 w 26309"/>
                    <a:gd name="connsiteY2" fmla="*/ 11316 h 22536"/>
                    <a:gd name="connsiteX3" fmla="*/ 13099 w 26309"/>
                    <a:gd name="connsiteY3" fmla="*/ 0 h 22536"/>
                    <a:gd name="connsiteX4" fmla="*/ 13210 w 26309"/>
                    <a:gd name="connsiteY4" fmla="*/ 0 h 22536"/>
                    <a:gd name="connsiteX5" fmla="*/ 26309 w 26309"/>
                    <a:gd name="connsiteY5" fmla="*/ 11221 h 225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6309" h="22536">
                      <a:moveTo>
                        <a:pt x="26309" y="11221"/>
                      </a:moveTo>
                      <a:cubicBezTo>
                        <a:pt x="26342" y="17442"/>
                        <a:pt x="20472" y="22508"/>
                        <a:pt x="13210" y="22536"/>
                      </a:cubicBezTo>
                      <a:cubicBezTo>
                        <a:pt x="5947" y="22560"/>
                        <a:pt x="33" y="17537"/>
                        <a:pt x="0" y="11316"/>
                      </a:cubicBezTo>
                      <a:cubicBezTo>
                        <a:pt x="-27" y="5094"/>
                        <a:pt x="5837" y="28"/>
                        <a:pt x="13099" y="0"/>
                      </a:cubicBezTo>
                      <a:cubicBezTo>
                        <a:pt x="13138" y="0"/>
                        <a:pt x="13171" y="0"/>
                        <a:pt x="13210" y="0"/>
                      </a:cubicBezTo>
                      <a:cubicBezTo>
                        <a:pt x="20445" y="0"/>
                        <a:pt x="26309" y="5023"/>
                        <a:pt x="26309" y="11221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96" name="Freeform: Shape 395">
                  <a:extLst>
                    <a:ext uri="{FF2B5EF4-FFF2-40B4-BE49-F238E27FC236}">
                      <a16:creationId xmlns:a16="http://schemas.microsoft.com/office/drawing/2014/main" id="{3B72DB94-76B2-3BB1-1A78-07B3040EC364}"/>
                    </a:ext>
                  </a:extLst>
                </p:cNvPr>
                <p:cNvSpPr/>
                <p:nvPr/>
              </p:nvSpPr>
              <p:spPr>
                <a:xfrm>
                  <a:off x="7680603" y="1741944"/>
                  <a:ext cx="39316" cy="119500"/>
                </a:xfrm>
                <a:custGeom>
                  <a:avLst/>
                  <a:gdLst>
                    <a:gd name="connsiteX0" fmla="*/ 39290 w 39316"/>
                    <a:gd name="connsiteY0" fmla="*/ 0 h 119500"/>
                    <a:gd name="connsiteX1" fmla="*/ 30392 w 39316"/>
                    <a:gd name="connsiteY1" fmla="*/ 16666 h 119500"/>
                    <a:gd name="connsiteX2" fmla="*/ 12816 w 39316"/>
                    <a:gd name="connsiteY2" fmla="*/ 58093 h 119500"/>
                    <a:gd name="connsiteX3" fmla="*/ 2867 w 39316"/>
                    <a:gd name="connsiteY3" fmla="*/ 101320 h 119500"/>
                    <a:gd name="connsiteX4" fmla="*/ 325 w 39316"/>
                    <a:gd name="connsiteY4" fmla="*/ 119500 h 119500"/>
                    <a:gd name="connsiteX5" fmla="*/ 48 w 39316"/>
                    <a:gd name="connsiteY5" fmla="*/ 114766 h 119500"/>
                    <a:gd name="connsiteX6" fmla="*/ 822 w 39316"/>
                    <a:gd name="connsiteY6" fmla="*/ 101320 h 119500"/>
                    <a:gd name="connsiteX7" fmla="*/ 28457 w 39316"/>
                    <a:gd name="connsiteY7" fmla="*/ 16097 h 119500"/>
                    <a:gd name="connsiteX8" fmla="*/ 35919 w 39316"/>
                    <a:gd name="connsiteY8" fmla="*/ 4214 h 119500"/>
                    <a:gd name="connsiteX9" fmla="*/ 39290 w 39316"/>
                    <a:gd name="connsiteY9" fmla="*/ 0 h 1195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39316" h="119500">
                      <a:moveTo>
                        <a:pt x="39290" y="0"/>
                      </a:moveTo>
                      <a:cubicBezTo>
                        <a:pt x="39677" y="0"/>
                        <a:pt x="35808" y="6392"/>
                        <a:pt x="30392" y="16666"/>
                      </a:cubicBezTo>
                      <a:cubicBezTo>
                        <a:pt x="23383" y="30098"/>
                        <a:pt x="17508" y="43941"/>
                        <a:pt x="12816" y="58093"/>
                      </a:cubicBezTo>
                      <a:cubicBezTo>
                        <a:pt x="8250" y="72268"/>
                        <a:pt x="4923" y="86718"/>
                        <a:pt x="2867" y="101320"/>
                      </a:cubicBezTo>
                      <a:cubicBezTo>
                        <a:pt x="1264" y="112540"/>
                        <a:pt x="822" y="119500"/>
                        <a:pt x="325" y="119500"/>
                      </a:cubicBezTo>
                      <a:cubicBezTo>
                        <a:pt x="26" y="117938"/>
                        <a:pt x="-68" y="116347"/>
                        <a:pt x="48" y="114766"/>
                      </a:cubicBezTo>
                      <a:cubicBezTo>
                        <a:pt x="48" y="111594"/>
                        <a:pt x="48" y="107001"/>
                        <a:pt x="822" y="101320"/>
                      </a:cubicBezTo>
                      <a:cubicBezTo>
                        <a:pt x="3829" y="71695"/>
                        <a:pt x="13197" y="42805"/>
                        <a:pt x="28457" y="16097"/>
                      </a:cubicBezTo>
                      <a:cubicBezTo>
                        <a:pt x="31442" y="10984"/>
                        <a:pt x="33984" y="6960"/>
                        <a:pt x="35919" y="4214"/>
                      </a:cubicBezTo>
                      <a:cubicBezTo>
                        <a:pt x="36792" y="2670"/>
                        <a:pt x="37925" y="1250"/>
                        <a:pt x="39290" y="0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97" name="Freeform: Shape 396">
                  <a:extLst>
                    <a:ext uri="{FF2B5EF4-FFF2-40B4-BE49-F238E27FC236}">
                      <a16:creationId xmlns:a16="http://schemas.microsoft.com/office/drawing/2014/main" id="{63942AE0-2566-3A54-98AA-E43E38A0E3C3}"/>
                    </a:ext>
                  </a:extLst>
                </p:cNvPr>
                <p:cNvSpPr/>
                <p:nvPr/>
              </p:nvSpPr>
              <p:spPr>
                <a:xfrm>
                  <a:off x="7964612" y="1687355"/>
                  <a:ext cx="159860" cy="188009"/>
                </a:xfrm>
                <a:custGeom>
                  <a:avLst/>
                  <a:gdLst>
                    <a:gd name="connsiteX0" fmla="*/ 159860 w 159860"/>
                    <a:gd name="connsiteY0" fmla="*/ 177593 h 188009"/>
                    <a:gd name="connsiteX1" fmla="*/ 156931 w 159860"/>
                    <a:gd name="connsiteY1" fmla="*/ 177972 h 188009"/>
                    <a:gd name="connsiteX2" fmla="*/ 148364 w 159860"/>
                    <a:gd name="connsiteY2" fmla="*/ 178730 h 188009"/>
                    <a:gd name="connsiteX3" fmla="*/ 116584 w 159860"/>
                    <a:gd name="connsiteY3" fmla="*/ 181002 h 188009"/>
                    <a:gd name="connsiteX4" fmla="*/ 7756 w 159860"/>
                    <a:gd name="connsiteY4" fmla="*/ 188009 h 188009"/>
                    <a:gd name="connsiteX5" fmla="*/ 6374 w 159860"/>
                    <a:gd name="connsiteY5" fmla="*/ 188009 h 188009"/>
                    <a:gd name="connsiteX6" fmla="*/ 6374 w 159860"/>
                    <a:gd name="connsiteY6" fmla="*/ 186826 h 188009"/>
                    <a:gd name="connsiteX7" fmla="*/ 3500 w 159860"/>
                    <a:gd name="connsiteY7" fmla="*/ 147908 h 188009"/>
                    <a:gd name="connsiteX8" fmla="*/ 239 w 159860"/>
                    <a:gd name="connsiteY8" fmla="*/ 81908 h 188009"/>
                    <a:gd name="connsiteX9" fmla="*/ 14167 w 159860"/>
                    <a:gd name="connsiteY9" fmla="*/ 29544 h 188009"/>
                    <a:gd name="connsiteX10" fmla="*/ 44677 w 159860"/>
                    <a:gd name="connsiteY10" fmla="*/ 4450 h 188009"/>
                    <a:gd name="connsiteX11" fmla="*/ 55731 w 159860"/>
                    <a:gd name="connsiteY11" fmla="*/ 852 h 188009"/>
                    <a:gd name="connsiteX12" fmla="*/ 59655 w 159860"/>
                    <a:gd name="connsiteY12" fmla="*/ 0 h 188009"/>
                    <a:gd name="connsiteX13" fmla="*/ 45451 w 159860"/>
                    <a:gd name="connsiteY13" fmla="*/ 5255 h 188009"/>
                    <a:gd name="connsiteX14" fmla="*/ 15715 w 159860"/>
                    <a:gd name="connsiteY14" fmla="*/ 30585 h 188009"/>
                    <a:gd name="connsiteX15" fmla="*/ 2671 w 159860"/>
                    <a:gd name="connsiteY15" fmla="*/ 82050 h 188009"/>
                    <a:gd name="connsiteX16" fmla="*/ 6153 w 159860"/>
                    <a:gd name="connsiteY16" fmla="*/ 147955 h 188009"/>
                    <a:gd name="connsiteX17" fmla="*/ 8972 w 159860"/>
                    <a:gd name="connsiteY17" fmla="*/ 186826 h 188009"/>
                    <a:gd name="connsiteX18" fmla="*/ 7480 w 159860"/>
                    <a:gd name="connsiteY18" fmla="*/ 185737 h 188009"/>
                    <a:gd name="connsiteX19" fmla="*/ 116307 w 159860"/>
                    <a:gd name="connsiteY19" fmla="*/ 179582 h 188009"/>
                    <a:gd name="connsiteX20" fmla="*/ 148198 w 159860"/>
                    <a:gd name="connsiteY20" fmla="*/ 177972 h 188009"/>
                    <a:gd name="connsiteX21" fmla="*/ 156765 w 159860"/>
                    <a:gd name="connsiteY21" fmla="*/ 177688 h 188009"/>
                    <a:gd name="connsiteX22" fmla="*/ 159860 w 159860"/>
                    <a:gd name="connsiteY22" fmla="*/ 177593 h 1880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</a:cxnLst>
                  <a:rect l="l" t="t" r="r" b="b"/>
                  <a:pathLst>
                    <a:path w="159860" h="188009">
                      <a:moveTo>
                        <a:pt x="159860" y="177593"/>
                      </a:moveTo>
                      <a:cubicBezTo>
                        <a:pt x="158915" y="177849"/>
                        <a:pt x="157926" y="177977"/>
                        <a:pt x="156931" y="177972"/>
                      </a:cubicBezTo>
                      <a:lnTo>
                        <a:pt x="148364" y="178730"/>
                      </a:lnTo>
                      <a:lnTo>
                        <a:pt x="116584" y="181002"/>
                      </a:lnTo>
                      <a:lnTo>
                        <a:pt x="7756" y="188009"/>
                      </a:lnTo>
                      <a:lnTo>
                        <a:pt x="6374" y="188009"/>
                      </a:lnTo>
                      <a:lnTo>
                        <a:pt x="6374" y="186826"/>
                      </a:lnTo>
                      <a:cubicBezTo>
                        <a:pt x="5490" y="174421"/>
                        <a:pt x="4495" y="161354"/>
                        <a:pt x="3500" y="147908"/>
                      </a:cubicBezTo>
                      <a:cubicBezTo>
                        <a:pt x="1953" y="124519"/>
                        <a:pt x="681" y="102219"/>
                        <a:pt x="239" y="81908"/>
                      </a:cubicBezTo>
                      <a:cubicBezTo>
                        <a:pt x="-1170" y="63666"/>
                        <a:pt x="3666" y="45461"/>
                        <a:pt x="14167" y="29544"/>
                      </a:cubicBezTo>
                      <a:cubicBezTo>
                        <a:pt x="21336" y="18858"/>
                        <a:pt x="31920" y="10151"/>
                        <a:pt x="44677" y="4450"/>
                      </a:cubicBezTo>
                      <a:cubicBezTo>
                        <a:pt x="48214" y="2945"/>
                        <a:pt x="51917" y="1742"/>
                        <a:pt x="55731" y="852"/>
                      </a:cubicBezTo>
                      <a:cubicBezTo>
                        <a:pt x="57013" y="492"/>
                        <a:pt x="58328" y="208"/>
                        <a:pt x="59655" y="0"/>
                      </a:cubicBezTo>
                      <a:cubicBezTo>
                        <a:pt x="59655" y="331"/>
                        <a:pt x="54128" y="1326"/>
                        <a:pt x="45451" y="5255"/>
                      </a:cubicBezTo>
                      <a:cubicBezTo>
                        <a:pt x="32976" y="11159"/>
                        <a:pt x="22679" y="19932"/>
                        <a:pt x="15715" y="30585"/>
                      </a:cubicBezTo>
                      <a:cubicBezTo>
                        <a:pt x="5667" y="46304"/>
                        <a:pt x="1135" y="64177"/>
                        <a:pt x="2671" y="82050"/>
                      </a:cubicBezTo>
                      <a:cubicBezTo>
                        <a:pt x="3224" y="102314"/>
                        <a:pt x="4606" y="124661"/>
                        <a:pt x="6153" y="147955"/>
                      </a:cubicBezTo>
                      <a:cubicBezTo>
                        <a:pt x="7148" y="161401"/>
                        <a:pt x="8032" y="174469"/>
                        <a:pt x="8972" y="186826"/>
                      </a:cubicBezTo>
                      <a:lnTo>
                        <a:pt x="7480" y="185737"/>
                      </a:lnTo>
                      <a:lnTo>
                        <a:pt x="116307" y="179582"/>
                      </a:lnTo>
                      <a:lnTo>
                        <a:pt x="148198" y="177972"/>
                      </a:lnTo>
                      <a:lnTo>
                        <a:pt x="156765" y="177688"/>
                      </a:lnTo>
                      <a:cubicBezTo>
                        <a:pt x="157788" y="177555"/>
                        <a:pt x="158827" y="177522"/>
                        <a:pt x="159860" y="177593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98" name="Freeform: Shape 397">
                  <a:extLst>
                    <a:ext uri="{FF2B5EF4-FFF2-40B4-BE49-F238E27FC236}">
                      <a16:creationId xmlns:a16="http://schemas.microsoft.com/office/drawing/2014/main" id="{1A183B4A-CA30-2CB0-5431-7C8C80A10235}"/>
                    </a:ext>
                  </a:extLst>
                </p:cNvPr>
                <p:cNvSpPr/>
                <p:nvPr/>
              </p:nvSpPr>
              <p:spPr>
                <a:xfrm>
                  <a:off x="7796675" y="1855006"/>
                  <a:ext cx="60902" cy="89435"/>
                </a:xfrm>
                <a:custGeom>
                  <a:avLst/>
                  <a:gdLst>
                    <a:gd name="connsiteX0" fmla="*/ 60897 w 60902"/>
                    <a:gd name="connsiteY0" fmla="*/ 89436 h 89435"/>
                    <a:gd name="connsiteX1" fmla="*/ 56144 w 60902"/>
                    <a:gd name="connsiteY1" fmla="*/ 87921 h 89435"/>
                    <a:gd name="connsiteX2" fmla="*/ 50617 w 60902"/>
                    <a:gd name="connsiteY2" fmla="*/ 85648 h 89435"/>
                    <a:gd name="connsiteX3" fmla="*/ 43929 w 60902"/>
                    <a:gd name="connsiteY3" fmla="*/ 82145 h 89435"/>
                    <a:gd name="connsiteX4" fmla="*/ 28232 w 60902"/>
                    <a:gd name="connsiteY4" fmla="*/ 70734 h 89435"/>
                    <a:gd name="connsiteX5" fmla="*/ 13254 w 60902"/>
                    <a:gd name="connsiteY5" fmla="*/ 53406 h 89435"/>
                    <a:gd name="connsiteX6" fmla="*/ 3526 w 60902"/>
                    <a:gd name="connsiteY6" fmla="*/ 33473 h 89435"/>
                    <a:gd name="connsiteX7" fmla="*/ 99 w 60902"/>
                    <a:gd name="connsiteY7" fmla="*/ 16145 h 89435"/>
                    <a:gd name="connsiteX8" fmla="*/ 99 w 60902"/>
                    <a:gd name="connsiteY8" fmla="*/ 9374 h 89435"/>
                    <a:gd name="connsiteX9" fmla="*/ 542 w 60902"/>
                    <a:gd name="connsiteY9" fmla="*/ 4308 h 89435"/>
                    <a:gd name="connsiteX10" fmla="*/ 1481 w 60902"/>
                    <a:gd name="connsiteY10" fmla="*/ 0 h 89435"/>
                    <a:gd name="connsiteX11" fmla="*/ 2255 w 60902"/>
                    <a:gd name="connsiteY11" fmla="*/ 16003 h 89435"/>
                    <a:gd name="connsiteX12" fmla="*/ 6179 w 60902"/>
                    <a:gd name="connsiteY12" fmla="*/ 32858 h 89435"/>
                    <a:gd name="connsiteX13" fmla="*/ 15852 w 60902"/>
                    <a:gd name="connsiteY13" fmla="*/ 52175 h 89435"/>
                    <a:gd name="connsiteX14" fmla="*/ 30277 w 60902"/>
                    <a:gd name="connsiteY14" fmla="*/ 69172 h 89435"/>
                    <a:gd name="connsiteX15" fmla="*/ 45476 w 60902"/>
                    <a:gd name="connsiteY15" fmla="*/ 80724 h 89435"/>
                    <a:gd name="connsiteX16" fmla="*/ 60897 w 60902"/>
                    <a:gd name="connsiteY16" fmla="*/ 89436 h 894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60902" h="89435">
                      <a:moveTo>
                        <a:pt x="60897" y="89436"/>
                      </a:moveTo>
                      <a:cubicBezTo>
                        <a:pt x="59233" y="89138"/>
                        <a:pt x="57630" y="88626"/>
                        <a:pt x="56144" y="87921"/>
                      </a:cubicBezTo>
                      <a:cubicBezTo>
                        <a:pt x="54226" y="87305"/>
                        <a:pt x="52374" y="86548"/>
                        <a:pt x="50617" y="85648"/>
                      </a:cubicBezTo>
                      <a:cubicBezTo>
                        <a:pt x="48312" y="84592"/>
                        <a:pt x="46079" y="83423"/>
                        <a:pt x="43929" y="82145"/>
                      </a:cubicBezTo>
                      <a:cubicBezTo>
                        <a:pt x="38242" y="78826"/>
                        <a:pt x="32980" y="75000"/>
                        <a:pt x="28232" y="70734"/>
                      </a:cubicBezTo>
                      <a:cubicBezTo>
                        <a:pt x="22501" y="65455"/>
                        <a:pt x="17477" y="59641"/>
                        <a:pt x="13254" y="53406"/>
                      </a:cubicBezTo>
                      <a:cubicBezTo>
                        <a:pt x="9125" y="47104"/>
                        <a:pt x="5859" y="40414"/>
                        <a:pt x="3526" y="33473"/>
                      </a:cubicBezTo>
                      <a:cubicBezTo>
                        <a:pt x="1680" y="27816"/>
                        <a:pt x="536" y="22006"/>
                        <a:pt x="99" y="16145"/>
                      </a:cubicBezTo>
                      <a:cubicBezTo>
                        <a:pt x="-33" y="13891"/>
                        <a:pt x="-33" y="11628"/>
                        <a:pt x="99" y="9374"/>
                      </a:cubicBezTo>
                      <a:cubicBezTo>
                        <a:pt x="111" y="7679"/>
                        <a:pt x="254" y="5984"/>
                        <a:pt x="542" y="4308"/>
                      </a:cubicBezTo>
                      <a:cubicBezTo>
                        <a:pt x="575" y="2836"/>
                        <a:pt x="895" y="1382"/>
                        <a:pt x="1481" y="0"/>
                      </a:cubicBezTo>
                      <a:cubicBezTo>
                        <a:pt x="2034" y="0"/>
                        <a:pt x="1094" y="6202"/>
                        <a:pt x="2255" y="16003"/>
                      </a:cubicBezTo>
                      <a:cubicBezTo>
                        <a:pt x="2935" y="21717"/>
                        <a:pt x="4250" y="27361"/>
                        <a:pt x="6179" y="32858"/>
                      </a:cubicBezTo>
                      <a:cubicBezTo>
                        <a:pt x="8600" y="39571"/>
                        <a:pt x="11844" y="46043"/>
                        <a:pt x="15852" y="52175"/>
                      </a:cubicBezTo>
                      <a:cubicBezTo>
                        <a:pt x="19969" y="58249"/>
                        <a:pt x="24805" y="63945"/>
                        <a:pt x="30277" y="69172"/>
                      </a:cubicBezTo>
                      <a:cubicBezTo>
                        <a:pt x="34914" y="73419"/>
                        <a:pt x="40005" y="77287"/>
                        <a:pt x="45476" y="80724"/>
                      </a:cubicBezTo>
                      <a:cubicBezTo>
                        <a:pt x="54486" y="86548"/>
                        <a:pt x="61118" y="89010"/>
                        <a:pt x="60897" y="89436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  <p:sp>
              <p:nvSpPr>
                <p:cNvPr id="399" name="Freeform: Shape 398">
                  <a:extLst>
                    <a:ext uri="{FF2B5EF4-FFF2-40B4-BE49-F238E27FC236}">
                      <a16:creationId xmlns:a16="http://schemas.microsoft.com/office/drawing/2014/main" id="{D73D2C89-57EC-3747-1979-B99A390CE727}"/>
                    </a:ext>
                  </a:extLst>
                </p:cNvPr>
                <p:cNvSpPr/>
                <p:nvPr/>
              </p:nvSpPr>
              <p:spPr>
                <a:xfrm>
                  <a:off x="7888206" y="1591859"/>
                  <a:ext cx="135763" cy="202012"/>
                </a:xfrm>
                <a:custGeom>
                  <a:avLst/>
                  <a:gdLst>
                    <a:gd name="connsiteX0" fmla="*/ 130811 w 135763"/>
                    <a:gd name="connsiteY0" fmla="*/ 16240 h 202012"/>
                    <a:gd name="connsiteX1" fmla="*/ 48734 w 135763"/>
                    <a:gd name="connsiteY1" fmla="*/ 0 h 202012"/>
                    <a:gd name="connsiteX2" fmla="*/ 19054 w 135763"/>
                    <a:gd name="connsiteY2" fmla="*/ 95685 h 202012"/>
                    <a:gd name="connsiteX3" fmla="*/ 3634 w 135763"/>
                    <a:gd name="connsiteY3" fmla="*/ 178635 h 202012"/>
                    <a:gd name="connsiteX4" fmla="*/ 26184 w 135763"/>
                    <a:gd name="connsiteY4" fmla="*/ 201314 h 202012"/>
                    <a:gd name="connsiteX5" fmla="*/ 50393 w 135763"/>
                    <a:gd name="connsiteY5" fmla="*/ 198047 h 202012"/>
                    <a:gd name="connsiteX6" fmla="*/ 84826 w 135763"/>
                    <a:gd name="connsiteY6" fmla="*/ 161022 h 202012"/>
                    <a:gd name="connsiteX7" fmla="*/ 105055 w 135763"/>
                    <a:gd name="connsiteY7" fmla="*/ 115949 h 202012"/>
                    <a:gd name="connsiteX8" fmla="*/ 127440 w 135763"/>
                    <a:gd name="connsiteY8" fmla="*/ 79825 h 202012"/>
                    <a:gd name="connsiteX9" fmla="*/ 130811 w 135763"/>
                    <a:gd name="connsiteY9" fmla="*/ 16240 h 2020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35763" h="202012">
                      <a:moveTo>
                        <a:pt x="130811" y="16240"/>
                      </a:moveTo>
                      <a:lnTo>
                        <a:pt x="48734" y="0"/>
                      </a:lnTo>
                      <a:cubicBezTo>
                        <a:pt x="48734" y="49618"/>
                        <a:pt x="32651" y="69551"/>
                        <a:pt x="19054" y="95685"/>
                      </a:cubicBezTo>
                      <a:cubicBezTo>
                        <a:pt x="5458" y="121820"/>
                        <a:pt x="-6149" y="151269"/>
                        <a:pt x="3634" y="178635"/>
                      </a:cubicBezTo>
                      <a:cubicBezTo>
                        <a:pt x="7171" y="188578"/>
                        <a:pt x="14688" y="198473"/>
                        <a:pt x="26184" y="201314"/>
                      </a:cubicBezTo>
                      <a:cubicBezTo>
                        <a:pt x="34447" y="202914"/>
                        <a:pt x="43108" y="201744"/>
                        <a:pt x="50393" y="198047"/>
                      </a:cubicBezTo>
                      <a:cubicBezTo>
                        <a:pt x="66974" y="190471"/>
                        <a:pt x="77641" y="175889"/>
                        <a:pt x="84826" y="161022"/>
                      </a:cubicBezTo>
                      <a:cubicBezTo>
                        <a:pt x="92011" y="146156"/>
                        <a:pt x="96599" y="130342"/>
                        <a:pt x="105055" y="115949"/>
                      </a:cubicBezTo>
                      <a:cubicBezTo>
                        <a:pt x="112185" y="103734"/>
                        <a:pt x="122134" y="92703"/>
                        <a:pt x="127440" y="79825"/>
                      </a:cubicBezTo>
                      <a:cubicBezTo>
                        <a:pt x="132745" y="66947"/>
                        <a:pt x="141257" y="32148"/>
                        <a:pt x="130811" y="16240"/>
                      </a:cubicBezTo>
                      <a:close/>
                    </a:path>
                  </a:pathLst>
                </a:custGeom>
                <a:solidFill>
                  <a:srgbClr val="263238"/>
                </a:solidFill>
                <a:ln w="5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 sz="2800"/>
                </a:p>
              </p:txBody>
            </p:sp>
          </p:grpSp>
        </p:grpSp>
        <p:pic>
          <p:nvPicPr>
            <p:cNvPr id="401" name="Graphic 400">
              <a:extLst>
                <a:ext uri="{FF2B5EF4-FFF2-40B4-BE49-F238E27FC236}">
                  <a16:creationId xmlns:a16="http://schemas.microsoft.com/office/drawing/2014/main" id="{70CBE007-1450-3DE3-F409-1C3834F520B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p:blipFill>
          <p:spPr>
            <a:xfrm flipH="1">
              <a:off x="9509424" y="296297"/>
              <a:ext cx="2250900" cy="2250900"/>
            </a:xfrm>
            <a:prstGeom prst="rect">
              <a:avLst/>
            </a:prstGeom>
          </p:spPr>
        </p:pic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4E16142B-2EC3-666A-0667-FD477938BCDF}"/>
              </a:ext>
            </a:extLst>
          </p:cNvPr>
          <p:cNvSpPr txBox="1"/>
          <p:nvPr/>
        </p:nvSpPr>
        <p:spPr>
          <a:xfrm>
            <a:off x="7039988" y="1055023"/>
            <a:ext cx="721149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8800" b="1" dirty="0">
              <a:solidFill>
                <a:srgbClr val="0000FF"/>
              </a:solidFill>
              <a:latin typeface="#9Slide05 FS Blonde Script" panose="03000503000000000000" pitchFamily="65" charset="0"/>
              <a:cs typeface="Arial" panose="020B0604020202020204" pitchFamily="34" charset="0"/>
            </a:endParaRPr>
          </a:p>
          <a:p>
            <a:pPr algn="ctr"/>
            <a:r>
              <a:rPr lang="en-US" sz="7200" b="1" dirty="0">
                <a:solidFill>
                  <a:srgbClr val="FF0000"/>
                </a:solidFill>
                <a:latin typeface="#9Slide05 FS Blonde Script" panose="03000503000000000000" pitchFamily="65" charset="0"/>
                <a:cs typeface="Arial" panose="020B0604020202020204" pitchFamily="34" charset="0"/>
              </a:rPr>
              <a:t>SƠ ĐỒ NHÓM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7867657-6212-D599-1D87-EDD269CF68B5}"/>
              </a:ext>
            </a:extLst>
          </p:cNvPr>
          <p:cNvGrpSpPr/>
          <p:nvPr/>
        </p:nvGrpSpPr>
        <p:grpSpPr>
          <a:xfrm>
            <a:off x="2467303" y="3533472"/>
            <a:ext cx="2992995" cy="2671336"/>
            <a:chOff x="1005592" y="1471999"/>
            <a:chExt cx="1496400" cy="137160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5521E16-0FCE-4394-45F0-554FE0635D32}"/>
                </a:ext>
              </a:extLst>
            </p:cNvPr>
            <p:cNvSpPr/>
            <p:nvPr/>
          </p:nvSpPr>
          <p:spPr>
            <a:xfrm>
              <a:off x="1005592" y="1471999"/>
              <a:ext cx="1371600" cy="1371600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318670E-9C6A-33D2-9B62-0706A48ACDB1}"/>
                </a:ext>
              </a:extLst>
            </p:cNvPr>
            <p:cNvSpPr txBox="1"/>
            <p:nvPr/>
          </p:nvSpPr>
          <p:spPr>
            <a:xfrm>
              <a:off x="1130392" y="1639040"/>
              <a:ext cx="1371600" cy="10587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400" b="1" dirty="0" err="1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Nhóm</a:t>
              </a:r>
              <a:r>
                <a:rPr lang="en-US" sz="6400" b="1" dirty="0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 1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5C2FB98-90F6-ED49-6670-679A5AB8CA55}"/>
              </a:ext>
            </a:extLst>
          </p:cNvPr>
          <p:cNvGrpSpPr/>
          <p:nvPr/>
        </p:nvGrpSpPr>
        <p:grpSpPr>
          <a:xfrm>
            <a:off x="2414773" y="6611589"/>
            <a:ext cx="2848443" cy="2894906"/>
            <a:chOff x="1005592" y="1471999"/>
            <a:chExt cx="1424129" cy="1447359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7A349915-3FA7-9931-D6BF-E90903EADF63}"/>
                </a:ext>
              </a:extLst>
            </p:cNvPr>
            <p:cNvSpPr/>
            <p:nvPr/>
          </p:nvSpPr>
          <p:spPr>
            <a:xfrm>
              <a:off x="1005592" y="1471999"/>
              <a:ext cx="1371600" cy="1371600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5E89CBF-C53F-E211-E32F-ECCEAD3C868D}"/>
                </a:ext>
              </a:extLst>
            </p:cNvPr>
            <p:cNvSpPr txBox="1"/>
            <p:nvPr/>
          </p:nvSpPr>
          <p:spPr>
            <a:xfrm>
              <a:off x="1058121" y="1888374"/>
              <a:ext cx="1371600" cy="10309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400" b="1" dirty="0" err="1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Nhóm</a:t>
              </a:r>
              <a:r>
                <a:rPr lang="en-US" sz="6400" b="1" dirty="0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 2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AB832B7D-8ACC-8D68-FAA8-5C69B3C528FC}"/>
              </a:ext>
            </a:extLst>
          </p:cNvPr>
          <p:cNvGrpSpPr/>
          <p:nvPr/>
        </p:nvGrpSpPr>
        <p:grpSpPr>
          <a:xfrm>
            <a:off x="15947256" y="6612023"/>
            <a:ext cx="2848443" cy="2894906"/>
            <a:chOff x="1005592" y="1471999"/>
            <a:chExt cx="1424129" cy="1447359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1872B68-99FC-A4BE-5E89-80FF9EB09F64}"/>
                </a:ext>
              </a:extLst>
            </p:cNvPr>
            <p:cNvSpPr/>
            <p:nvPr/>
          </p:nvSpPr>
          <p:spPr>
            <a:xfrm>
              <a:off x="1005592" y="1471999"/>
              <a:ext cx="1371600" cy="1371600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A995C78-AC67-F125-4E45-E56BF3C157AF}"/>
                </a:ext>
              </a:extLst>
            </p:cNvPr>
            <p:cNvSpPr txBox="1"/>
            <p:nvPr/>
          </p:nvSpPr>
          <p:spPr>
            <a:xfrm>
              <a:off x="1058121" y="1888374"/>
              <a:ext cx="1371600" cy="10309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400" b="1" dirty="0" err="1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Nhóm</a:t>
              </a:r>
              <a:r>
                <a:rPr lang="en-US" sz="6400" b="1" dirty="0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 8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0A1B114-75D6-9A3A-1EE8-AD4FB2F959C7}"/>
              </a:ext>
            </a:extLst>
          </p:cNvPr>
          <p:cNvGrpSpPr/>
          <p:nvPr/>
        </p:nvGrpSpPr>
        <p:grpSpPr>
          <a:xfrm>
            <a:off x="16013216" y="3323301"/>
            <a:ext cx="2848443" cy="2894906"/>
            <a:chOff x="1005592" y="1471999"/>
            <a:chExt cx="1424129" cy="1447359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0E115847-7FF1-30FF-20AB-5832736473BD}"/>
                </a:ext>
              </a:extLst>
            </p:cNvPr>
            <p:cNvSpPr/>
            <p:nvPr/>
          </p:nvSpPr>
          <p:spPr>
            <a:xfrm>
              <a:off x="1005592" y="1471999"/>
              <a:ext cx="1371600" cy="1371600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4A4D801-D579-D435-6F8C-BF1657F8714F}"/>
                </a:ext>
              </a:extLst>
            </p:cNvPr>
            <p:cNvSpPr txBox="1"/>
            <p:nvPr/>
          </p:nvSpPr>
          <p:spPr>
            <a:xfrm>
              <a:off x="1058121" y="1888374"/>
              <a:ext cx="1371600" cy="10309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400" b="1" dirty="0" err="1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Nhóm</a:t>
              </a:r>
              <a:r>
                <a:rPr lang="en-US" sz="6400" b="1" dirty="0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 7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CFA77B9-12AF-90EC-9EC6-46789782344B}"/>
              </a:ext>
            </a:extLst>
          </p:cNvPr>
          <p:cNvGrpSpPr/>
          <p:nvPr/>
        </p:nvGrpSpPr>
        <p:grpSpPr>
          <a:xfrm>
            <a:off x="6894610" y="6702299"/>
            <a:ext cx="2848443" cy="2894906"/>
            <a:chOff x="1005592" y="1471999"/>
            <a:chExt cx="1424129" cy="1447359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A05DFC8A-3D5F-EC8E-3ADB-4205748BD54C}"/>
                </a:ext>
              </a:extLst>
            </p:cNvPr>
            <p:cNvSpPr/>
            <p:nvPr/>
          </p:nvSpPr>
          <p:spPr>
            <a:xfrm>
              <a:off x="1005592" y="1471999"/>
              <a:ext cx="1371600" cy="1371600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5AA3C4A-A8EA-8AA6-E9C0-BD0729577420}"/>
                </a:ext>
              </a:extLst>
            </p:cNvPr>
            <p:cNvSpPr txBox="1"/>
            <p:nvPr/>
          </p:nvSpPr>
          <p:spPr>
            <a:xfrm>
              <a:off x="1058121" y="1888374"/>
              <a:ext cx="1371600" cy="10309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400" b="1" dirty="0" err="1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Nhóm</a:t>
              </a:r>
              <a:r>
                <a:rPr lang="en-US" sz="6400" b="1" dirty="0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 4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D76D81D-0765-20D9-090B-251F667529BD}"/>
              </a:ext>
            </a:extLst>
          </p:cNvPr>
          <p:cNvGrpSpPr/>
          <p:nvPr/>
        </p:nvGrpSpPr>
        <p:grpSpPr>
          <a:xfrm>
            <a:off x="6800800" y="3422627"/>
            <a:ext cx="2848443" cy="2894906"/>
            <a:chOff x="1005592" y="1471999"/>
            <a:chExt cx="1424129" cy="1447359"/>
          </a:xfrm>
        </p:grpSpPr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4EFA1C9A-E989-A62E-F7ED-F6208E508110}"/>
                </a:ext>
              </a:extLst>
            </p:cNvPr>
            <p:cNvSpPr/>
            <p:nvPr/>
          </p:nvSpPr>
          <p:spPr>
            <a:xfrm>
              <a:off x="1005592" y="1471999"/>
              <a:ext cx="1371600" cy="1371600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202EFBE8-6122-7CC8-47C4-808FC7F3CD9C}"/>
                </a:ext>
              </a:extLst>
            </p:cNvPr>
            <p:cNvSpPr txBox="1"/>
            <p:nvPr/>
          </p:nvSpPr>
          <p:spPr>
            <a:xfrm>
              <a:off x="1058121" y="1888374"/>
              <a:ext cx="1371600" cy="10309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400" b="1" dirty="0" err="1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Nhóm</a:t>
              </a:r>
              <a:r>
                <a:rPr lang="en-US" sz="6400" b="1" dirty="0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 3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024247A1-CA58-B16B-B528-343774D48207}"/>
              </a:ext>
            </a:extLst>
          </p:cNvPr>
          <p:cNvGrpSpPr/>
          <p:nvPr/>
        </p:nvGrpSpPr>
        <p:grpSpPr>
          <a:xfrm>
            <a:off x="11374448" y="6646875"/>
            <a:ext cx="2848443" cy="2894906"/>
            <a:chOff x="1005592" y="1471999"/>
            <a:chExt cx="1424129" cy="1447359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EB1D517E-A4DE-06AE-1891-B38269F5D4A0}"/>
                </a:ext>
              </a:extLst>
            </p:cNvPr>
            <p:cNvSpPr/>
            <p:nvPr/>
          </p:nvSpPr>
          <p:spPr>
            <a:xfrm>
              <a:off x="1005592" y="1471999"/>
              <a:ext cx="1371600" cy="1371600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9B464ACA-6C98-5971-1862-F7E319078B97}"/>
                </a:ext>
              </a:extLst>
            </p:cNvPr>
            <p:cNvSpPr txBox="1"/>
            <p:nvPr/>
          </p:nvSpPr>
          <p:spPr>
            <a:xfrm>
              <a:off x="1058121" y="1888374"/>
              <a:ext cx="1371600" cy="10309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400" b="1" dirty="0" err="1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Nhóm</a:t>
              </a:r>
              <a:r>
                <a:rPr lang="en-US" sz="6400" b="1" dirty="0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 6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5F9118B3-2AF8-1C55-6988-FD200C5DC80E}"/>
              </a:ext>
            </a:extLst>
          </p:cNvPr>
          <p:cNvGrpSpPr/>
          <p:nvPr/>
        </p:nvGrpSpPr>
        <p:grpSpPr>
          <a:xfrm>
            <a:off x="11567549" y="3350585"/>
            <a:ext cx="2848443" cy="2894906"/>
            <a:chOff x="1005592" y="1471999"/>
            <a:chExt cx="1424129" cy="1447359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D12E97C-D8FE-94F9-EC9C-F2E935A4418E}"/>
                </a:ext>
              </a:extLst>
            </p:cNvPr>
            <p:cNvSpPr/>
            <p:nvPr/>
          </p:nvSpPr>
          <p:spPr>
            <a:xfrm>
              <a:off x="1005592" y="1471999"/>
              <a:ext cx="1371600" cy="1371600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7C72FF47-C5B2-3EF0-F681-438C728D33AE}"/>
                </a:ext>
              </a:extLst>
            </p:cNvPr>
            <p:cNvSpPr txBox="1"/>
            <p:nvPr/>
          </p:nvSpPr>
          <p:spPr>
            <a:xfrm>
              <a:off x="1058121" y="1888374"/>
              <a:ext cx="1371600" cy="10309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400" b="1" dirty="0" err="1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Nhóm</a:t>
              </a:r>
              <a:r>
                <a:rPr lang="en-US" sz="6400" b="1" dirty="0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 5</a:t>
              </a:r>
            </a:p>
          </p:txBody>
        </p:sp>
      </p:grpSp>
      <p:grpSp>
        <p:nvGrpSpPr>
          <p:cNvPr id="402" name="Group 401">
            <a:extLst>
              <a:ext uri="{FF2B5EF4-FFF2-40B4-BE49-F238E27FC236}">
                <a16:creationId xmlns:a16="http://schemas.microsoft.com/office/drawing/2014/main" id="{75C2FB98-90F6-ED49-6670-679A5AB8CA55}"/>
              </a:ext>
            </a:extLst>
          </p:cNvPr>
          <p:cNvGrpSpPr/>
          <p:nvPr/>
        </p:nvGrpSpPr>
        <p:grpSpPr>
          <a:xfrm>
            <a:off x="2470188" y="9770705"/>
            <a:ext cx="2848443" cy="2894906"/>
            <a:chOff x="1005592" y="1471999"/>
            <a:chExt cx="1424129" cy="1447359"/>
          </a:xfrm>
        </p:grpSpPr>
        <p:sp>
          <p:nvSpPr>
            <p:cNvPr id="403" name="Oval 402">
              <a:extLst>
                <a:ext uri="{FF2B5EF4-FFF2-40B4-BE49-F238E27FC236}">
                  <a16:creationId xmlns:a16="http://schemas.microsoft.com/office/drawing/2014/main" id="{7A349915-3FA7-9931-D6BF-E90903EADF63}"/>
                </a:ext>
              </a:extLst>
            </p:cNvPr>
            <p:cNvSpPr/>
            <p:nvPr/>
          </p:nvSpPr>
          <p:spPr>
            <a:xfrm>
              <a:off x="1005592" y="1471999"/>
              <a:ext cx="1371600" cy="1371600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404" name="TextBox 403">
              <a:extLst>
                <a:ext uri="{FF2B5EF4-FFF2-40B4-BE49-F238E27FC236}">
                  <a16:creationId xmlns:a16="http://schemas.microsoft.com/office/drawing/2014/main" id="{35E89CBF-C53F-E211-E32F-ECCEAD3C868D}"/>
                </a:ext>
              </a:extLst>
            </p:cNvPr>
            <p:cNvSpPr txBox="1"/>
            <p:nvPr/>
          </p:nvSpPr>
          <p:spPr>
            <a:xfrm>
              <a:off x="1058121" y="1888374"/>
              <a:ext cx="1371600" cy="10309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400" b="1" dirty="0" err="1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Nhóm</a:t>
              </a:r>
              <a:r>
                <a:rPr lang="en-US" sz="6400" b="1" dirty="0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 9</a:t>
              </a:r>
            </a:p>
          </p:txBody>
        </p:sp>
      </p:grpSp>
      <p:grpSp>
        <p:nvGrpSpPr>
          <p:cNvPr id="405" name="Group 404">
            <a:extLst>
              <a:ext uri="{FF2B5EF4-FFF2-40B4-BE49-F238E27FC236}">
                <a16:creationId xmlns:a16="http://schemas.microsoft.com/office/drawing/2014/main" id="{75C2FB98-90F6-ED49-6670-679A5AB8CA55}"/>
              </a:ext>
            </a:extLst>
          </p:cNvPr>
          <p:cNvGrpSpPr/>
          <p:nvPr/>
        </p:nvGrpSpPr>
        <p:grpSpPr>
          <a:xfrm>
            <a:off x="6968813" y="9731094"/>
            <a:ext cx="2848443" cy="2894906"/>
            <a:chOff x="1005592" y="1471999"/>
            <a:chExt cx="1424129" cy="1447359"/>
          </a:xfrm>
        </p:grpSpPr>
        <p:sp>
          <p:nvSpPr>
            <p:cNvPr id="406" name="Oval 405">
              <a:extLst>
                <a:ext uri="{FF2B5EF4-FFF2-40B4-BE49-F238E27FC236}">
                  <a16:creationId xmlns:a16="http://schemas.microsoft.com/office/drawing/2014/main" id="{7A349915-3FA7-9931-D6BF-E90903EADF63}"/>
                </a:ext>
              </a:extLst>
            </p:cNvPr>
            <p:cNvSpPr/>
            <p:nvPr/>
          </p:nvSpPr>
          <p:spPr>
            <a:xfrm>
              <a:off x="1005592" y="1471999"/>
              <a:ext cx="1371600" cy="1371600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407" name="TextBox 406">
              <a:extLst>
                <a:ext uri="{FF2B5EF4-FFF2-40B4-BE49-F238E27FC236}">
                  <a16:creationId xmlns:a16="http://schemas.microsoft.com/office/drawing/2014/main" id="{35E89CBF-C53F-E211-E32F-ECCEAD3C868D}"/>
                </a:ext>
              </a:extLst>
            </p:cNvPr>
            <p:cNvSpPr txBox="1"/>
            <p:nvPr/>
          </p:nvSpPr>
          <p:spPr>
            <a:xfrm>
              <a:off x="1058121" y="1888374"/>
              <a:ext cx="1371600" cy="10309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400" b="1" dirty="0" err="1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Nhóm</a:t>
              </a:r>
              <a:r>
                <a:rPr lang="en-US" sz="6400" b="1" dirty="0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 10</a:t>
              </a:r>
            </a:p>
          </p:txBody>
        </p:sp>
      </p:grpSp>
      <p:grpSp>
        <p:nvGrpSpPr>
          <p:cNvPr id="408" name="Group 407">
            <a:extLst>
              <a:ext uri="{FF2B5EF4-FFF2-40B4-BE49-F238E27FC236}">
                <a16:creationId xmlns:a16="http://schemas.microsoft.com/office/drawing/2014/main" id="{75C2FB98-90F6-ED49-6670-679A5AB8CA55}"/>
              </a:ext>
            </a:extLst>
          </p:cNvPr>
          <p:cNvGrpSpPr/>
          <p:nvPr/>
        </p:nvGrpSpPr>
        <p:grpSpPr>
          <a:xfrm>
            <a:off x="11515015" y="9685167"/>
            <a:ext cx="2848443" cy="2894906"/>
            <a:chOff x="1005592" y="1471999"/>
            <a:chExt cx="1424129" cy="1447359"/>
          </a:xfrm>
        </p:grpSpPr>
        <p:sp>
          <p:nvSpPr>
            <p:cNvPr id="409" name="Oval 408">
              <a:extLst>
                <a:ext uri="{FF2B5EF4-FFF2-40B4-BE49-F238E27FC236}">
                  <a16:creationId xmlns:a16="http://schemas.microsoft.com/office/drawing/2014/main" id="{7A349915-3FA7-9931-D6BF-E90903EADF63}"/>
                </a:ext>
              </a:extLst>
            </p:cNvPr>
            <p:cNvSpPr/>
            <p:nvPr/>
          </p:nvSpPr>
          <p:spPr>
            <a:xfrm>
              <a:off x="1005592" y="1471999"/>
              <a:ext cx="1371600" cy="1371600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410" name="TextBox 409">
              <a:extLst>
                <a:ext uri="{FF2B5EF4-FFF2-40B4-BE49-F238E27FC236}">
                  <a16:creationId xmlns:a16="http://schemas.microsoft.com/office/drawing/2014/main" id="{35E89CBF-C53F-E211-E32F-ECCEAD3C868D}"/>
                </a:ext>
              </a:extLst>
            </p:cNvPr>
            <p:cNvSpPr txBox="1"/>
            <p:nvPr/>
          </p:nvSpPr>
          <p:spPr>
            <a:xfrm>
              <a:off x="1058121" y="1888374"/>
              <a:ext cx="1371600" cy="10309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400" b="1" dirty="0" err="1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Nhóm</a:t>
              </a:r>
              <a:r>
                <a:rPr lang="en-US" sz="6400" b="1" dirty="0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 11</a:t>
              </a:r>
            </a:p>
          </p:txBody>
        </p:sp>
      </p:grpSp>
      <p:grpSp>
        <p:nvGrpSpPr>
          <p:cNvPr id="411" name="Group 410">
            <a:extLst>
              <a:ext uri="{FF2B5EF4-FFF2-40B4-BE49-F238E27FC236}">
                <a16:creationId xmlns:a16="http://schemas.microsoft.com/office/drawing/2014/main" id="{75C2FB98-90F6-ED49-6670-679A5AB8CA55}"/>
              </a:ext>
            </a:extLst>
          </p:cNvPr>
          <p:cNvGrpSpPr/>
          <p:nvPr/>
        </p:nvGrpSpPr>
        <p:grpSpPr>
          <a:xfrm>
            <a:off x="15881451" y="9639240"/>
            <a:ext cx="2848443" cy="2894906"/>
            <a:chOff x="1005592" y="1471999"/>
            <a:chExt cx="1424129" cy="1447359"/>
          </a:xfrm>
        </p:grpSpPr>
        <p:sp>
          <p:nvSpPr>
            <p:cNvPr id="412" name="Oval 411">
              <a:extLst>
                <a:ext uri="{FF2B5EF4-FFF2-40B4-BE49-F238E27FC236}">
                  <a16:creationId xmlns:a16="http://schemas.microsoft.com/office/drawing/2014/main" id="{7A349915-3FA7-9931-D6BF-E90903EADF63}"/>
                </a:ext>
              </a:extLst>
            </p:cNvPr>
            <p:cNvSpPr/>
            <p:nvPr/>
          </p:nvSpPr>
          <p:spPr>
            <a:xfrm>
              <a:off x="1005592" y="1471999"/>
              <a:ext cx="1371600" cy="1371600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413" name="TextBox 412">
              <a:extLst>
                <a:ext uri="{FF2B5EF4-FFF2-40B4-BE49-F238E27FC236}">
                  <a16:creationId xmlns:a16="http://schemas.microsoft.com/office/drawing/2014/main" id="{35E89CBF-C53F-E211-E32F-ECCEAD3C868D}"/>
                </a:ext>
              </a:extLst>
            </p:cNvPr>
            <p:cNvSpPr txBox="1"/>
            <p:nvPr/>
          </p:nvSpPr>
          <p:spPr>
            <a:xfrm>
              <a:off x="1058121" y="1888374"/>
              <a:ext cx="1371600" cy="10309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400" b="1" dirty="0" err="1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Nhóm</a:t>
              </a:r>
              <a:r>
                <a:rPr lang="en-US" sz="6400" b="1" dirty="0">
                  <a:solidFill>
                    <a:srgbClr val="0000FF"/>
                  </a:solidFill>
                  <a:latin typeface="#9Slide05 FS Blonde Script" panose="03000503000000000000" pitchFamily="65" charset="0"/>
                  <a:cs typeface="Arial" panose="020B0604020202020204" pitchFamily="34" charset="0"/>
                </a:rPr>
                <a:t>          1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58890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7B8B4A5-DA4C-4779-8ADA-E7E09170654D}"/>
              </a:ext>
            </a:extLst>
          </p:cNvPr>
          <p:cNvCxnSpPr>
            <a:cxnSpLocks/>
          </p:cNvCxnSpPr>
          <p:nvPr/>
        </p:nvCxnSpPr>
        <p:spPr>
          <a:xfrm>
            <a:off x="12195970" y="9585228"/>
            <a:ext cx="0" cy="418426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2A11FDE-DBD8-4F11-BB7E-2CCC14CE1C8D}"/>
              </a:ext>
            </a:extLst>
          </p:cNvPr>
          <p:cNvCxnSpPr>
            <a:cxnSpLocks/>
          </p:cNvCxnSpPr>
          <p:nvPr/>
        </p:nvCxnSpPr>
        <p:spPr>
          <a:xfrm flipH="1">
            <a:off x="17993899" y="6764192"/>
            <a:ext cx="6497533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79" name="TextBox 28">
            <a:extLst>
              <a:ext uri="{FF2B5EF4-FFF2-40B4-BE49-F238E27FC236}">
                <a16:creationId xmlns:a16="http://schemas.microsoft.com/office/drawing/2014/main" id="{ACEF337B-D48C-4D4F-8F7E-57559A476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165" y="7315057"/>
            <a:ext cx="554884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altLang="en-US" sz="48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A4A739-6848-4F32-9C03-14A85A63FE74}"/>
              </a:ext>
            </a:extLst>
          </p:cNvPr>
          <p:cNvSpPr/>
          <p:nvPr/>
        </p:nvSpPr>
        <p:spPr>
          <a:xfrm>
            <a:off x="6429798" y="3995412"/>
            <a:ext cx="11564103" cy="553756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 dirty="0">
              <a:solidFill>
                <a:schemeClr val="tx1"/>
              </a:solidFill>
              <a:latin typeface="#9Slide03 Cabin Condensed Bold" panose="00000806000000000000" pitchFamily="2" charset="0"/>
            </a:endParaRPr>
          </a:p>
        </p:txBody>
      </p:sp>
      <p:sp>
        <p:nvSpPr>
          <p:cNvPr id="15385" name="TextBox 12">
            <a:extLst>
              <a:ext uri="{FF2B5EF4-FFF2-40B4-BE49-F238E27FC236}">
                <a16:creationId xmlns:a16="http://schemas.microsoft.com/office/drawing/2014/main" id="{48DFC477-9889-4750-B622-F89E4B023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80684" y="4055673"/>
            <a:ext cx="4062331" cy="9541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5600">
                <a:solidFill>
                  <a:srgbClr val="FF0000"/>
                </a:solidFill>
                <a:latin typeface="#9Slide03 Cabin Condensed Bold" panose="00000806000000000000" pitchFamily="2" charset="0"/>
                <a:cs typeface="#9Slide05 Pattaya" panose="00000500000000000000" pitchFamily="2" charset="-34"/>
              </a:rPr>
              <a:t>THỐNG NHẤT</a:t>
            </a:r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570066B0-FF28-46CE-B11D-6C9A3690E689}"/>
              </a:ext>
            </a:extLst>
          </p:cNvPr>
          <p:cNvCxnSpPr>
            <a:cxnSpLocks/>
          </p:cNvCxnSpPr>
          <p:nvPr/>
        </p:nvCxnSpPr>
        <p:spPr>
          <a:xfrm flipH="1">
            <a:off x="-101605" y="6858794"/>
            <a:ext cx="6497533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9091DC29-BFEC-488C-BB30-3BE85C0DFAC0}"/>
              </a:ext>
            </a:extLst>
          </p:cNvPr>
          <p:cNvCxnSpPr>
            <a:cxnSpLocks/>
          </p:cNvCxnSpPr>
          <p:nvPr/>
        </p:nvCxnSpPr>
        <p:spPr>
          <a:xfrm flipH="1">
            <a:off x="12174379" y="7255"/>
            <a:ext cx="37466" cy="392334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12">
            <a:extLst>
              <a:ext uri="{FF2B5EF4-FFF2-40B4-BE49-F238E27FC236}">
                <a16:creationId xmlns:a16="http://schemas.microsoft.com/office/drawing/2014/main" id="{CFD8B408-10BE-60EB-A5CD-D89619822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2746" y="4831774"/>
            <a:ext cx="11036604" cy="17543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dehyde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etone.</a:t>
            </a: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………………………………………</a:t>
            </a: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12">
            <a:extLst>
              <a:ext uri="{FF2B5EF4-FFF2-40B4-BE49-F238E27FC236}">
                <a16:creationId xmlns:a16="http://schemas.microsoft.com/office/drawing/2014/main" id="{CFD8B408-10BE-60EB-A5CD-D89619822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5146" y="7070149"/>
            <a:ext cx="11036604" cy="17543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rbonyl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.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HCN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…………………..</a:t>
            </a:r>
            <a:endParaRPr lang="en-US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"/>
          <p:cNvGrpSpPr>
            <a:grpSpLocks/>
          </p:cNvGrpSpPr>
          <p:nvPr/>
        </p:nvGrpSpPr>
        <p:grpSpPr bwMode="auto">
          <a:xfrm>
            <a:off x="1171575" y="10411313"/>
            <a:ext cx="14223826" cy="2676037"/>
            <a:chOff x="3276600" y="1186910"/>
            <a:chExt cx="10330818" cy="2242090"/>
          </a:xfrm>
        </p:grpSpPr>
        <p:grpSp>
          <p:nvGrpSpPr>
            <p:cNvPr id="43" name="Group 1"/>
            <p:cNvGrpSpPr>
              <a:grpSpLocks/>
            </p:cNvGrpSpPr>
            <p:nvPr/>
          </p:nvGrpSpPr>
          <p:grpSpPr bwMode="auto">
            <a:xfrm>
              <a:off x="3429000" y="1676400"/>
              <a:ext cx="2027130" cy="1752600"/>
              <a:chOff x="3429000" y="1676400"/>
              <a:chExt cx="2027130" cy="1752600"/>
            </a:xfrm>
          </p:grpSpPr>
          <p:graphicFrame>
            <p:nvGraphicFramePr>
              <p:cNvPr id="45" name="Object 6"/>
              <p:cNvGraphicFramePr>
                <a:graphicFrameLocks noChangeAspect="1"/>
              </p:cNvGraphicFramePr>
              <p:nvPr/>
            </p:nvGraphicFramePr>
            <p:xfrm>
              <a:off x="3429000" y="1676400"/>
              <a:ext cx="2027130" cy="175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4" name="CS ChemDraw Drawing" r:id="rId4" imgW="831240" imgH="717480" progId="ChemDraw.Document.6.0">
                      <p:embed/>
                    </p:oleObj>
                  </mc:Choice>
                  <mc:Fallback>
                    <p:oleObj name="CS ChemDraw Drawing" r:id="rId4" imgW="831240" imgH="717480" progId="ChemDraw.Document.6.0">
                      <p:embed/>
                      <p:pic>
                        <p:nvPicPr>
                          <p:cNvPr id="8229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9000" y="1676400"/>
                            <a:ext cx="2027130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" name="Rectangle 7"/>
              <p:cNvSpPr>
                <a:spLocks noChangeArrowheads="1"/>
              </p:cNvSpPr>
              <p:nvPr/>
            </p:nvSpPr>
            <p:spPr bwMode="auto">
              <a:xfrm>
                <a:off x="3809973" y="1987550"/>
                <a:ext cx="488926" cy="522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r>
                  <a:rPr lang="en-US" sz="2800" b="0" dirty="0">
                    <a:solidFill>
                      <a:srgbClr val="0000FF"/>
                    </a:solidFill>
                    <a:latin typeface="+mj-lt"/>
                    <a:cs typeface="+mn-cs"/>
                  </a:rPr>
                  <a:t>δ</a:t>
                </a:r>
                <a:r>
                  <a:rPr lang="en-US" sz="2800" b="0" baseline="30000" dirty="0">
                    <a:solidFill>
                      <a:srgbClr val="0000FF"/>
                    </a:solidFill>
                    <a:latin typeface="+mj-lt"/>
                    <a:cs typeface="+mn-cs"/>
                  </a:rPr>
                  <a:t>+</a:t>
                </a:r>
                <a:endParaRPr lang="en-US" sz="2800" b="0" dirty="0">
                  <a:solidFill>
                    <a:srgbClr val="0000FF"/>
                  </a:solidFill>
                  <a:latin typeface="+mj-lt"/>
                  <a:cs typeface="+mn-cs"/>
                </a:endParaRPr>
              </a:p>
            </p:txBody>
          </p:sp>
          <p:sp>
            <p:nvSpPr>
              <p:cNvPr id="47" name="Rectangle 8"/>
              <p:cNvSpPr>
                <a:spLocks noChangeArrowheads="1"/>
              </p:cNvSpPr>
              <p:nvPr/>
            </p:nvSpPr>
            <p:spPr bwMode="auto">
              <a:xfrm>
                <a:off x="4759251" y="2005013"/>
                <a:ext cx="523849" cy="522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r>
                  <a:rPr lang="en-US" sz="2800" b="0" dirty="0">
                    <a:solidFill>
                      <a:srgbClr val="0000FF"/>
                    </a:solidFill>
                    <a:latin typeface="+mj-lt"/>
                    <a:cs typeface="+mn-cs"/>
                  </a:rPr>
                  <a:t>δ</a:t>
                </a:r>
                <a:r>
                  <a:rPr lang="en-US" sz="2800" b="0" baseline="30000" dirty="0">
                    <a:solidFill>
                      <a:srgbClr val="0000FF"/>
                    </a:solidFill>
                    <a:latin typeface="+mj-lt"/>
                    <a:cs typeface="+mn-cs"/>
                  </a:rPr>
                  <a:t>-</a:t>
                </a:r>
                <a:r>
                  <a:rPr lang="en-US" sz="2800" dirty="0">
                    <a:solidFill>
                      <a:srgbClr val="0000FF"/>
                    </a:solidFill>
                    <a:latin typeface="+mj-lt"/>
                    <a:cs typeface="+mn-cs"/>
                  </a:rPr>
                  <a:t> </a:t>
                </a:r>
              </a:p>
            </p:txBody>
          </p:sp>
        </p:grpSp>
        <p:sp>
          <p:nvSpPr>
            <p:cNvPr id="44" name="TextBox 43"/>
            <p:cNvSpPr txBox="1"/>
            <p:nvPr/>
          </p:nvSpPr>
          <p:spPr>
            <a:xfrm>
              <a:off x="3276600" y="1295400"/>
              <a:ext cx="685766" cy="31590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dirty="0" smtClean="0">
                  <a:solidFill>
                    <a:srgbClr val="0000FF"/>
                  </a:solidFill>
                  <a:latin typeface="+mj-lt"/>
                  <a:cs typeface="+mn-cs"/>
                </a:rPr>
                <a:t>CH₃</a:t>
              </a:r>
              <a:endParaRPr lang="vi-VN" sz="2800" dirty="0">
                <a:solidFill>
                  <a:srgbClr val="0000FF"/>
                </a:solidFill>
                <a:latin typeface="+mj-lt"/>
                <a:cs typeface="+mn-cs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2921652" y="1186910"/>
              <a:ext cx="685766" cy="31590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dirty="0" smtClean="0">
                  <a:solidFill>
                    <a:srgbClr val="0000FF"/>
                  </a:solidFill>
                  <a:latin typeface="+mj-lt"/>
                  <a:cs typeface="+mn-cs"/>
                </a:rPr>
                <a:t>CH₃</a:t>
              </a:r>
              <a:endParaRPr lang="vi-VN" sz="2800" dirty="0">
                <a:solidFill>
                  <a:srgbClr val="0000FF"/>
                </a:solidFill>
                <a:latin typeface="+mj-lt"/>
                <a:cs typeface="+mn-cs"/>
              </a:endParaRPr>
            </a:p>
          </p:txBody>
        </p:sp>
      </p:grpSp>
      <p:sp>
        <p:nvSpPr>
          <p:cNvPr id="48" name="TextBox 47"/>
          <p:cNvSpPr txBox="1"/>
          <p:nvPr/>
        </p:nvSpPr>
        <p:spPr bwMode="auto">
          <a:xfrm>
            <a:off x="806338" y="12825740"/>
            <a:ext cx="1314905" cy="5232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0000FF"/>
                </a:solidFill>
                <a:latin typeface="+mj-lt"/>
                <a:cs typeface="+mn-cs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+mj-lt"/>
                <a:cs typeface="+mn-cs"/>
              </a:rPr>
              <a:t>  H</a:t>
            </a:r>
            <a:endParaRPr lang="vi-VN" sz="2800" dirty="0">
              <a:solidFill>
                <a:srgbClr val="0000FF"/>
              </a:solidFill>
              <a:latin typeface="+mj-lt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81196" y="11787631"/>
            <a:ext cx="1831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+ HCN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5087376" y="11648288"/>
            <a:ext cx="6686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→</a:t>
            </a:r>
            <a:endParaRPr lang="en-US" sz="3600" dirty="0"/>
          </a:p>
        </p:txBody>
      </p:sp>
      <p:sp>
        <p:nvSpPr>
          <p:cNvPr id="49" name="TextBox 28">
            <a:extLst>
              <a:ext uri="{FF2B5EF4-FFF2-40B4-BE49-F238E27FC236}">
                <a16:creationId xmlns:a16="http://schemas.microsoft.com/office/drawing/2014/main" id="{ACEF337B-D48C-4D4F-8F7E-57559A476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39249" y="6906194"/>
            <a:ext cx="554884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altLang="en-US" sz="48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72676"/>
              </p:ext>
            </p:extLst>
          </p:nvPr>
        </p:nvGraphicFramePr>
        <p:xfrm>
          <a:off x="15222049" y="10853308"/>
          <a:ext cx="2791022" cy="209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CS ChemDraw Drawing" r:id="rId6" imgW="831240" imgH="717480" progId="ChemDraw.Document.6.0">
                  <p:embed/>
                </p:oleObj>
              </mc:Choice>
              <mc:Fallback>
                <p:oleObj name="CS ChemDraw Drawing" r:id="rId6" imgW="831240" imgH="717480" progId="ChemDraw.Document.6.0">
                  <p:embed/>
                  <p:pic>
                    <p:nvPicPr>
                      <p:cNvPr id="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2049" y="10853308"/>
                        <a:ext cx="2791022" cy="2091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 bwMode="auto">
          <a:xfrm>
            <a:off x="14451215" y="12710301"/>
            <a:ext cx="944186" cy="37704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 smtClean="0">
                <a:solidFill>
                  <a:srgbClr val="0000FF"/>
                </a:solidFill>
                <a:latin typeface="+mj-lt"/>
                <a:cs typeface="+mn-cs"/>
              </a:rPr>
              <a:t>CH₃</a:t>
            </a:r>
            <a:endParaRPr lang="vi-VN" sz="2800" dirty="0">
              <a:solidFill>
                <a:srgbClr val="0000FF"/>
              </a:solidFill>
              <a:latin typeface="+mj-lt"/>
              <a:cs typeface="+mn-cs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7644070" y="11637602"/>
            <a:ext cx="2142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+ HCN →</a:t>
            </a:r>
            <a:endParaRPr lang="en-US" sz="2800" dirty="0"/>
          </a:p>
        </p:txBody>
      </p:sp>
      <p:sp>
        <p:nvSpPr>
          <p:cNvPr id="55" name="TextBox 28">
            <a:extLst>
              <a:ext uri="{FF2B5EF4-FFF2-40B4-BE49-F238E27FC236}">
                <a16:creationId xmlns:a16="http://schemas.microsoft.com/office/drawing/2014/main" id="{ACEF337B-D48C-4D4F-8F7E-57559A476D0C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18468243" y="5640403"/>
            <a:ext cx="554884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altLang="en-US" sz="48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28">
            <a:extLst>
              <a:ext uri="{FF2B5EF4-FFF2-40B4-BE49-F238E27FC236}">
                <a16:creationId xmlns:a16="http://schemas.microsoft.com/office/drawing/2014/main" id="{ACEF337B-D48C-4D4F-8F7E-57559A476D0C}"/>
              </a:ext>
            </a:extLst>
          </p:cNvPr>
          <p:cNvSpPr txBox="1">
            <a:spLocks noChangeArrowheads="1"/>
          </p:cNvSpPr>
          <p:nvPr/>
        </p:nvSpPr>
        <p:spPr bwMode="auto">
          <a:xfrm rot="10800000">
            <a:off x="266026" y="5608475"/>
            <a:ext cx="554884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altLang="en-US" sz="48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8952577" y="2423593"/>
            <a:ext cx="2792210" cy="2097206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 bwMode="auto">
          <a:xfrm rot="10800000">
            <a:off x="20129298" y="4290372"/>
            <a:ext cx="32309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 smtClean="0">
                <a:solidFill>
                  <a:srgbClr val="0000FF"/>
                </a:solidFill>
                <a:latin typeface="+mj-lt"/>
                <a:cs typeface="+mn-cs"/>
              </a:rPr>
              <a:t>CH₂-CH₃</a:t>
            </a:r>
            <a:endParaRPr lang="vi-VN" sz="2800" dirty="0">
              <a:solidFill>
                <a:srgbClr val="0000FF"/>
              </a:solidFill>
              <a:latin typeface="+mj-lt"/>
              <a:cs typeface="+mn-cs"/>
            </a:endParaRPr>
          </a:p>
        </p:txBody>
      </p:sp>
      <p:sp>
        <p:nvSpPr>
          <p:cNvPr id="59" name="TextBox 58"/>
          <p:cNvSpPr txBox="1"/>
          <p:nvPr/>
        </p:nvSpPr>
        <p:spPr bwMode="auto">
          <a:xfrm rot="10800000">
            <a:off x="18952577" y="2188755"/>
            <a:ext cx="32309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 smtClean="0">
                <a:solidFill>
                  <a:srgbClr val="0000FF"/>
                </a:solidFill>
                <a:latin typeface="+mj-lt"/>
                <a:cs typeface="+mn-cs"/>
              </a:rPr>
              <a:t>H</a:t>
            </a:r>
            <a:endParaRPr lang="vi-VN" sz="2800" dirty="0">
              <a:solidFill>
                <a:srgbClr val="0000FF"/>
              </a:solidFill>
              <a:latin typeface="+mj-lt"/>
              <a:cs typeface="+mn-cs"/>
            </a:endParaRPr>
          </a:p>
        </p:txBody>
      </p:sp>
      <p:sp>
        <p:nvSpPr>
          <p:cNvPr id="60" name="TextBox 59"/>
          <p:cNvSpPr txBox="1"/>
          <p:nvPr/>
        </p:nvSpPr>
        <p:spPr>
          <a:xfrm rot="10800000">
            <a:off x="17267853" y="3241607"/>
            <a:ext cx="2142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+ HCN →</a:t>
            </a:r>
            <a:endParaRPr lang="en-US" sz="2800" dirty="0"/>
          </a:p>
        </p:txBody>
      </p:sp>
      <p:pic>
        <p:nvPicPr>
          <p:cNvPr id="61" name="Picture 6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5379041" y="1656182"/>
            <a:ext cx="2792210" cy="2097206"/>
          </a:xfrm>
          <a:prstGeom prst="rect">
            <a:avLst/>
          </a:prstGeom>
        </p:spPr>
      </p:pic>
      <p:sp>
        <p:nvSpPr>
          <p:cNvPr id="63" name="TextBox 62"/>
          <p:cNvSpPr txBox="1"/>
          <p:nvPr/>
        </p:nvSpPr>
        <p:spPr bwMode="auto">
          <a:xfrm rot="10800000">
            <a:off x="6415397" y="3460752"/>
            <a:ext cx="32309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 smtClean="0">
                <a:solidFill>
                  <a:srgbClr val="0000FF"/>
                </a:solidFill>
                <a:latin typeface="+mj-lt"/>
                <a:cs typeface="+mn-cs"/>
              </a:rPr>
              <a:t>           H</a:t>
            </a:r>
            <a:endParaRPr lang="vi-VN" sz="2800" dirty="0">
              <a:solidFill>
                <a:srgbClr val="0000FF"/>
              </a:solidFill>
              <a:latin typeface="+mj-lt"/>
              <a:cs typeface="+mn-cs"/>
            </a:endParaRPr>
          </a:p>
        </p:txBody>
      </p:sp>
      <p:sp>
        <p:nvSpPr>
          <p:cNvPr id="64" name="TextBox 63"/>
          <p:cNvSpPr txBox="1"/>
          <p:nvPr/>
        </p:nvSpPr>
        <p:spPr bwMode="auto">
          <a:xfrm rot="10800000">
            <a:off x="6395928" y="1458967"/>
            <a:ext cx="32309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 smtClean="0">
                <a:solidFill>
                  <a:srgbClr val="0000FF"/>
                </a:solidFill>
                <a:latin typeface="+mj-lt"/>
                <a:cs typeface="+mn-cs"/>
              </a:rPr>
              <a:t>           H</a:t>
            </a:r>
            <a:endParaRPr lang="vi-VN" sz="2800" dirty="0">
              <a:solidFill>
                <a:srgbClr val="0000FF"/>
              </a:solidFill>
              <a:latin typeface="+mj-lt"/>
              <a:cs typeface="+mn-cs"/>
            </a:endParaRPr>
          </a:p>
        </p:txBody>
      </p:sp>
      <p:sp>
        <p:nvSpPr>
          <p:cNvPr id="65" name="TextBox 64"/>
          <p:cNvSpPr txBox="1"/>
          <p:nvPr/>
        </p:nvSpPr>
        <p:spPr>
          <a:xfrm rot="10800000">
            <a:off x="3732145" y="2423593"/>
            <a:ext cx="2142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+ HCN →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47967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Flow">
      <a:dk1>
        <a:srgbClr val="000000"/>
      </a:dk1>
      <a:lt1>
        <a:srgbClr val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5</TotalTime>
  <Words>1232</Words>
  <Application>Microsoft Office PowerPoint</Application>
  <PresentationFormat>Custom</PresentationFormat>
  <Paragraphs>222</Paragraphs>
  <Slides>29</Slides>
  <Notes>3</Notes>
  <HiddenSlides>0</HiddenSlides>
  <MMClips>10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50" baseType="lpstr">
      <vt:lpstr>Bebas Neue</vt:lpstr>
      <vt:lpstr>#9Slide03 Oswald</vt:lpstr>
      <vt:lpstr>Arial</vt:lpstr>
      <vt:lpstr>Times New Roman</vt:lpstr>
      <vt:lpstr>A3.OpenSans-San</vt:lpstr>
      <vt:lpstr>Verdana</vt:lpstr>
      <vt:lpstr>#9Slide05 FS Blonde Script</vt:lpstr>
      <vt:lpstr>#9Slide05 IcielSanelma</vt:lpstr>
      <vt:lpstr>-apple-system</vt:lpstr>
      <vt:lpstr>Arrus-Black</vt:lpstr>
      <vt:lpstr>.VnTime</vt:lpstr>
      <vt:lpstr>Calibri</vt:lpstr>
      <vt:lpstr>#9Slide05 Pattaya</vt:lpstr>
      <vt:lpstr>Questrial</vt:lpstr>
      <vt:lpstr>Tahoma</vt:lpstr>
      <vt:lpstr>Microsoft YaHei</vt:lpstr>
      <vt:lpstr>#9Slide05 VL Fadilla</vt:lpstr>
      <vt:lpstr>Arial</vt:lpstr>
      <vt:lpstr>#9Slide03 Cabin Condensed Bold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creator>Vnteach.com</dc:creator>
  <cp:keywords>VnTeach.Com</cp:keywords>
  <cp:lastModifiedBy>Minh</cp:lastModifiedBy>
  <cp:revision>42</cp:revision>
  <dcterms:created xsi:type="dcterms:W3CDTF">2013-08-07T06:38:09Z</dcterms:created>
  <dcterms:modified xsi:type="dcterms:W3CDTF">2023-04-29T03:17:50Z</dcterms:modified>
</cp:coreProperties>
</file>